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AC18A4" w14:textId="5B153A7E"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645218">
        <w:rPr>
          <w:rFonts w:ascii="Arial" w:hAnsi="Arial"/>
          <w:b/>
          <w:i/>
          <w:noProof/>
          <w:sz w:val="28"/>
        </w:rPr>
        <w:t>2657</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3" w:anchor="_blank" w:history="1">
              <w:r>
                <w:rPr>
                  <w:rStyle w:val="aff0"/>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f0"/>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7D933BA7" w14:textId="55A511EC"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5" w:history="1">
              <w:r>
                <w:rPr>
                  <w:rStyle w:val="aff0"/>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5AECB09F"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2400</w:t>
            </w:r>
            <w:r>
              <w:t>).</w:t>
            </w:r>
          </w:p>
          <w:p w14:paraId="7A159885" w14:textId="77777777" w:rsidR="00EE609F" w:rsidRDefault="00EE609F" w:rsidP="00EE609F">
            <w:pPr>
              <w:pStyle w:val="CRCoverPage"/>
              <w:spacing w:after="0"/>
              <w:rPr>
                <w:u w:val="single"/>
              </w:rPr>
            </w:pPr>
          </w:p>
          <w:p w14:paraId="233398BD" w14:textId="29891C1B" w:rsidR="00A20293" w:rsidRDefault="00EE609F" w:rsidP="00EE609F">
            <w:pPr>
              <w:pStyle w:val="CRCoverPage"/>
              <w:spacing w:afterLines="50"/>
              <w:jc w:val="both"/>
            </w:pPr>
            <w:r>
              <w:t>All the entries that are not concluded in the feature lists from both RAN1 and RAN4 feature lists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05219A">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feMIMO,</w:t>
            </w:r>
            <w:r w:rsidR="00042C23">
              <w:t xml:space="preserve"> eIAB and DL1024QAM)</w:t>
            </w:r>
          </w:p>
          <w:p w14:paraId="534F0628" w14:textId="1CAA33C3" w:rsidR="00D806EA" w:rsidRDefault="00D806EA" w:rsidP="0005219A">
            <w:pPr>
              <w:pStyle w:val="CRCoverPage"/>
              <w:numPr>
                <w:ilvl w:val="0"/>
                <w:numId w:val="3"/>
              </w:numPr>
              <w:spacing w:after="0"/>
            </w:pPr>
            <w:r>
              <w:t>R4-2</w:t>
            </w:r>
            <w:r w:rsidR="005A4414">
              <w:t>202400</w:t>
            </w:r>
            <w:r>
              <w:t xml:space="preserve"> </w:t>
            </w:r>
            <w:r w:rsidR="00CF0CEE">
              <w:t xml:space="preserve">Rel-17 </w:t>
            </w:r>
            <w:r>
              <w:t>RAN4 UE features list</w:t>
            </w:r>
            <w:r w:rsidR="008A3540">
              <w:t xml:space="preserve"> (None in this version as they are either FFS or implemented separately)</w:t>
            </w:r>
          </w:p>
          <w:p w14:paraId="710C924E" w14:textId="77777777" w:rsidR="00A20293" w:rsidRDefault="00A20293" w:rsidP="00A20293">
            <w:pPr>
              <w:pStyle w:val="CRCoverPage"/>
              <w:spacing w:after="0"/>
              <w:ind w:left="360"/>
            </w:pP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lastRenderedPageBreak/>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60F6E219" w:rsidR="00A20293" w:rsidRPr="0087088E" w:rsidRDefault="00B13692" w:rsidP="00A20293">
            <w:pPr>
              <w:pStyle w:val="CRCoverPage"/>
              <w:spacing w:after="0"/>
              <w:rPr>
                <w:lang w:val="en-US" w:eastAsia="zh-CN"/>
              </w:rPr>
            </w:pPr>
            <w:r>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9DCC9E2" w14:textId="77777777" w:rsidR="00A44A4E" w:rsidRDefault="00A44A4E" w:rsidP="00A44A4E">
      <w:pPr>
        <w:spacing w:after="0"/>
        <w:rPr>
          <w:rFonts w:ascii="Arial" w:eastAsia="宋体" w:hAnsi="Arial"/>
          <w:sz w:val="8"/>
          <w:szCs w:val="8"/>
          <w:lang w:eastAsia="zh-CN"/>
        </w:rPr>
      </w:pPr>
    </w:p>
    <w:p w14:paraId="5639D481" w14:textId="72873111" w:rsidR="00A44A4E" w:rsidRDefault="00A44A4E" w:rsidP="00A44A4E">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bookmarkStart w:id="12" w:name="_Toc37153581"/>
      <w:bookmarkStart w:id="13" w:name="_Toc46501737"/>
      <w:bookmarkStart w:id="14" w:name="_Toc518610664"/>
      <w:bookmarkStart w:id="15" w:name="_Toc46501735"/>
    </w:p>
    <w:p w14:paraId="05DE2428" w14:textId="77777777" w:rsidR="009432C5" w:rsidRPr="001F4300" w:rsidRDefault="009432C5" w:rsidP="009432C5">
      <w:pPr>
        <w:pStyle w:val="2"/>
        <w:rPr>
          <w:i/>
        </w:rPr>
      </w:pPr>
      <w:bookmarkStart w:id="16" w:name="_Toc12750880"/>
      <w:bookmarkStart w:id="17" w:name="_Toc29382244"/>
      <w:bookmarkStart w:id="18" w:name="_Toc37093361"/>
      <w:bookmarkStart w:id="19" w:name="_Toc37238637"/>
      <w:bookmarkStart w:id="20" w:name="_Toc37238751"/>
      <w:bookmarkStart w:id="21" w:name="_Toc46488646"/>
      <w:bookmarkStart w:id="22" w:name="_Toc52574067"/>
      <w:bookmarkStart w:id="23" w:name="_Toc52574153"/>
      <w:bookmarkStart w:id="24" w:name="_Toc90724003"/>
      <w:bookmarkStart w:id="25" w:name="_Toc90724017"/>
      <w:bookmarkStart w:id="26" w:name="_Toc12750892"/>
      <w:bookmarkStart w:id="27" w:name="_Toc29382256"/>
      <w:bookmarkStart w:id="28" w:name="_Toc37093373"/>
      <w:bookmarkStart w:id="29" w:name="_Toc37238649"/>
      <w:bookmarkStart w:id="30" w:name="_Toc37238763"/>
      <w:bookmarkStart w:id="31" w:name="_Toc46488658"/>
      <w:bookmarkStart w:id="32" w:name="_Toc52574079"/>
      <w:bookmarkStart w:id="33" w:name="_Toc52574165"/>
      <w:bookmarkStart w:id="34" w:name="_Toc83660447"/>
      <w:bookmarkEnd w:id="12"/>
      <w:bookmarkEnd w:id="13"/>
      <w:bookmarkEnd w:id="14"/>
      <w:bookmarkEnd w:id="15"/>
      <w:r w:rsidRPr="001F4300">
        <w:t>4.1</w:t>
      </w:r>
      <w:r w:rsidRPr="001F4300">
        <w:tab/>
        <w:t>Supported max data rate</w:t>
      </w:r>
      <w:bookmarkEnd w:id="16"/>
      <w:bookmarkEnd w:id="17"/>
      <w:bookmarkEnd w:id="18"/>
      <w:bookmarkEnd w:id="19"/>
      <w:bookmarkEnd w:id="20"/>
      <w:bookmarkEnd w:id="21"/>
      <w:bookmarkEnd w:id="22"/>
      <w:bookmarkEnd w:id="23"/>
      <w:bookmarkEnd w:id="24"/>
    </w:p>
    <w:p w14:paraId="361DCD0D" w14:textId="77777777" w:rsidR="009432C5" w:rsidRPr="001F4300" w:rsidRDefault="009432C5" w:rsidP="009432C5">
      <w:pPr>
        <w:pStyle w:val="3"/>
        <w:rPr>
          <w:i/>
        </w:rPr>
      </w:pPr>
      <w:bookmarkStart w:id="35" w:name="_Toc12750881"/>
      <w:bookmarkStart w:id="36" w:name="_Toc29382245"/>
      <w:bookmarkStart w:id="37" w:name="_Toc37093362"/>
      <w:bookmarkStart w:id="38" w:name="_Toc37238638"/>
      <w:bookmarkStart w:id="39" w:name="_Toc37238752"/>
      <w:bookmarkStart w:id="40" w:name="_Toc46488647"/>
      <w:bookmarkStart w:id="41" w:name="_Toc52574068"/>
      <w:bookmarkStart w:id="42" w:name="_Toc52574154"/>
      <w:bookmarkStart w:id="43" w:name="_Toc90724004"/>
      <w:r w:rsidRPr="001F4300">
        <w:t>4.1.1</w:t>
      </w:r>
      <w:r w:rsidRPr="001F4300">
        <w:tab/>
        <w:t>General</w:t>
      </w:r>
      <w:bookmarkEnd w:id="35"/>
      <w:bookmarkEnd w:id="36"/>
      <w:bookmarkEnd w:id="37"/>
      <w:bookmarkEnd w:id="38"/>
      <w:bookmarkEnd w:id="39"/>
      <w:bookmarkEnd w:id="40"/>
      <w:bookmarkEnd w:id="41"/>
      <w:bookmarkEnd w:id="42"/>
      <w:bookmarkEnd w:id="43"/>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44" w:name="_Toc90724005"/>
      <w:r w:rsidRPr="001F4300">
        <w:t>4.1.2</w:t>
      </w:r>
      <w:r w:rsidRPr="001F4300">
        <w:tab/>
        <w:t>Supported max data rate for DL/UL</w:t>
      </w:r>
      <w:bookmarkEnd w:id="4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35pt;height:35.05pt" o:ole="">
            <v:imagedata r:id="rId16" o:title=""/>
          </v:shape>
          <o:OLEObject Type="Embed" ProgID="Equation.3" ShapeID="_x0000_i1025" DrawAspect="Content" ObjectID="_1707229701" r:id="rId17"/>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2pt;height:16.95pt" o:ole="">
            <v:imagedata r:id="rId19" o:title=""/>
          </v:shape>
          <o:OLEObject Type="Embed" ProgID="Equation.3" ShapeID="_x0000_i1026" DrawAspect="Content" ObjectID="_1707229702" r:id="rId20"/>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25pt;height:19.25pt" o:ole="">
            <v:imagedata r:id="rId21" o:title=""/>
          </v:shape>
          <o:OLEObject Type="Embed" ProgID="Equation.3" ShapeID="_x0000_i1027" DrawAspect="Content" ObjectID="_1707229703" r:id="rId22"/>
        </w:object>
      </w:r>
      <w:r w:rsidRPr="001F4300">
        <w:t xml:space="preserve">is the scaling factor given by higher layer parameter </w:t>
      </w:r>
      <w:r w:rsidRPr="001F4300">
        <w:rPr>
          <w:i/>
        </w:rPr>
        <w:t>scalingFactor</w:t>
      </w:r>
      <w:ins w:id="45" w:author="NR_DL1024QAM_FR1" w:date="2022-01-08T15:06:00Z">
        <w:r w:rsidR="00F3345C">
          <w:rPr>
            <w:i/>
          </w:rPr>
          <w:t xml:space="preserve"> </w:t>
        </w:r>
        <w:r w:rsidR="00F3345C" w:rsidRPr="00933B65">
          <w:rPr>
            <w:iCs/>
          </w:rPr>
          <w:t>or</w:t>
        </w:r>
        <w:r w:rsidR="00F3345C">
          <w:rPr>
            <w:i/>
          </w:rPr>
          <w:t xml:space="preserve"> </w:t>
        </w:r>
      </w:ins>
      <w:ins w:id="46" w:author="NR_DL1024QAM_FR1" w:date="2022-01-08T15:07:00Z">
        <w:r w:rsidR="00933B65" w:rsidRPr="00933B65">
          <w:rPr>
            <w:i/>
          </w:rPr>
          <w:t>scalingFactor-1024QAM-FR1</w:t>
        </w:r>
      </w:ins>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8pt;height:12.3pt" o:ole="">
            <v:imagedata r:id="rId23" o:title=""/>
          </v:shape>
          <o:OLEObject Type="Embed" ProgID="Equation.3" ShapeID="_x0000_i1028" DrawAspect="Content" ObjectID="_1707229704" r:id="rId24"/>
        </w:object>
      </w:r>
      <w:r w:rsidRPr="001F4300">
        <w:t xml:space="preserve"> is the numerology (as defined in TS 38.211 [6])</w:t>
      </w:r>
    </w:p>
    <w:p w14:paraId="13579EB7" w14:textId="77777777" w:rsidR="009432C5" w:rsidRPr="001F4300" w:rsidRDefault="009432C5" w:rsidP="009432C5">
      <w:pPr>
        <w:pStyle w:val="B2"/>
      </w:pPr>
      <w:bookmarkStart w:id="47" w:name="OLE_LINK8"/>
      <w:r w:rsidRPr="001F4300">
        <w:tab/>
      </w:r>
      <w:r w:rsidRPr="001F4300">
        <w:object w:dxaOrig="340" w:dyaOrig="380" w14:anchorId="042B2425">
          <v:shape id="_x0000_i1029" type="#_x0000_t75" style="width:16.95pt;height:19.25pt" o:ole="">
            <v:imagedata r:id="rId25" o:title=""/>
          </v:shape>
          <o:OLEObject Type="Embed" ProgID="Equation.3" ShapeID="_x0000_i1029" DrawAspect="Content" ObjectID="_1707229705" r:id="rId26"/>
        </w:object>
      </w:r>
      <w:bookmarkEnd w:id="47"/>
      <w:r w:rsidRPr="001F4300">
        <w:t xml:space="preserve"> is the average OFDM symbol duration in a subframe for numerology </w:t>
      </w:r>
      <w:r w:rsidRPr="001F4300">
        <w:object w:dxaOrig="220" w:dyaOrig="240" w14:anchorId="061650AC">
          <v:shape id="_x0000_i1030" type="#_x0000_t75" style="width:10.8pt;height:12.3pt" o:ole="">
            <v:imagedata r:id="rId23" o:title=""/>
          </v:shape>
          <o:OLEObject Type="Embed" ProgID="Equation.3" ShapeID="_x0000_i1030" DrawAspect="Content" ObjectID="_1707229706" r:id="rId27"/>
        </w:object>
      </w:r>
      <w:r w:rsidRPr="001F4300">
        <w:t xml:space="preserve">, i.e. </w:t>
      </w:r>
      <w:r w:rsidRPr="001F4300">
        <w:object w:dxaOrig="1100" w:dyaOrig="580" w14:anchorId="212196ED">
          <v:shape id="_x0000_i1031" type="#_x0000_t75" style="width:55.85pt;height:27.7pt" o:ole="">
            <v:imagedata r:id="rId28" o:title=""/>
          </v:shape>
          <o:OLEObject Type="Embed" ProgID="Equation.3" ShapeID="_x0000_i1031" DrawAspect="Content" ObjectID="_1707229707" r:id="rId29"/>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95pt;height:16.55pt" o:ole="">
            <v:imagedata r:id="rId30" o:title=""/>
          </v:shape>
          <o:OLEObject Type="Embed" ProgID="Equation.3" ShapeID="_x0000_i1032" DrawAspect="Content" ObjectID="_1707229708" r:id="rId31"/>
        </w:object>
      </w:r>
      <w:r w:rsidRPr="001F4300">
        <w:t xml:space="preserve"> is the maximum RB allocation in bandwidth </w:t>
      </w:r>
      <w:r w:rsidRPr="001F4300">
        <w:object w:dxaOrig="560" w:dyaOrig="300" w14:anchorId="5E240C1B">
          <v:shape id="_x0000_i1033" type="#_x0000_t75" style="width:27.7pt;height:15.8pt" o:ole="">
            <v:imagedata r:id="rId32" o:title=""/>
          </v:shape>
          <o:OLEObject Type="Embed" ProgID="Equation.3" ShapeID="_x0000_i1033" DrawAspect="Content" ObjectID="_1707229709" r:id="rId33"/>
        </w:object>
      </w:r>
      <w:r w:rsidRPr="001F4300">
        <w:t xml:space="preserve"> with numerology </w:t>
      </w:r>
      <w:r w:rsidRPr="001F4300">
        <w:object w:dxaOrig="220" w:dyaOrig="240" w14:anchorId="27F1507C">
          <v:shape id="_x0000_i1034" type="#_x0000_t75" style="width:10.8pt;height:12.3pt" o:ole="">
            <v:imagedata r:id="rId23" o:title=""/>
          </v:shape>
          <o:OLEObject Type="Embed" ProgID="Equation.3" ShapeID="_x0000_i1034" DrawAspect="Content" ObjectID="_1707229710" r:id="rId34"/>
        </w:object>
      </w:r>
      <w:r w:rsidRPr="001F4300">
        <w:t xml:space="preserve">, as defined in 5.3 TS 38.101-1 [2] and 5.3 TS 38.101-2 [3], where </w:t>
      </w:r>
      <w:r w:rsidRPr="001F4300">
        <w:object w:dxaOrig="560" w:dyaOrig="300" w14:anchorId="6FA9755E">
          <v:shape id="_x0000_i1035" type="#_x0000_t75" style="width:27.7pt;height:15.8pt" o:ole="">
            <v:imagedata r:id="rId32" o:title=""/>
          </v:shape>
          <o:OLEObject Type="Embed" ProgID="Equation.3" ShapeID="_x0000_i1035" DrawAspect="Content" ObjectID="_1707229711" r:id="rId35"/>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8.9pt;height:15.8pt" o:ole="">
            <v:imagedata r:id="rId36" o:title=""/>
          </v:shape>
          <o:OLEObject Type="Embed" ProgID="Equation.3" ShapeID="_x0000_i1036" DrawAspect="Content" ObjectID="_1707229712" r:id="rId37"/>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5pt;height:24.65pt" o:ole="">
            <v:imagedata r:id="rId38" o:title=""/>
          </v:shape>
          <o:OLEObject Type="Embed" ProgID="Equation.DSMT4" ShapeID="_x0000_i1037" DrawAspect="Content" ObjectID="_1707229713" r:id="rId39"/>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77777777" w:rsidR="009432C5" w:rsidRDefault="009432C5"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125692F" w14:textId="77777777" w:rsidR="009432C5" w:rsidRDefault="009432C5" w:rsidP="009432C5"/>
    <w:p w14:paraId="309B2E7C" w14:textId="77777777" w:rsidR="009432C5" w:rsidRDefault="009432C5"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p>
    <w:p w14:paraId="75073578" w14:textId="77777777" w:rsidR="009432C5" w:rsidRPr="001F4300" w:rsidRDefault="009432C5" w:rsidP="009432C5"/>
    <w:p w14:paraId="22525D17" w14:textId="77777777" w:rsidR="00265A37" w:rsidRPr="001F4300" w:rsidRDefault="00265A37" w:rsidP="00265A37">
      <w:pPr>
        <w:pStyle w:val="3"/>
      </w:pPr>
      <w:r w:rsidRPr="001F4300">
        <w:lastRenderedPageBreak/>
        <w:t>4.2.7</w:t>
      </w:r>
      <w:r w:rsidRPr="001F4300">
        <w:tab/>
        <w:t>Physical layer parameters</w:t>
      </w:r>
      <w:bookmarkEnd w:id="25"/>
    </w:p>
    <w:p w14:paraId="4CCA12DF" w14:textId="77777777" w:rsidR="00265A37" w:rsidRPr="001F4300" w:rsidRDefault="00265A37" w:rsidP="00265A37">
      <w:pPr>
        <w:pStyle w:val="4"/>
      </w:pPr>
      <w:bookmarkStart w:id="48" w:name="_Toc90724018"/>
      <w:r w:rsidRPr="001F4300">
        <w:t>4.2.7.1</w:t>
      </w:r>
      <w:r w:rsidRPr="001F4300">
        <w:tab/>
      </w:r>
      <w:r w:rsidRPr="001F4300">
        <w:rPr>
          <w:i/>
        </w:rPr>
        <w:t>BandCombinationList</w:t>
      </w:r>
      <w:r w:rsidRPr="001F4300">
        <w:t xml:space="preserve"> parameters</w:t>
      </w:r>
      <w:bookmarkEnd w:id="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r w:rsidRPr="001F4300">
              <w:rPr>
                <w:b/>
                <w:bCs/>
                <w:i/>
                <w:iCs/>
              </w:rPr>
              <w:t>supportedBandwidthCombinationSet</w:t>
            </w:r>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1A4D8129" w14:textId="77777777" w:rsidR="00265A37" w:rsidRPr="001F4300" w:rsidRDefault="00265A37" w:rsidP="003B4533">
            <w:pPr>
              <w:pStyle w:val="B1"/>
              <w:spacing w:after="0"/>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等线"/>
              </w:rPr>
              <w:t>N/A</w:t>
            </w:r>
          </w:p>
        </w:tc>
        <w:tc>
          <w:tcPr>
            <w:tcW w:w="728" w:type="dxa"/>
          </w:tcPr>
          <w:p w14:paraId="7A182B0B" w14:textId="77777777" w:rsidR="00265A37" w:rsidRPr="001F4300" w:rsidRDefault="00265A37" w:rsidP="003B4533">
            <w:pPr>
              <w:pStyle w:val="TAL"/>
              <w:jc w:val="center"/>
            </w:pPr>
            <w:r w:rsidRPr="001F4300">
              <w:rPr>
                <w:rFonts w:eastAsia="等线"/>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r w:rsidRPr="001F4300">
              <w:rPr>
                <w:b/>
                <w:bCs/>
                <w:i/>
                <w:iCs/>
              </w:rPr>
              <w:lastRenderedPageBreak/>
              <w:t>supportedBandwidthCombinationSetIntraENDC</w:t>
            </w:r>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等线"/>
              </w:rPr>
              <w:t>N/A</w:t>
            </w:r>
          </w:p>
        </w:tc>
        <w:tc>
          <w:tcPr>
            <w:tcW w:w="728" w:type="dxa"/>
          </w:tcPr>
          <w:p w14:paraId="35A265CE" w14:textId="77777777" w:rsidR="00265A37" w:rsidRPr="001F4300" w:rsidRDefault="00265A37" w:rsidP="003B4533">
            <w:pPr>
              <w:pStyle w:val="TAL"/>
              <w:jc w:val="center"/>
            </w:pPr>
            <w:r w:rsidRPr="001F4300">
              <w:rPr>
                <w:rFonts w:eastAsia="等线"/>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3CE5B97B" w14:textId="77777777" w:rsidR="00265A37" w:rsidRPr="001F4300" w:rsidRDefault="00265A37" w:rsidP="003B4533">
            <w:pPr>
              <w:pStyle w:val="TAL"/>
              <w:jc w:val="center"/>
              <w:rPr>
                <w:rFonts w:eastAsia="等线"/>
              </w:rPr>
            </w:pPr>
            <w:r w:rsidRPr="001F4300">
              <w:rPr>
                <w:lang w:eastAsia="zh-CN"/>
              </w:rPr>
              <w:t>N/A</w:t>
            </w:r>
          </w:p>
        </w:tc>
      </w:tr>
      <w:tr w:rsidR="00265A37" w:rsidRPr="001F4300" w14:paraId="1A2B38BC" w14:textId="77777777" w:rsidTr="003B4533">
        <w:trPr>
          <w:cantSplit/>
          <w:tblHeader/>
        </w:trPr>
        <w:tc>
          <w:tcPr>
            <w:tcW w:w="6917" w:type="dxa"/>
          </w:tcPr>
          <w:p w14:paraId="0CA55DE5" w14:textId="77777777" w:rsidR="00265A37" w:rsidRPr="001F4300" w:rsidRDefault="00265A37" w:rsidP="003B4533">
            <w:pPr>
              <w:pStyle w:val="TAL"/>
              <w:rPr>
                <w:b/>
                <w:bCs/>
                <w:i/>
                <w:iCs/>
              </w:rPr>
            </w:pPr>
            <w:r w:rsidRPr="001F4300">
              <w:rPr>
                <w:b/>
                <w:bCs/>
                <w:i/>
                <w:iCs/>
              </w:rPr>
              <w:t>ULTxSwitchingBandPair-r16</w:t>
            </w:r>
          </w:p>
          <w:p w14:paraId="3F0FE053" w14:textId="77777777" w:rsidR="00265A37" w:rsidRPr="001F4300" w:rsidRDefault="00265A37" w:rsidP="003B4533">
            <w:pPr>
              <w:pStyle w:val="TAL"/>
            </w:pPr>
            <w:r w:rsidRPr="001F4300">
              <w:t xml:space="preserve">Indicates UE supports dynamic UL Tx switching in case of inter-band CA, SUL, and </w:t>
            </w:r>
            <w:r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F1DAA97" w14:textId="77777777"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 and only the band where UE supports 2-layer UL MIMO capability can work as carrier2 as defined in TS 38.101-1 [2] and TS 38.101-3 [4].</w:t>
            </w:r>
          </w:p>
          <w:p w14:paraId="102645EA" w14:textId="77777777" w:rsidR="00265A37" w:rsidRPr="001F4300" w:rsidRDefault="00265A37" w:rsidP="003B4533">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等线"/>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lastRenderedPageBreak/>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等线"/>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等线"/>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49" w:name="_Toc90724019"/>
      <w:r w:rsidRPr="001F4300">
        <w:lastRenderedPageBreak/>
        <w:t>4.2.7.2</w:t>
      </w:r>
      <w:r w:rsidRPr="001F4300">
        <w:tab/>
      </w:r>
      <w:r w:rsidRPr="001F4300">
        <w:rPr>
          <w:i/>
        </w:rPr>
        <w:t>BandNR parameters</w:t>
      </w:r>
      <w:bookmarkEnd w:id="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lastRenderedPageBreak/>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等线"/>
              </w:rPr>
              <w:t>N/A</w:t>
            </w:r>
          </w:p>
        </w:tc>
        <w:tc>
          <w:tcPr>
            <w:tcW w:w="728"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等线"/>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lastRenderedPageBreak/>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等线"/>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等线"/>
              </w:rPr>
              <w:t>N/A</w:t>
            </w:r>
          </w:p>
        </w:tc>
        <w:tc>
          <w:tcPr>
            <w:tcW w:w="728"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r w:rsidRPr="001F4300">
              <w:rPr>
                <w:b/>
                <w:i/>
              </w:rPr>
              <w:t>beamReportTiming</w:t>
            </w:r>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r w:rsidRPr="001F4300">
              <w:rPr>
                <w:b/>
                <w:i/>
              </w:rPr>
              <w:lastRenderedPageBreak/>
              <w:t>beamSwitchTiming</w:t>
            </w:r>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265A37" w:rsidRPr="001F4300" w14:paraId="153EDEC3" w14:textId="77777777" w:rsidTr="003B4533">
        <w:trPr>
          <w:cantSplit/>
          <w:tblHeader/>
        </w:trPr>
        <w:tc>
          <w:tcPr>
            <w:tcW w:w="6917" w:type="dxa"/>
          </w:tcPr>
          <w:p w14:paraId="7FE918F0" w14:textId="77777777" w:rsidR="00265A37" w:rsidRPr="001F4300" w:rsidRDefault="00265A37" w:rsidP="003B4533">
            <w:pPr>
              <w:pStyle w:val="TAL"/>
              <w:rPr>
                <w:b/>
                <w:i/>
              </w:rPr>
            </w:pPr>
            <w:r w:rsidRPr="001F4300">
              <w:rPr>
                <w:b/>
                <w:i/>
              </w:rPr>
              <w:t>bwp-DiffNumerology</w:t>
            </w:r>
          </w:p>
          <w:p w14:paraId="2C6EAEA4" w14:textId="77777777" w:rsidR="00265A37" w:rsidRPr="001F4300" w:rsidRDefault="00265A37" w:rsidP="003B4533">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2D2EA25F" w14:textId="77777777" w:rsidR="00265A37" w:rsidRPr="001F4300" w:rsidRDefault="00265A37" w:rsidP="003B4533">
            <w:pPr>
              <w:pStyle w:val="TAL"/>
              <w:jc w:val="center"/>
            </w:pPr>
            <w:r w:rsidRPr="001F4300">
              <w:t>Band</w:t>
            </w:r>
          </w:p>
        </w:tc>
        <w:tc>
          <w:tcPr>
            <w:tcW w:w="567" w:type="dxa"/>
          </w:tcPr>
          <w:p w14:paraId="7117D35A" w14:textId="77777777" w:rsidR="00265A37" w:rsidRPr="001F4300" w:rsidRDefault="00265A37" w:rsidP="003B4533">
            <w:pPr>
              <w:pStyle w:val="TAL"/>
              <w:jc w:val="center"/>
            </w:pPr>
            <w:r w:rsidRPr="001F4300">
              <w:t>No</w:t>
            </w:r>
          </w:p>
        </w:tc>
        <w:tc>
          <w:tcPr>
            <w:tcW w:w="709" w:type="dxa"/>
          </w:tcPr>
          <w:p w14:paraId="3A14106B" w14:textId="77777777" w:rsidR="00265A37" w:rsidRPr="001F4300" w:rsidRDefault="00265A37" w:rsidP="003B4533">
            <w:pPr>
              <w:pStyle w:val="TAL"/>
              <w:jc w:val="center"/>
            </w:pPr>
            <w:r w:rsidRPr="001F4300">
              <w:rPr>
                <w:bCs/>
                <w:iCs/>
              </w:rPr>
              <w:t>N/A</w:t>
            </w:r>
          </w:p>
        </w:tc>
        <w:tc>
          <w:tcPr>
            <w:tcW w:w="728" w:type="dxa"/>
          </w:tcPr>
          <w:p w14:paraId="2EC6A1ED" w14:textId="77777777" w:rsidR="00265A37" w:rsidRPr="001F4300" w:rsidRDefault="00265A37" w:rsidP="003B4533">
            <w:pPr>
              <w:pStyle w:val="TAL"/>
              <w:jc w:val="center"/>
            </w:pPr>
            <w:r w:rsidRPr="001F4300">
              <w:rPr>
                <w:bCs/>
                <w:iCs/>
              </w:rPr>
              <w:t>N/A</w:t>
            </w:r>
          </w:p>
        </w:tc>
      </w:tr>
      <w:tr w:rsidR="00265A37" w:rsidRPr="001F4300" w14:paraId="5D19B61D" w14:textId="77777777" w:rsidTr="003B4533">
        <w:trPr>
          <w:cantSplit/>
          <w:tblHeader/>
        </w:trPr>
        <w:tc>
          <w:tcPr>
            <w:tcW w:w="6917" w:type="dxa"/>
          </w:tcPr>
          <w:p w14:paraId="27F49444" w14:textId="77777777" w:rsidR="00265A37" w:rsidRPr="001F4300" w:rsidRDefault="00265A37" w:rsidP="003B4533">
            <w:pPr>
              <w:pStyle w:val="TAL"/>
              <w:rPr>
                <w:b/>
                <w:i/>
              </w:rPr>
            </w:pPr>
            <w:r w:rsidRPr="001F4300">
              <w:rPr>
                <w:b/>
                <w:i/>
              </w:rPr>
              <w:t>bwp-SameNumerology</w:t>
            </w:r>
          </w:p>
          <w:p w14:paraId="6CE8BBBC" w14:textId="77777777" w:rsidR="00265A37" w:rsidRPr="001F4300" w:rsidRDefault="00265A37" w:rsidP="003B4533">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3776FCA1" w14:textId="77777777" w:rsidR="00265A37" w:rsidRPr="001F4300" w:rsidRDefault="00265A37" w:rsidP="003B4533">
            <w:pPr>
              <w:pStyle w:val="TAL"/>
              <w:jc w:val="center"/>
            </w:pPr>
            <w:r w:rsidRPr="001F4300">
              <w:t>Band</w:t>
            </w:r>
          </w:p>
        </w:tc>
        <w:tc>
          <w:tcPr>
            <w:tcW w:w="567" w:type="dxa"/>
          </w:tcPr>
          <w:p w14:paraId="6AC68487" w14:textId="77777777" w:rsidR="00265A37" w:rsidRPr="001F4300" w:rsidRDefault="00265A37" w:rsidP="003B4533">
            <w:pPr>
              <w:pStyle w:val="TAL"/>
              <w:jc w:val="center"/>
            </w:pPr>
            <w:r w:rsidRPr="001F4300">
              <w:t>No</w:t>
            </w:r>
          </w:p>
        </w:tc>
        <w:tc>
          <w:tcPr>
            <w:tcW w:w="709" w:type="dxa"/>
          </w:tcPr>
          <w:p w14:paraId="5CD7194A" w14:textId="77777777" w:rsidR="00265A37" w:rsidRPr="001F4300" w:rsidRDefault="00265A37" w:rsidP="003B4533">
            <w:pPr>
              <w:pStyle w:val="TAL"/>
              <w:jc w:val="center"/>
            </w:pPr>
            <w:r w:rsidRPr="001F4300">
              <w:rPr>
                <w:bCs/>
                <w:iCs/>
              </w:rPr>
              <w:t>N/A</w:t>
            </w:r>
          </w:p>
        </w:tc>
        <w:tc>
          <w:tcPr>
            <w:tcW w:w="728" w:type="dxa"/>
          </w:tcPr>
          <w:p w14:paraId="42F21B9A" w14:textId="77777777" w:rsidR="00265A37" w:rsidRPr="001F4300" w:rsidRDefault="00265A37" w:rsidP="003B4533">
            <w:pPr>
              <w:pStyle w:val="TAL"/>
              <w:jc w:val="center"/>
            </w:pPr>
            <w:r w:rsidRPr="001F4300">
              <w:rPr>
                <w:bCs/>
                <w:iCs/>
              </w:rPr>
              <w:t>N/A</w:t>
            </w:r>
          </w:p>
        </w:tc>
      </w:tr>
      <w:tr w:rsidR="00265A37" w:rsidRPr="001F4300" w14:paraId="6B5B92BC" w14:textId="77777777" w:rsidTr="003B4533">
        <w:trPr>
          <w:cantSplit/>
          <w:tblHeader/>
        </w:trPr>
        <w:tc>
          <w:tcPr>
            <w:tcW w:w="6917" w:type="dxa"/>
          </w:tcPr>
          <w:p w14:paraId="3E6C6834" w14:textId="77777777" w:rsidR="00265A37" w:rsidRPr="001F4300" w:rsidRDefault="00265A37" w:rsidP="003B4533">
            <w:pPr>
              <w:pStyle w:val="TAL"/>
              <w:rPr>
                <w:b/>
                <w:i/>
              </w:rPr>
            </w:pPr>
            <w:r w:rsidRPr="001F4300">
              <w:rPr>
                <w:b/>
                <w:i/>
              </w:rPr>
              <w:t>bwp-WithoutRestriction</w:t>
            </w:r>
          </w:p>
          <w:p w14:paraId="5FE65B6B" w14:textId="77777777" w:rsidR="00265A37" w:rsidRPr="001F4300" w:rsidRDefault="00265A37" w:rsidP="003B4533">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234E117B"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05016DF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2E4146A" w14:textId="77777777" w:rsidR="00265A37" w:rsidRPr="001F4300" w:rsidRDefault="00265A37" w:rsidP="003B4533">
            <w:pPr>
              <w:pStyle w:val="TAL"/>
              <w:jc w:val="center"/>
              <w:rPr>
                <w:rFonts w:cs="Arial"/>
                <w:szCs w:val="18"/>
              </w:rPr>
            </w:pPr>
            <w:r w:rsidRPr="001F4300">
              <w:rPr>
                <w:bCs/>
                <w:iCs/>
              </w:rPr>
              <w:t>N/A</w:t>
            </w:r>
          </w:p>
        </w:tc>
        <w:tc>
          <w:tcPr>
            <w:tcW w:w="728" w:type="dxa"/>
          </w:tcPr>
          <w:p w14:paraId="22EFFA21" w14:textId="77777777" w:rsidR="00265A37" w:rsidRPr="001F4300" w:rsidRDefault="00265A37" w:rsidP="003B4533">
            <w:pPr>
              <w:pStyle w:val="TAL"/>
              <w:jc w:val="center"/>
            </w:pPr>
            <w:r w:rsidRPr="001F4300">
              <w:rPr>
                <w:bCs/>
                <w:iCs/>
              </w:rPr>
              <w:t>N/A</w:t>
            </w:r>
          </w:p>
        </w:tc>
      </w:tr>
      <w:tr w:rsidR="00265A37" w:rsidRPr="001F4300" w14:paraId="77E518FD" w14:textId="77777777" w:rsidTr="003B4533">
        <w:trPr>
          <w:cantSplit/>
          <w:tblHeader/>
        </w:trPr>
        <w:tc>
          <w:tcPr>
            <w:tcW w:w="6917" w:type="dxa"/>
          </w:tcPr>
          <w:p w14:paraId="331932D4" w14:textId="77777777" w:rsidR="00265A37" w:rsidRPr="001F4300" w:rsidRDefault="00265A37" w:rsidP="003B4533">
            <w:pPr>
              <w:pStyle w:val="TAL"/>
              <w:rPr>
                <w:b/>
                <w:i/>
              </w:rPr>
            </w:pPr>
            <w:r w:rsidRPr="001F4300">
              <w:rPr>
                <w:b/>
                <w:i/>
              </w:rPr>
              <w:t>cancelOverlappingPUSCH-r16</w:t>
            </w:r>
          </w:p>
          <w:p w14:paraId="68BFC4A8" w14:textId="77777777" w:rsidR="00265A37" w:rsidRPr="001F4300" w:rsidRDefault="00265A37" w:rsidP="003B4533">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709" w:type="dxa"/>
          </w:tcPr>
          <w:p w14:paraId="1FE8527A"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2EB0C5F3"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EA6B486" w14:textId="77777777" w:rsidR="00265A37" w:rsidRPr="001F4300" w:rsidRDefault="00265A37" w:rsidP="003B4533">
            <w:pPr>
              <w:pStyle w:val="TAL"/>
              <w:jc w:val="center"/>
              <w:rPr>
                <w:rFonts w:cs="Arial"/>
                <w:szCs w:val="18"/>
              </w:rPr>
            </w:pPr>
            <w:r w:rsidRPr="001F4300">
              <w:rPr>
                <w:bCs/>
                <w:iCs/>
              </w:rPr>
              <w:t>N/A</w:t>
            </w:r>
          </w:p>
        </w:tc>
        <w:tc>
          <w:tcPr>
            <w:tcW w:w="728" w:type="dxa"/>
          </w:tcPr>
          <w:p w14:paraId="6C6849D3" w14:textId="77777777" w:rsidR="00265A37" w:rsidRPr="001F4300" w:rsidRDefault="00265A37" w:rsidP="003B4533">
            <w:pPr>
              <w:pStyle w:val="TAL"/>
              <w:jc w:val="center"/>
            </w:pPr>
            <w:r w:rsidRPr="001F4300">
              <w:rPr>
                <w:bCs/>
                <w:iCs/>
              </w:rPr>
              <w:t>N/A</w:t>
            </w:r>
          </w:p>
        </w:tc>
      </w:tr>
      <w:tr w:rsidR="00265A37" w:rsidRPr="001F4300" w14:paraId="512BBF2C" w14:textId="77777777" w:rsidTr="003B4533">
        <w:trPr>
          <w:cantSplit/>
          <w:tblHeader/>
        </w:trPr>
        <w:tc>
          <w:tcPr>
            <w:tcW w:w="6917" w:type="dxa"/>
          </w:tcPr>
          <w:p w14:paraId="2AFC8D22" w14:textId="77777777" w:rsidR="00265A37" w:rsidRPr="001F4300" w:rsidRDefault="00265A37" w:rsidP="003B4533">
            <w:pPr>
              <w:pStyle w:val="TAL"/>
              <w:rPr>
                <w:b/>
                <w:i/>
              </w:rPr>
            </w:pPr>
            <w:r w:rsidRPr="001F4300">
              <w:rPr>
                <w:b/>
                <w:i/>
              </w:rPr>
              <w:lastRenderedPageBreak/>
              <w:t>channelBWs-DL</w:t>
            </w:r>
          </w:p>
          <w:p w14:paraId="35BF287E" w14:textId="77777777" w:rsidR="00265A37" w:rsidRPr="001F4300" w:rsidRDefault="00265A37" w:rsidP="003B4533">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265A37" w:rsidRPr="001F4300" w:rsidRDefault="00265A37" w:rsidP="003B4533">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77777777" w:rsidR="00265A37" w:rsidRPr="001F4300" w:rsidRDefault="00265A37" w:rsidP="003B4533">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p>
          <w:p w14:paraId="2B4F1443" w14:textId="77777777" w:rsidR="00265A37" w:rsidRPr="001F4300" w:rsidRDefault="00265A37" w:rsidP="003B4533">
            <w:pPr>
              <w:pStyle w:val="TAL"/>
            </w:pPr>
          </w:p>
          <w:p w14:paraId="13C90AE3" w14:textId="77777777" w:rsidR="00265A37" w:rsidRPr="001F4300" w:rsidRDefault="00265A37" w:rsidP="003B4533">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 xml:space="preserve">(for a band supporting asymmetric channel bandwidth as defined in clause 5.3.6 of TS 38.101-1 [2]) and </w:t>
            </w:r>
            <w:r w:rsidRPr="001F4300">
              <w:rPr>
                <w:i/>
              </w:rPr>
              <w:t>supportedBandwidthDL</w:t>
            </w:r>
            <w:r w:rsidRPr="001F4300">
              <w:t>.</w:t>
            </w:r>
          </w:p>
        </w:tc>
        <w:tc>
          <w:tcPr>
            <w:tcW w:w="709" w:type="dxa"/>
          </w:tcPr>
          <w:p w14:paraId="22B350F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43553BE" w14:textId="77777777" w:rsidR="00265A37" w:rsidRPr="001F4300" w:rsidRDefault="00265A37" w:rsidP="003B4533">
            <w:pPr>
              <w:pStyle w:val="TAL"/>
              <w:jc w:val="center"/>
              <w:rPr>
                <w:rFonts w:cs="Arial"/>
                <w:szCs w:val="18"/>
              </w:rPr>
            </w:pPr>
            <w:r w:rsidRPr="001F4300">
              <w:t>Yes</w:t>
            </w:r>
          </w:p>
        </w:tc>
        <w:tc>
          <w:tcPr>
            <w:tcW w:w="709" w:type="dxa"/>
          </w:tcPr>
          <w:p w14:paraId="1CDA7538" w14:textId="77777777" w:rsidR="00265A37" w:rsidRPr="001F4300" w:rsidRDefault="00265A37" w:rsidP="003B4533">
            <w:pPr>
              <w:pStyle w:val="TAL"/>
              <w:jc w:val="center"/>
              <w:rPr>
                <w:rFonts w:cs="Arial"/>
                <w:szCs w:val="18"/>
              </w:rPr>
            </w:pPr>
            <w:r w:rsidRPr="001F4300">
              <w:rPr>
                <w:bCs/>
                <w:iCs/>
              </w:rPr>
              <w:t>N/A</w:t>
            </w:r>
          </w:p>
        </w:tc>
        <w:tc>
          <w:tcPr>
            <w:tcW w:w="728" w:type="dxa"/>
          </w:tcPr>
          <w:p w14:paraId="03CFACFB" w14:textId="77777777" w:rsidR="00265A37" w:rsidRPr="001F4300" w:rsidRDefault="00265A37" w:rsidP="003B4533">
            <w:pPr>
              <w:pStyle w:val="TAL"/>
              <w:jc w:val="center"/>
            </w:pPr>
            <w:r w:rsidRPr="001F4300">
              <w:rPr>
                <w:bCs/>
                <w:iCs/>
              </w:rPr>
              <w:t>N/A</w:t>
            </w:r>
          </w:p>
        </w:tc>
      </w:tr>
      <w:tr w:rsidR="00265A37" w:rsidRPr="001F4300" w14:paraId="0186D394" w14:textId="77777777" w:rsidTr="003B4533">
        <w:trPr>
          <w:cantSplit/>
          <w:tblHeader/>
        </w:trPr>
        <w:tc>
          <w:tcPr>
            <w:tcW w:w="6917" w:type="dxa"/>
          </w:tcPr>
          <w:p w14:paraId="1651D859" w14:textId="77777777" w:rsidR="00265A37" w:rsidRPr="001F4300" w:rsidRDefault="00265A37" w:rsidP="003B4533">
            <w:pPr>
              <w:pStyle w:val="TAL"/>
              <w:rPr>
                <w:b/>
                <w:i/>
              </w:rPr>
            </w:pPr>
            <w:r w:rsidRPr="001F4300">
              <w:rPr>
                <w:b/>
                <w:i/>
              </w:rPr>
              <w:lastRenderedPageBreak/>
              <w:t>channelBWs-UL</w:t>
            </w:r>
          </w:p>
          <w:p w14:paraId="5CE58E3F" w14:textId="77777777" w:rsidR="00265A37" w:rsidRPr="001F4300" w:rsidRDefault="00265A37" w:rsidP="003B4533">
            <w:pPr>
              <w:pStyle w:val="TAL"/>
            </w:pPr>
            <w:r w:rsidRPr="001F4300">
              <w:t>Indicates for each subcarrier spacing the UE supported channel bandwidths.</w:t>
            </w:r>
          </w:p>
          <w:p w14:paraId="6D8EDE67" w14:textId="77777777" w:rsidR="00265A37" w:rsidRPr="001F4300" w:rsidRDefault="00265A37" w:rsidP="003B4533">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265A37" w:rsidRPr="001F4300" w:rsidRDefault="00265A37" w:rsidP="003B4533">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7777777" w:rsidR="00265A37" w:rsidRPr="001F4300" w:rsidRDefault="00265A37" w:rsidP="003B4533">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p>
          <w:p w14:paraId="249C18D2" w14:textId="77777777" w:rsidR="00265A37" w:rsidRPr="001F4300" w:rsidRDefault="00265A37" w:rsidP="003B4533">
            <w:pPr>
              <w:pStyle w:val="TAN"/>
            </w:pPr>
          </w:p>
          <w:p w14:paraId="1370F201" w14:textId="77777777" w:rsidR="00265A37" w:rsidRPr="001F4300" w:rsidRDefault="00265A37" w:rsidP="003B4533">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 xml:space="preserve">(for a band supporting asymmetric channel bandwidth as defined in clause 5.3.6 of TS 38.101-1 [2]) and </w:t>
            </w:r>
            <w:r w:rsidRPr="001F4300">
              <w:rPr>
                <w:i/>
              </w:rPr>
              <w:t>supportedBandwidthUL</w:t>
            </w:r>
            <w:r w:rsidRPr="001F4300">
              <w:t>.</w:t>
            </w:r>
          </w:p>
        </w:tc>
        <w:tc>
          <w:tcPr>
            <w:tcW w:w="709" w:type="dxa"/>
          </w:tcPr>
          <w:p w14:paraId="6F00CF4D"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0D1DACFE" w14:textId="77777777" w:rsidR="00265A37" w:rsidRPr="001F4300" w:rsidRDefault="00265A37" w:rsidP="003B4533">
            <w:pPr>
              <w:pStyle w:val="TAL"/>
              <w:jc w:val="center"/>
              <w:rPr>
                <w:rFonts w:cs="Arial"/>
                <w:szCs w:val="18"/>
              </w:rPr>
            </w:pPr>
            <w:r w:rsidRPr="001F4300">
              <w:t>Yes</w:t>
            </w:r>
          </w:p>
        </w:tc>
        <w:tc>
          <w:tcPr>
            <w:tcW w:w="709" w:type="dxa"/>
          </w:tcPr>
          <w:p w14:paraId="46825507" w14:textId="77777777" w:rsidR="00265A37" w:rsidRPr="001F4300" w:rsidRDefault="00265A37" w:rsidP="003B4533">
            <w:pPr>
              <w:pStyle w:val="TAL"/>
              <w:jc w:val="center"/>
              <w:rPr>
                <w:rFonts w:cs="Arial"/>
                <w:szCs w:val="18"/>
              </w:rPr>
            </w:pPr>
            <w:r w:rsidRPr="001F4300">
              <w:rPr>
                <w:bCs/>
                <w:iCs/>
              </w:rPr>
              <w:t>N/A</w:t>
            </w:r>
          </w:p>
        </w:tc>
        <w:tc>
          <w:tcPr>
            <w:tcW w:w="728" w:type="dxa"/>
          </w:tcPr>
          <w:p w14:paraId="1104D5B2" w14:textId="77777777" w:rsidR="00265A37" w:rsidRPr="001F4300" w:rsidRDefault="00265A37" w:rsidP="003B4533">
            <w:pPr>
              <w:pStyle w:val="TAL"/>
              <w:jc w:val="center"/>
            </w:pPr>
            <w:r w:rsidRPr="001F4300">
              <w:rPr>
                <w:bCs/>
                <w:iCs/>
              </w:rPr>
              <w:t>N/A</w:t>
            </w:r>
          </w:p>
        </w:tc>
      </w:tr>
      <w:tr w:rsidR="00265A37" w:rsidRPr="001F4300" w14:paraId="3E73477B" w14:textId="77777777" w:rsidTr="003B4533">
        <w:trPr>
          <w:cantSplit/>
          <w:tblHeader/>
        </w:trPr>
        <w:tc>
          <w:tcPr>
            <w:tcW w:w="6917" w:type="dxa"/>
          </w:tcPr>
          <w:p w14:paraId="2C6F73F0" w14:textId="77777777" w:rsidR="00265A37" w:rsidRPr="001F4300" w:rsidRDefault="00265A37" w:rsidP="003B4533">
            <w:pPr>
              <w:pStyle w:val="TAL"/>
              <w:rPr>
                <w:b/>
                <w:bCs/>
                <w:i/>
                <w:iCs/>
              </w:rPr>
            </w:pPr>
            <w:r w:rsidRPr="001F4300">
              <w:rPr>
                <w:b/>
                <w:bCs/>
                <w:i/>
                <w:iCs/>
              </w:rPr>
              <w:t>channelBW-DL-IAB-r16</w:t>
            </w:r>
          </w:p>
          <w:p w14:paraId="4ABF873E" w14:textId="77777777" w:rsidR="00265A37" w:rsidRPr="001F4300" w:rsidRDefault="00265A37" w:rsidP="003B4533">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265A37" w:rsidRPr="001F4300" w:rsidRDefault="00265A37" w:rsidP="003B4533">
            <w:pPr>
              <w:pStyle w:val="TAL"/>
              <w:jc w:val="center"/>
              <w:rPr>
                <w:rFonts w:cs="Arial"/>
                <w:szCs w:val="18"/>
              </w:rPr>
            </w:pPr>
            <w:r w:rsidRPr="001F4300">
              <w:rPr>
                <w:bCs/>
                <w:iCs/>
              </w:rPr>
              <w:t>Band</w:t>
            </w:r>
          </w:p>
        </w:tc>
        <w:tc>
          <w:tcPr>
            <w:tcW w:w="567" w:type="dxa"/>
          </w:tcPr>
          <w:p w14:paraId="0DD5A9FA" w14:textId="77777777" w:rsidR="00265A37" w:rsidRPr="001F4300" w:rsidRDefault="00265A37" w:rsidP="003B4533">
            <w:pPr>
              <w:pStyle w:val="TAL"/>
              <w:jc w:val="center"/>
            </w:pPr>
            <w:r w:rsidRPr="001F4300">
              <w:rPr>
                <w:bCs/>
                <w:iCs/>
              </w:rPr>
              <w:t>No</w:t>
            </w:r>
          </w:p>
        </w:tc>
        <w:tc>
          <w:tcPr>
            <w:tcW w:w="709" w:type="dxa"/>
          </w:tcPr>
          <w:p w14:paraId="58E68C99" w14:textId="77777777" w:rsidR="00265A37" w:rsidRPr="001F4300" w:rsidRDefault="00265A37" w:rsidP="003B4533">
            <w:pPr>
              <w:pStyle w:val="TAL"/>
              <w:jc w:val="center"/>
              <w:rPr>
                <w:rFonts w:cs="Arial"/>
                <w:szCs w:val="18"/>
              </w:rPr>
            </w:pPr>
            <w:r w:rsidRPr="001F4300">
              <w:rPr>
                <w:bCs/>
                <w:iCs/>
              </w:rPr>
              <w:t>N/A</w:t>
            </w:r>
          </w:p>
        </w:tc>
        <w:tc>
          <w:tcPr>
            <w:tcW w:w="728" w:type="dxa"/>
          </w:tcPr>
          <w:p w14:paraId="1FACACF0" w14:textId="77777777" w:rsidR="00265A37" w:rsidRPr="001F4300" w:rsidRDefault="00265A37" w:rsidP="003B4533">
            <w:pPr>
              <w:pStyle w:val="TAL"/>
              <w:jc w:val="center"/>
              <w:rPr>
                <w:rFonts w:cs="Arial"/>
                <w:szCs w:val="18"/>
              </w:rPr>
            </w:pPr>
            <w:r w:rsidRPr="001F4300">
              <w:rPr>
                <w:bCs/>
                <w:iCs/>
              </w:rPr>
              <w:t>N/A</w:t>
            </w:r>
          </w:p>
        </w:tc>
      </w:tr>
      <w:tr w:rsidR="00265A37" w:rsidRPr="001F4300" w14:paraId="6C69158F" w14:textId="77777777" w:rsidTr="003B4533">
        <w:trPr>
          <w:cantSplit/>
          <w:tblHeader/>
        </w:trPr>
        <w:tc>
          <w:tcPr>
            <w:tcW w:w="6917" w:type="dxa"/>
          </w:tcPr>
          <w:p w14:paraId="678A20C8" w14:textId="77777777" w:rsidR="00265A37" w:rsidRPr="001F4300" w:rsidRDefault="00265A37" w:rsidP="003B4533">
            <w:pPr>
              <w:pStyle w:val="TAL"/>
              <w:rPr>
                <w:b/>
                <w:bCs/>
                <w:i/>
                <w:iCs/>
              </w:rPr>
            </w:pPr>
            <w:r w:rsidRPr="001F4300">
              <w:rPr>
                <w:b/>
                <w:bCs/>
                <w:i/>
                <w:iCs/>
              </w:rPr>
              <w:t>channelBW-UL-IAB-r16</w:t>
            </w:r>
          </w:p>
          <w:p w14:paraId="39189676" w14:textId="77777777" w:rsidR="00265A37" w:rsidRPr="001F4300" w:rsidRDefault="00265A37" w:rsidP="003B4533">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265A37" w:rsidRPr="001F4300" w:rsidRDefault="00265A37" w:rsidP="003B4533">
            <w:pPr>
              <w:pStyle w:val="TAL"/>
              <w:jc w:val="center"/>
              <w:rPr>
                <w:rFonts w:cs="Arial"/>
                <w:szCs w:val="18"/>
              </w:rPr>
            </w:pPr>
            <w:r w:rsidRPr="001F4300">
              <w:rPr>
                <w:bCs/>
                <w:iCs/>
              </w:rPr>
              <w:t>Band</w:t>
            </w:r>
          </w:p>
        </w:tc>
        <w:tc>
          <w:tcPr>
            <w:tcW w:w="567" w:type="dxa"/>
          </w:tcPr>
          <w:p w14:paraId="6255C11B" w14:textId="77777777" w:rsidR="00265A37" w:rsidRPr="001F4300" w:rsidRDefault="00265A37" w:rsidP="003B4533">
            <w:pPr>
              <w:pStyle w:val="TAL"/>
              <w:jc w:val="center"/>
            </w:pPr>
            <w:r w:rsidRPr="001F4300">
              <w:rPr>
                <w:bCs/>
                <w:iCs/>
              </w:rPr>
              <w:t>No</w:t>
            </w:r>
          </w:p>
        </w:tc>
        <w:tc>
          <w:tcPr>
            <w:tcW w:w="709" w:type="dxa"/>
          </w:tcPr>
          <w:p w14:paraId="0EDE117D" w14:textId="77777777" w:rsidR="00265A37" w:rsidRPr="001F4300" w:rsidRDefault="00265A37" w:rsidP="003B4533">
            <w:pPr>
              <w:pStyle w:val="TAL"/>
              <w:jc w:val="center"/>
              <w:rPr>
                <w:rFonts w:cs="Arial"/>
                <w:szCs w:val="18"/>
              </w:rPr>
            </w:pPr>
            <w:r w:rsidRPr="001F4300">
              <w:rPr>
                <w:bCs/>
                <w:iCs/>
              </w:rPr>
              <w:t>N/A</w:t>
            </w:r>
          </w:p>
        </w:tc>
        <w:tc>
          <w:tcPr>
            <w:tcW w:w="728" w:type="dxa"/>
          </w:tcPr>
          <w:p w14:paraId="7851925E" w14:textId="77777777" w:rsidR="00265A37" w:rsidRPr="001F4300" w:rsidRDefault="00265A37" w:rsidP="003B4533">
            <w:pPr>
              <w:pStyle w:val="TAL"/>
              <w:jc w:val="center"/>
              <w:rPr>
                <w:rFonts w:cs="Arial"/>
                <w:szCs w:val="18"/>
              </w:rPr>
            </w:pPr>
            <w:r w:rsidRPr="001F4300">
              <w:rPr>
                <w:bCs/>
                <w:iCs/>
              </w:rPr>
              <w:t>N/A</w:t>
            </w:r>
          </w:p>
        </w:tc>
      </w:tr>
      <w:tr w:rsidR="00265A37" w:rsidRPr="001F4300" w14:paraId="6DE2C026" w14:textId="77777777" w:rsidTr="003B4533">
        <w:trPr>
          <w:cantSplit/>
          <w:tblHeader/>
        </w:trPr>
        <w:tc>
          <w:tcPr>
            <w:tcW w:w="6917" w:type="dxa"/>
          </w:tcPr>
          <w:p w14:paraId="166D0111" w14:textId="77777777" w:rsidR="00265A37" w:rsidRPr="001F4300" w:rsidRDefault="00265A37" w:rsidP="003B4533">
            <w:pPr>
              <w:pStyle w:val="TAL"/>
              <w:rPr>
                <w:b/>
                <w:i/>
              </w:rPr>
            </w:pPr>
            <w:r w:rsidRPr="001F4300">
              <w:rPr>
                <w:b/>
                <w:i/>
              </w:rPr>
              <w:lastRenderedPageBreak/>
              <w:t>codebookComboParametersAddition-r16</w:t>
            </w:r>
          </w:p>
          <w:p w14:paraId="6ECEB53A" w14:textId="77777777" w:rsidR="00265A37" w:rsidRPr="001F4300" w:rsidRDefault="00265A37" w:rsidP="003B4533">
            <w:pPr>
              <w:pStyle w:val="TAL"/>
            </w:pPr>
            <w:r w:rsidRPr="001F4300">
              <w:t>Indicates the UE supports of the mixed codebook combinations and the corresponding parameters supported by the UE.</w:t>
            </w:r>
          </w:p>
          <w:p w14:paraId="0B0B59ED" w14:textId="77777777" w:rsidR="00265A37" w:rsidRPr="001F4300" w:rsidRDefault="00265A37" w:rsidP="003B4533">
            <w:pPr>
              <w:pStyle w:val="TAL"/>
            </w:pPr>
          </w:p>
          <w:p w14:paraId="4D858348" w14:textId="77777777" w:rsidR="00265A37" w:rsidRPr="001F4300" w:rsidRDefault="00265A37" w:rsidP="003B4533">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265A37" w:rsidRPr="001F4300" w:rsidRDefault="00265A37" w:rsidP="003B4533">
            <w:pPr>
              <w:pStyle w:val="TAL"/>
            </w:pPr>
          </w:p>
          <w:p w14:paraId="230A28D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265A37" w:rsidRPr="001F4300" w:rsidRDefault="00265A37" w:rsidP="003B4533">
            <w:pPr>
              <w:pStyle w:val="TAL"/>
            </w:pPr>
          </w:p>
          <w:p w14:paraId="4F1BB7C2" w14:textId="77777777" w:rsidR="00265A37" w:rsidRPr="001F4300" w:rsidRDefault="00265A37" w:rsidP="003B4533">
            <w:pPr>
              <w:pStyle w:val="TAL"/>
            </w:pPr>
            <w:r w:rsidRPr="001F4300">
              <w:t>Parameters for each mixed codebook supported by the UE:</w:t>
            </w:r>
          </w:p>
          <w:p w14:paraId="75655B7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265A37" w:rsidRPr="001F4300" w:rsidRDefault="00265A37" w:rsidP="003B4533">
            <w:pPr>
              <w:pStyle w:val="TAL"/>
            </w:pPr>
          </w:p>
          <w:p w14:paraId="7AB31DBE" w14:textId="77777777" w:rsidR="00265A37" w:rsidRPr="001F4300" w:rsidRDefault="00265A37" w:rsidP="003B4533">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265A37" w:rsidRPr="001F4300" w:rsidRDefault="00265A37" w:rsidP="003B4533">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265A37" w:rsidRPr="001F4300" w:rsidRDefault="00265A37" w:rsidP="003B4533">
            <w:pPr>
              <w:pStyle w:val="TAL"/>
            </w:pPr>
          </w:p>
          <w:p w14:paraId="257F2A89" w14:textId="77777777" w:rsidR="00265A37" w:rsidRPr="001F4300" w:rsidRDefault="00265A37" w:rsidP="003B4533">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265A37" w:rsidRPr="001F4300" w:rsidRDefault="00265A37" w:rsidP="003B4533">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265A37" w:rsidRPr="001F4300" w:rsidRDefault="00265A37" w:rsidP="003B4533">
            <w:pPr>
              <w:pStyle w:val="TAL"/>
              <w:jc w:val="center"/>
            </w:pPr>
            <w:r w:rsidRPr="001F4300">
              <w:t>Band</w:t>
            </w:r>
          </w:p>
        </w:tc>
        <w:tc>
          <w:tcPr>
            <w:tcW w:w="567" w:type="dxa"/>
          </w:tcPr>
          <w:p w14:paraId="1B5931ED" w14:textId="77777777" w:rsidR="00265A37" w:rsidRPr="001F4300" w:rsidRDefault="00265A37" w:rsidP="003B4533">
            <w:pPr>
              <w:pStyle w:val="TAL"/>
              <w:jc w:val="center"/>
            </w:pPr>
            <w:r w:rsidRPr="001F4300">
              <w:t>No</w:t>
            </w:r>
          </w:p>
        </w:tc>
        <w:tc>
          <w:tcPr>
            <w:tcW w:w="709" w:type="dxa"/>
          </w:tcPr>
          <w:p w14:paraId="47DD1F66" w14:textId="77777777" w:rsidR="00265A37" w:rsidRPr="001F4300" w:rsidRDefault="00265A37" w:rsidP="003B4533">
            <w:pPr>
              <w:pStyle w:val="TAL"/>
              <w:jc w:val="center"/>
              <w:rPr>
                <w:bCs/>
                <w:iCs/>
              </w:rPr>
            </w:pPr>
            <w:r w:rsidRPr="001F4300">
              <w:rPr>
                <w:bCs/>
                <w:iCs/>
              </w:rPr>
              <w:t>N/A</w:t>
            </w:r>
          </w:p>
        </w:tc>
        <w:tc>
          <w:tcPr>
            <w:tcW w:w="728" w:type="dxa"/>
          </w:tcPr>
          <w:p w14:paraId="090A5EC7" w14:textId="77777777" w:rsidR="00265A37" w:rsidRPr="001F4300" w:rsidRDefault="00265A37" w:rsidP="003B4533">
            <w:pPr>
              <w:pStyle w:val="TAL"/>
              <w:jc w:val="center"/>
              <w:rPr>
                <w:bCs/>
                <w:iCs/>
              </w:rPr>
            </w:pPr>
            <w:r w:rsidRPr="001F4300">
              <w:rPr>
                <w:bCs/>
                <w:iCs/>
              </w:rPr>
              <w:t>N/A</w:t>
            </w:r>
          </w:p>
        </w:tc>
      </w:tr>
      <w:tr w:rsidR="00265A37" w:rsidRPr="001F4300" w14:paraId="5EAFAAAC" w14:textId="77777777" w:rsidTr="003B4533">
        <w:trPr>
          <w:cantSplit/>
          <w:tblHeader/>
        </w:trPr>
        <w:tc>
          <w:tcPr>
            <w:tcW w:w="6917" w:type="dxa"/>
          </w:tcPr>
          <w:p w14:paraId="2EF25310" w14:textId="77777777" w:rsidR="00265A37" w:rsidRPr="001F4300" w:rsidRDefault="00265A37" w:rsidP="003B4533">
            <w:pPr>
              <w:pStyle w:val="TAL"/>
              <w:rPr>
                <w:b/>
                <w:i/>
              </w:rPr>
            </w:pPr>
            <w:r w:rsidRPr="001F4300">
              <w:rPr>
                <w:b/>
                <w:i/>
              </w:rPr>
              <w:lastRenderedPageBreak/>
              <w:t>codebookParameters</w:t>
            </w:r>
          </w:p>
          <w:p w14:paraId="21695DF6" w14:textId="77777777" w:rsidR="00265A37" w:rsidRPr="001F4300" w:rsidRDefault="00265A37" w:rsidP="003B4533">
            <w:pPr>
              <w:pStyle w:val="TAL"/>
            </w:pPr>
            <w:r w:rsidRPr="001F4300">
              <w:t>Indicates the codebooks and the corresponding parameters supported by the UE.</w:t>
            </w:r>
          </w:p>
          <w:p w14:paraId="62467557" w14:textId="77777777" w:rsidR="00265A37" w:rsidRPr="001F4300" w:rsidRDefault="00265A37" w:rsidP="003B4533">
            <w:pPr>
              <w:pStyle w:val="TAL"/>
            </w:pPr>
          </w:p>
          <w:p w14:paraId="441075AE" w14:textId="77777777" w:rsidR="00265A37" w:rsidRPr="001F4300" w:rsidRDefault="00265A37" w:rsidP="003B4533">
            <w:pPr>
              <w:pStyle w:val="TAL"/>
            </w:pPr>
            <w:r w:rsidRPr="001F4300">
              <w:t>Parameters for type I single panel codebook (type1 singlePanel) supported by the UE, which are mandatory to report:</w:t>
            </w:r>
          </w:p>
          <w:p w14:paraId="467F5D5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265A37" w:rsidRPr="001F4300" w:rsidRDefault="00265A37" w:rsidP="003B4533">
            <w:pPr>
              <w:pStyle w:val="TAL"/>
            </w:pPr>
            <w:r w:rsidRPr="001F4300">
              <w:t>Parameters for type I multi-panel codebook (type1 multiPanel) supported by the UE, which are optional:</w:t>
            </w:r>
          </w:p>
          <w:p w14:paraId="2E32959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265A37" w:rsidRPr="001F4300" w:rsidRDefault="00265A37" w:rsidP="003B4533">
            <w:pPr>
              <w:pStyle w:val="TAL"/>
            </w:pPr>
            <w:r w:rsidRPr="001F4300">
              <w:t>Parameters for type II codebook (type2) supported by the UE, which are optional:</w:t>
            </w:r>
          </w:p>
          <w:p w14:paraId="16DAD38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265A37" w:rsidRPr="001F4300" w:rsidRDefault="00265A37" w:rsidP="003B4533">
            <w:pPr>
              <w:pStyle w:val="TAL"/>
            </w:pPr>
            <w:r w:rsidRPr="001F4300">
              <w:t>Parameters for type II codebook with port selection (type2-PortSelection) supported by the UE, which are optional:</w:t>
            </w:r>
          </w:p>
          <w:p w14:paraId="6C3A994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265A37" w:rsidRPr="001F4300" w:rsidRDefault="00265A37" w:rsidP="003B4533">
            <w:pPr>
              <w:pStyle w:val="TAL"/>
            </w:pPr>
            <w:r w:rsidRPr="001F4300">
              <w:rPr>
                <w:i/>
              </w:rPr>
              <w:t>supportedCSI-RS-ResourceList</w:t>
            </w:r>
            <w:r w:rsidRPr="001F4300">
              <w:t xml:space="preserve"> includes list of the following parameters:</w:t>
            </w:r>
          </w:p>
          <w:p w14:paraId="75ED834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265A37" w:rsidRPr="001F4300" w:rsidRDefault="00265A37" w:rsidP="003B4533">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265A37" w:rsidRPr="001F4300" w:rsidRDefault="00265A37" w:rsidP="003B4533">
            <w:pPr>
              <w:pStyle w:val="B1"/>
              <w:rPr>
                <w:noProof/>
                <w:lang w:eastAsia="zh-CN"/>
              </w:rPr>
            </w:pPr>
            <w:r w:rsidRPr="001F4300">
              <w:rPr>
                <w:noProof/>
                <w:lang w:eastAsia="zh-CN"/>
              </w:rPr>
              <w:lastRenderedPageBreak/>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265A37" w:rsidRPr="001F4300" w:rsidRDefault="00265A37" w:rsidP="003B4533">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4B26A3FA" w14:textId="77777777" w:rsidR="00265A37" w:rsidRPr="001F4300" w:rsidRDefault="00265A37" w:rsidP="003B4533">
            <w:pPr>
              <w:pStyle w:val="TAL"/>
              <w:jc w:val="center"/>
              <w:rPr>
                <w:rFonts w:cs="Arial"/>
                <w:szCs w:val="18"/>
              </w:rPr>
            </w:pPr>
            <w:r w:rsidRPr="001F4300">
              <w:lastRenderedPageBreak/>
              <w:t>Band</w:t>
            </w:r>
          </w:p>
        </w:tc>
        <w:tc>
          <w:tcPr>
            <w:tcW w:w="567" w:type="dxa"/>
          </w:tcPr>
          <w:p w14:paraId="246D7C1F" w14:textId="77777777" w:rsidR="00265A37" w:rsidRPr="001F4300" w:rsidRDefault="00265A37" w:rsidP="003B4533">
            <w:pPr>
              <w:pStyle w:val="TAL"/>
              <w:jc w:val="center"/>
            </w:pPr>
            <w:r w:rsidRPr="001F4300">
              <w:t>FD</w:t>
            </w:r>
          </w:p>
        </w:tc>
        <w:tc>
          <w:tcPr>
            <w:tcW w:w="709" w:type="dxa"/>
          </w:tcPr>
          <w:p w14:paraId="173F83FC" w14:textId="77777777" w:rsidR="00265A37" w:rsidRPr="001F4300" w:rsidRDefault="00265A37" w:rsidP="003B4533">
            <w:pPr>
              <w:pStyle w:val="TAL"/>
              <w:jc w:val="center"/>
              <w:rPr>
                <w:rFonts w:cs="Arial"/>
                <w:szCs w:val="18"/>
              </w:rPr>
            </w:pPr>
            <w:r w:rsidRPr="001F4300">
              <w:rPr>
                <w:bCs/>
                <w:iCs/>
              </w:rPr>
              <w:t>N/A</w:t>
            </w:r>
          </w:p>
        </w:tc>
        <w:tc>
          <w:tcPr>
            <w:tcW w:w="728" w:type="dxa"/>
          </w:tcPr>
          <w:p w14:paraId="7AB72266" w14:textId="77777777" w:rsidR="00265A37" w:rsidRPr="001F4300" w:rsidRDefault="00265A37" w:rsidP="003B4533">
            <w:pPr>
              <w:pStyle w:val="TAL"/>
              <w:jc w:val="center"/>
              <w:rPr>
                <w:rFonts w:cs="Arial"/>
                <w:szCs w:val="18"/>
              </w:rPr>
            </w:pPr>
            <w:r w:rsidRPr="001F4300">
              <w:rPr>
                <w:bCs/>
                <w:iCs/>
              </w:rPr>
              <w:t>N/A</w:t>
            </w:r>
          </w:p>
        </w:tc>
      </w:tr>
      <w:tr w:rsidR="00265A37" w:rsidRPr="001F4300" w14:paraId="4B3D2391" w14:textId="77777777" w:rsidTr="003B4533">
        <w:trPr>
          <w:cantSplit/>
          <w:tblHeader/>
        </w:trPr>
        <w:tc>
          <w:tcPr>
            <w:tcW w:w="6917" w:type="dxa"/>
          </w:tcPr>
          <w:p w14:paraId="14337FFF" w14:textId="77777777" w:rsidR="00265A37" w:rsidRPr="001F4300" w:rsidRDefault="00265A37" w:rsidP="003B4533">
            <w:pPr>
              <w:pStyle w:val="TAL"/>
              <w:rPr>
                <w:b/>
                <w:i/>
              </w:rPr>
            </w:pPr>
            <w:r w:rsidRPr="001F4300">
              <w:rPr>
                <w:b/>
                <w:i/>
              </w:rPr>
              <w:t>codebookParametersAddition-r16</w:t>
            </w:r>
          </w:p>
          <w:p w14:paraId="16C2289D" w14:textId="77777777" w:rsidR="00265A37" w:rsidRPr="001F4300" w:rsidRDefault="00265A37" w:rsidP="003B4533">
            <w:pPr>
              <w:pStyle w:val="TAL"/>
            </w:pPr>
            <w:r w:rsidRPr="001F4300">
              <w:t>Indicates the UE support of additional codebooks and the corresponding parameters supported by the UE.</w:t>
            </w:r>
          </w:p>
          <w:p w14:paraId="319CD3BF" w14:textId="77777777" w:rsidR="00265A37" w:rsidRPr="001F4300" w:rsidRDefault="00265A37" w:rsidP="003B4533">
            <w:pPr>
              <w:pStyle w:val="TAL"/>
            </w:pPr>
          </w:p>
          <w:p w14:paraId="68740F84" w14:textId="77777777" w:rsidR="00265A37" w:rsidRPr="001F4300" w:rsidRDefault="00265A37" w:rsidP="003B4533">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265A37" w:rsidRPr="001F4300" w:rsidRDefault="00265A37" w:rsidP="003B4533">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265A37" w:rsidRPr="001F4300" w:rsidRDefault="00265A37" w:rsidP="003B4533">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265A37" w:rsidRPr="001F4300" w:rsidRDefault="00265A37" w:rsidP="003B4533">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265A37" w:rsidRPr="001F4300" w:rsidRDefault="00265A37" w:rsidP="003B4533">
            <w:pPr>
              <w:pStyle w:val="TAL"/>
            </w:pPr>
          </w:p>
          <w:p w14:paraId="51FF913A" w14:textId="77777777" w:rsidR="00265A37" w:rsidRPr="001F4300" w:rsidRDefault="00265A37" w:rsidP="003B4533">
            <w:pPr>
              <w:pStyle w:val="TAL"/>
            </w:pPr>
            <w:r w:rsidRPr="001F4300">
              <w:t>Parameters for etype 2 R=2 (</w:t>
            </w:r>
            <w:r w:rsidRPr="001F4300">
              <w:rPr>
                <w:i/>
                <w:iCs/>
              </w:rPr>
              <w:t>etype2R2-r16</w:t>
            </w:r>
            <w:r w:rsidRPr="001F4300">
              <w:t>) supported by the UE, which are optional:</w:t>
            </w:r>
          </w:p>
          <w:p w14:paraId="54734E8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265A37" w:rsidRPr="001F4300" w:rsidRDefault="00265A37" w:rsidP="003B4533">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265A37" w:rsidRPr="001F4300" w:rsidRDefault="00265A37" w:rsidP="003B4533">
            <w:pPr>
              <w:pStyle w:val="B1"/>
              <w:spacing w:after="0"/>
              <w:ind w:left="0" w:firstLine="0"/>
              <w:rPr>
                <w:rFonts w:ascii="Arial" w:hAnsi="Arial" w:cs="Arial"/>
                <w:sz w:val="18"/>
                <w:szCs w:val="18"/>
              </w:rPr>
            </w:pPr>
          </w:p>
          <w:p w14:paraId="652CF862" w14:textId="77777777" w:rsidR="00265A37" w:rsidRPr="001F4300" w:rsidRDefault="00265A37" w:rsidP="003B4533">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265A37" w:rsidRPr="001F4300" w:rsidRDefault="00265A37" w:rsidP="003B4533">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265A37" w:rsidRPr="001F4300" w:rsidRDefault="00265A37" w:rsidP="003B4533">
            <w:pPr>
              <w:pStyle w:val="TAL"/>
              <w:ind w:left="284"/>
            </w:pPr>
          </w:p>
          <w:p w14:paraId="27A2A94C" w14:textId="77777777" w:rsidR="00265A37" w:rsidRPr="001F4300" w:rsidRDefault="00265A37" w:rsidP="003B4533">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265A37" w:rsidRPr="001F4300" w:rsidRDefault="00265A37" w:rsidP="003B4533">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265A37" w:rsidRPr="001F4300" w:rsidRDefault="00265A37" w:rsidP="003B4533">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265A37" w:rsidRPr="001F4300" w:rsidRDefault="00265A37" w:rsidP="003B4533">
            <w:pPr>
              <w:pStyle w:val="TAL"/>
            </w:pPr>
          </w:p>
          <w:p w14:paraId="57C5B13F" w14:textId="77777777" w:rsidR="00265A37" w:rsidRPr="001F4300" w:rsidRDefault="00265A37" w:rsidP="003B4533">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265A37" w:rsidRPr="001F4300" w:rsidRDefault="00265A37" w:rsidP="003B4533">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68864A5A" w14:textId="77777777" w:rsidR="00265A37" w:rsidRPr="001F4300" w:rsidRDefault="00265A37" w:rsidP="003B4533">
            <w:pPr>
              <w:pStyle w:val="TAL"/>
              <w:jc w:val="center"/>
            </w:pPr>
            <w:r w:rsidRPr="001F4300">
              <w:t>Band</w:t>
            </w:r>
          </w:p>
        </w:tc>
        <w:tc>
          <w:tcPr>
            <w:tcW w:w="567" w:type="dxa"/>
          </w:tcPr>
          <w:p w14:paraId="02DF5B61" w14:textId="77777777" w:rsidR="00265A37" w:rsidRPr="001F4300" w:rsidRDefault="00265A37" w:rsidP="003B4533">
            <w:pPr>
              <w:pStyle w:val="TAL"/>
              <w:jc w:val="center"/>
            </w:pPr>
            <w:r w:rsidRPr="001F4300">
              <w:t>No</w:t>
            </w:r>
          </w:p>
        </w:tc>
        <w:tc>
          <w:tcPr>
            <w:tcW w:w="709" w:type="dxa"/>
          </w:tcPr>
          <w:p w14:paraId="4DC1554E" w14:textId="77777777" w:rsidR="00265A37" w:rsidRPr="001F4300" w:rsidRDefault="00265A37" w:rsidP="003B4533">
            <w:pPr>
              <w:pStyle w:val="TAL"/>
              <w:jc w:val="center"/>
              <w:rPr>
                <w:bCs/>
                <w:iCs/>
              </w:rPr>
            </w:pPr>
            <w:r w:rsidRPr="001F4300">
              <w:rPr>
                <w:bCs/>
                <w:iCs/>
              </w:rPr>
              <w:t>N/A</w:t>
            </w:r>
          </w:p>
        </w:tc>
        <w:tc>
          <w:tcPr>
            <w:tcW w:w="728" w:type="dxa"/>
          </w:tcPr>
          <w:p w14:paraId="0CF26C9B" w14:textId="77777777" w:rsidR="00265A37" w:rsidRPr="001F4300" w:rsidRDefault="00265A37" w:rsidP="003B4533">
            <w:pPr>
              <w:pStyle w:val="TAL"/>
              <w:jc w:val="center"/>
              <w:rPr>
                <w:bCs/>
                <w:iCs/>
              </w:rPr>
            </w:pPr>
            <w:r w:rsidRPr="001F4300">
              <w:rPr>
                <w:bCs/>
                <w:iCs/>
              </w:rPr>
              <w:t>N/A</w:t>
            </w:r>
          </w:p>
        </w:tc>
      </w:tr>
      <w:tr w:rsidR="00F160ED" w:rsidRPr="001F4300" w14:paraId="53F744F2" w14:textId="77777777" w:rsidTr="003B4533">
        <w:trPr>
          <w:cantSplit/>
          <w:tblHeader/>
          <w:ins w:id="50" w:author="NR_feMIMO-Core" w:date="2022-02-11T14:39:00Z"/>
        </w:trPr>
        <w:tc>
          <w:tcPr>
            <w:tcW w:w="6917" w:type="dxa"/>
          </w:tcPr>
          <w:p w14:paraId="01A6C66A" w14:textId="77777777" w:rsidR="00F160ED" w:rsidRDefault="00F160ED" w:rsidP="00F160ED">
            <w:pPr>
              <w:pStyle w:val="TAL"/>
              <w:rPr>
                <w:ins w:id="51" w:author="NR_feMIMO-Core" w:date="2022-02-11T14:45:00Z"/>
                <w:rFonts w:cs="Arial"/>
                <w:b/>
                <w:bCs/>
                <w:i/>
                <w:iCs/>
                <w:szCs w:val="18"/>
              </w:rPr>
            </w:pPr>
            <w:ins w:id="52" w:author="NR_feMIMO-Core" w:date="2022-02-11T14:45:00Z">
              <w:r w:rsidRPr="00EE0940">
                <w:rPr>
                  <w:rFonts w:cs="Arial"/>
                  <w:b/>
                  <w:bCs/>
                  <w:i/>
                  <w:iCs/>
                  <w:szCs w:val="18"/>
                </w:rPr>
                <w:lastRenderedPageBreak/>
                <w:t xml:space="preserve">CodebookParametersfetyp2-r17 </w:t>
              </w:r>
            </w:ins>
          </w:p>
          <w:p w14:paraId="303ECC25" w14:textId="0670FD4F" w:rsidR="00F160ED" w:rsidRPr="001F4300" w:rsidRDefault="00F160ED" w:rsidP="00F160ED">
            <w:pPr>
              <w:pStyle w:val="TAL"/>
              <w:rPr>
                <w:ins w:id="53" w:author="NR_feMIMO-Core" w:date="2022-02-11T14:40:00Z"/>
              </w:rPr>
            </w:pPr>
            <w:ins w:id="54" w:author="NR_feMIMO-Core" w:date="2022-02-11T14:40:00Z">
              <w:r w:rsidRPr="001F4300">
                <w:t>Indicates the UE support of additional codebooks and the corresponding parameters supported by the UE</w:t>
              </w:r>
            </w:ins>
            <w:ins w:id="55" w:author="NR_feMIMO-Core" w:date="2022-02-11T14:47:00Z">
              <w:r>
                <w:t xml:space="preserve"> </w:t>
              </w:r>
              <w:r w:rsidRPr="00D47F15">
                <w:rPr>
                  <w:bCs/>
                  <w:iCs/>
                </w:rPr>
                <w:t>of Further Enhanced Port-Selection Type II Codebook (FeType-II)</w:t>
              </w:r>
              <w:r>
                <w:rPr>
                  <w:bCs/>
                  <w:iCs/>
                </w:rPr>
                <w:t>.</w:t>
              </w:r>
            </w:ins>
          </w:p>
          <w:p w14:paraId="7DBD8E09" w14:textId="77777777" w:rsidR="00F160ED" w:rsidRDefault="00F160ED" w:rsidP="00F160ED">
            <w:pPr>
              <w:pStyle w:val="TAL"/>
              <w:rPr>
                <w:ins w:id="56" w:author="NR_feMIMO-Core" w:date="2022-02-11T14:39:00Z"/>
                <w:rFonts w:cs="Arial"/>
                <w:b/>
                <w:bCs/>
                <w:i/>
                <w:iCs/>
                <w:szCs w:val="18"/>
              </w:rPr>
            </w:pPr>
          </w:p>
          <w:p w14:paraId="6E838C1E" w14:textId="027BC76A" w:rsidR="00F160ED" w:rsidRPr="00455090" w:rsidRDefault="00F160ED" w:rsidP="00F160ED">
            <w:pPr>
              <w:pStyle w:val="TAL"/>
              <w:rPr>
                <w:ins w:id="57" w:author="NR_feMIMO-Core" w:date="2022-02-11T14:41:00Z"/>
                <w:bCs/>
              </w:rPr>
            </w:pPr>
            <w:ins w:id="58" w:author="NR_feMIMO-Core" w:date="2022-02-11T14:46:00Z">
              <w:r>
                <w:rPr>
                  <w:bCs/>
                  <w:iCs/>
                </w:rPr>
                <w:t>The UE</w:t>
              </w:r>
            </w:ins>
            <w:ins w:id="59" w:author="NR_feMIMO-Core" w:date="2022-02-11T14:49:00Z">
              <w:r>
                <w:rPr>
                  <w:bCs/>
                  <w:iCs/>
                </w:rPr>
                <w:t xml:space="preserve"> indicating this feature </w:t>
              </w:r>
            </w:ins>
            <w:ins w:id="60" w:author="NR_feMIMO-Core" w:date="2022-02-11T14:46:00Z">
              <w:r>
                <w:rPr>
                  <w:bCs/>
                  <w:iCs/>
                </w:rPr>
                <w:t>shall include</w:t>
              </w:r>
            </w:ins>
            <w:ins w:id="61" w:author="NR_feMIMO-Core" w:date="2022-02-11T14:41:00Z">
              <w:r w:rsidRPr="001F4300">
                <w:rPr>
                  <w:bCs/>
                  <w:iCs/>
                </w:rPr>
                <w:t xml:space="preserve"> </w:t>
              </w:r>
            </w:ins>
            <w:ins w:id="62" w:author="NR_feMIMO-Core" w:date="2022-02-11T14:46:00Z">
              <w:r w:rsidRPr="003A34A2">
                <w:rPr>
                  <w:i/>
                  <w:iCs/>
                </w:rPr>
                <w:t>fetype2basic-r17</w:t>
              </w:r>
              <w:r>
                <w:t xml:space="preserve"> to indicate </w:t>
              </w:r>
            </w:ins>
            <w:ins w:id="63" w:author="NR_feMIMO-Core" w:date="2022-02-11T14:41:00Z">
              <w:r>
                <w:rPr>
                  <w:bCs/>
                  <w:iCs/>
                </w:rPr>
                <w:t>b</w:t>
              </w:r>
              <w:r w:rsidRPr="00D47F15">
                <w:rPr>
                  <w:bCs/>
                  <w:iCs/>
                </w:rPr>
                <w:t xml:space="preserve">asic </w:t>
              </w:r>
              <w:r>
                <w:rPr>
                  <w:bCs/>
                  <w:iCs/>
                </w:rPr>
                <w:t>f</w:t>
              </w:r>
              <w:r w:rsidRPr="00D47F15">
                <w:rPr>
                  <w:bCs/>
                  <w:iCs/>
                </w:rPr>
                <w:t>eatures of</w:t>
              </w:r>
            </w:ins>
            <w:ins w:id="64" w:author="NR_feMIMO-Core" w:date="2022-02-11T14:47:00Z">
              <w:r>
                <w:rPr>
                  <w:bCs/>
                  <w:iCs/>
                </w:rPr>
                <w:t xml:space="preserve"> </w:t>
              </w:r>
            </w:ins>
            <w:ins w:id="65" w:author="NR_feMIMO-Core" w:date="2022-02-11T14:41:00Z">
              <w:r w:rsidRPr="00D47F15">
                <w:rPr>
                  <w:bCs/>
                  <w:iCs/>
                </w:rPr>
                <w:t>FeType-II</w:t>
              </w:r>
              <w:r>
                <w:rPr>
                  <w:bCs/>
                  <w:iCs/>
                </w:rPr>
                <w:t xml:space="preserve">. </w:t>
              </w:r>
              <w:commentRangeStart w:id="66"/>
              <w:r w:rsidRPr="001F4300">
                <w:rPr>
                  <w:rFonts w:eastAsia="MS PGothic" w:cs="Arial"/>
                  <w:szCs w:val="18"/>
                </w:rPr>
                <w:t>This capability signalling comprises the following parameters</w:t>
              </w:r>
              <w:r>
                <w:rPr>
                  <w:bCs/>
                  <w:iCs/>
                </w:rPr>
                <w:t>:</w:t>
              </w:r>
            </w:ins>
          </w:p>
          <w:p w14:paraId="47A34393" w14:textId="1FD23503" w:rsidR="00F160ED" w:rsidRPr="001F4300" w:rsidRDefault="00F160ED" w:rsidP="00F160ED">
            <w:pPr>
              <w:pStyle w:val="B1"/>
              <w:spacing w:after="0"/>
              <w:rPr>
                <w:ins w:id="67" w:author="NR_feMIMO-Core" w:date="2022-02-11T14:41:00Z"/>
                <w:rFonts w:ascii="Arial" w:hAnsi="Arial" w:cs="Arial"/>
                <w:sz w:val="18"/>
                <w:szCs w:val="18"/>
              </w:rPr>
            </w:pPr>
            <w:ins w:id="68"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D642ECD" w14:textId="77777777" w:rsidR="00F160ED" w:rsidRPr="001F4300" w:rsidRDefault="00F160ED" w:rsidP="00F160ED">
            <w:pPr>
              <w:pStyle w:val="B1"/>
              <w:spacing w:after="0"/>
              <w:ind w:left="852"/>
              <w:rPr>
                <w:ins w:id="69" w:author="NR_feMIMO-Core" w:date="2022-02-11T14:41:00Z"/>
                <w:rFonts w:ascii="Arial" w:hAnsi="Arial" w:cs="Arial"/>
                <w:sz w:val="18"/>
                <w:szCs w:val="18"/>
              </w:rPr>
            </w:pPr>
            <w:ins w:id="70"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6764447D" w14:textId="77777777" w:rsidR="00F160ED" w:rsidRPr="001F4300" w:rsidRDefault="00F160ED" w:rsidP="00F160ED">
            <w:pPr>
              <w:pStyle w:val="B1"/>
              <w:spacing w:after="0"/>
              <w:ind w:left="852"/>
              <w:rPr>
                <w:ins w:id="71" w:author="NR_feMIMO-Core" w:date="2022-02-11T14:41:00Z"/>
                <w:rFonts w:ascii="Arial" w:hAnsi="Arial" w:cs="Arial"/>
                <w:sz w:val="18"/>
                <w:szCs w:val="18"/>
              </w:rPr>
            </w:pPr>
            <w:ins w:id="72"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A45D55" w14:textId="77777777" w:rsidR="00F160ED" w:rsidRDefault="00F160ED" w:rsidP="00F160ED">
            <w:pPr>
              <w:pStyle w:val="B1"/>
              <w:spacing w:after="0"/>
              <w:ind w:left="852"/>
              <w:rPr>
                <w:ins w:id="73" w:author="NR_feMIMO-Core" w:date="2022-02-11T14:41:00Z"/>
                <w:rFonts w:ascii="Arial" w:hAnsi="Arial" w:cs="Arial"/>
                <w:sz w:val="18"/>
                <w:szCs w:val="18"/>
              </w:rPr>
            </w:pPr>
            <w:ins w:id="74"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commentRangeEnd w:id="66"/>
            <w:r w:rsidR="000930AF">
              <w:rPr>
                <w:rStyle w:val="aff1"/>
              </w:rPr>
              <w:commentReference w:id="66"/>
            </w:r>
          </w:p>
          <w:p w14:paraId="4240A031" w14:textId="5A92B066" w:rsidR="00F160ED" w:rsidRDefault="00F160ED" w:rsidP="00F160ED">
            <w:pPr>
              <w:pStyle w:val="B1"/>
              <w:spacing w:after="0"/>
              <w:ind w:left="0" w:firstLine="0"/>
              <w:rPr>
                <w:ins w:id="75" w:author="NR_feMIMO-Core" w:date="2022-02-11T14:48:00Z"/>
                <w:rFonts w:ascii="Arial" w:hAnsi="Arial" w:cs="Arial"/>
                <w:sz w:val="18"/>
                <w:szCs w:val="18"/>
              </w:rPr>
            </w:pPr>
            <w:ins w:id="76" w:author="NR_feMIMO-Core" w:date="2022-02-11T14:41:00Z">
              <w:r>
                <w:rPr>
                  <w:rFonts w:ascii="Arial" w:hAnsi="Arial" w:cs="Arial"/>
                  <w:sz w:val="18"/>
                  <w:szCs w:val="18"/>
                </w:rPr>
                <w:t xml:space="preserve">The UE indicating </w:t>
              </w:r>
            </w:ins>
            <w:ins w:id="77"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78"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79" w:author="NR_feMIMO-Core" w:date="2022-02-11T14:47:00Z">
              <w:r>
                <w:rPr>
                  <w:rFonts w:ascii="Arial" w:hAnsi="Arial" w:cs="Arial"/>
                  <w:sz w:val="18"/>
                  <w:szCs w:val="18"/>
                </w:rPr>
                <w:t xml:space="preserve"> this feature</w:t>
              </w:r>
            </w:ins>
            <w:ins w:id="80" w:author="NR_feMIMO-Core" w:date="2022-02-11T14:42:00Z">
              <w:r>
                <w:rPr>
                  <w:rFonts w:ascii="Arial" w:hAnsi="Arial" w:cs="Arial"/>
                  <w:sz w:val="18"/>
                  <w:szCs w:val="18"/>
                </w:rPr>
                <w:t xml:space="preserve"> </w:t>
              </w:r>
            </w:ins>
            <w:ins w:id="81" w:author="NR_feMIMO-Core" w:date="2022-02-11T14:41:00Z">
              <w:r>
                <w:rPr>
                  <w:rFonts w:ascii="Arial" w:hAnsi="Arial" w:cs="Arial"/>
                  <w:sz w:val="18"/>
                  <w:szCs w:val="18"/>
                </w:rPr>
                <w:t xml:space="preserve">shall also include </w:t>
              </w:r>
              <w:r w:rsidRPr="004C79CD">
                <w:rPr>
                  <w:rFonts w:ascii="Arial" w:hAnsi="Arial" w:cs="Arial"/>
                  <w:i/>
                  <w:iCs/>
                  <w:sz w:val="18"/>
                  <w:szCs w:val="18"/>
                </w:rPr>
                <w:t>csi-ReportFramework</w:t>
              </w:r>
              <w:r w:rsidRPr="004C79CD">
                <w:rPr>
                  <w:rFonts w:ascii="Arial" w:hAnsi="Arial" w:cs="Arial"/>
                  <w:sz w:val="18"/>
                  <w:szCs w:val="18"/>
                </w:rPr>
                <w:t>.</w:t>
              </w:r>
            </w:ins>
          </w:p>
          <w:p w14:paraId="2F04BD65" w14:textId="77777777" w:rsidR="00F160ED" w:rsidRDefault="00F160ED" w:rsidP="00F160ED">
            <w:pPr>
              <w:pStyle w:val="TAL"/>
              <w:rPr>
                <w:ins w:id="82" w:author="NR_feMIMO-Core" w:date="2022-02-11T14:48:00Z"/>
                <w:rFonts w:cs="Arial"/>
                <w:b/>
                <w:bCs/>
                <w:i/>
                <w:iCs/>
                <w:szCs w:val="18"/>
              </w:rPr>
            </w:pPr>
          </w:p>
          <w:p w14:paraId="45D863E5" w14:textId="78978748" w:rsidR="00F160ED" w:rsidRDefault="00F160ED" w:rsidP="00F160ED">
            <w:pPr>
              <w:pStyle w:val="TAL"/>
              <w:rPr>
                <w:ins w:id="83" w:author="NR_feMIMO-Core" w:date="2022-02-11T14:48:00Z"/>
                <w:bCs/>
                <w:iCs/>
              </w:rPr>
            </w:pPr>
            <w:ins w:id="84" w:author="NR_feMIMO-Core" w:date="2022-02-11T14:48:00Z">
              <w:r>
                <w:rPr>
                  <w:bCs/>
                  <w:iCs/>
                </w:rPr>
                <w:t xml:space="preserve">The UE optionally </w:t>
              </w:r>
            </w:ins>
            <w:ins w:id="85"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86" w:author="NR_feMIMO-Core" w:date="2022-02-11T14:48:00Z">
              <w:r w:rsidRPr="001F4300">
                <w:rPr>
                  <w:bCs/>
                  <w:iCs/>
                </w:rPr>
                <w:t>whether the UE supports</w:t>
              </w:r>
              <w:r>
                <w:rPr>
                  <w:bCs/>
                  <w:iCs/>
                </w:rPr>
                <w:t xml:space="preserve"> </w:t>
              </w:r>
              <w:commentRangeStart w:id="87"/>
              <w:r w:rsidRPr="00E3063B">
                <w:rPr>
                  <w:bCs/>
                  <w:iCs/>
                </w:rPr>
                <w:t>Mv=2</w:t>
              </w:r>
            </w:ins>
            <w:commentRangeEnd w:id="87"/>
            <w:r w:rsidR="003E0413">
              <w:rPr>
                <w:rStyle w:val="aff1"/>
                <w:rFonts w:ascii="Times New Roman" w:hAnsi="Times New Roman"/>
              </w:rPr>
              <w:commentReference w:id="87"/>
            </w:r>
            <w:ins w:id="88" w:author="NR_feMIMO-Core" w:date="2022-02-11T14:48:00Z">
              <w:r w:rsidRPr="00E3063B">
                <w:rPr>
                  <w:bCs/>
                  <w:iCs/>
                </w:rPr>
                <w:t xml:space="preserve"> and R=1 for FeType-II</w:t>
              </w:r>
              <w:r>
                <w:rPr>
                  <w:bCs/>
                  <w:iCs/>
                </w:rPr>
                <w:t xml:space="preserve">. </w:t>
              </w:r>
              <w:r w:rsidRPr="001F4300">
                <w:rPr>
                  <w:rFonts w:eastAsia="MS PGothic" w:cs="Arial"/>
                  <w:szCs w:val="18"/>
                </w:rPr>
                <w:t>This capability signalling comprises the following parameters</w:t>
              </w:r>
              <w:r>
                <w:rPr>
                  <w:bCs/>
                  <w:iCs/>
                </w:rPr>
                <w:t>:</w:t>
              </w:r>
            </w:ins>
          </w:p>
          <w:p w14:paraId="197D0F4D" w14:textId="36C2DB92" w:rsidR="00F160ED" w:rsidRPr="001F4300" w:rsidRDefault="00F160ED" w:rsidP="00F160ED">
            <w:pPr>
              <w:pStyle w:val="B1"/>
              <w:spacing w:after="0"/>
              <w:rPr>
                <w:ins w:id="89" w:author="NR_feMIMO-Core" w:date="2022-02-11T14:48:00Z"/>
                <w:rFonts w:ascii="Arial" w:hAnsi="Arial" w:cs="Arial"/>
                <w:sz w:val="18"/>
                <w:szCs w:val="18"/>
              </w:rPr>
            </w:pPr>
            <w:ins w:id="90"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commentRangeStart w:id="91"/>
              <w:r w:rsidRPr="001F4300">
                <w:rPr>
                  <w:rFonts w:ascii="Arial" w:hAnsi="Arial" w:cs="Arial"/>
                  <w:i/>
                  <w:sz w:val="18"/>
                  <w:szCs w:val="18"/>
                </w:rPr>
                <w:t>codebookVariantsList</w:t>
              </w:r>
              <w:r w:rsidRPr="001F4300">
                <w:rPr>
                  <w:rFonts w:ascii="Arial" w:hAnsi="Arial" w:cs="Arial"/>
                  <w:sz w:val="18"/>
                  <w:szCs w:val="18"/>
                </w:rPr>
                <w:t>.</w:t>
              </w:r>
            </w:ins>
            <w:commentRangeEnd w:id="91"/>
            <w:r w:rsidR="00E26CFE">
              <w:rPr>
                <w:rStyle w:val="aff1"/>
              </w:rPr>
              <w:commentReference w:id="91"/>
            </w:r>
            <w:ins w:id="92" w:author="NR_feMIMO-Core" w:date="2022-02-11T14:48:00Z">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6DC0BEE8" w14:textId="77777777" w:rsidR="00F160ED" w:rsidRPr="001F4300" w:rsidRDefault="00F160ED" w:rsidP="00F160ED">
            <w:pPr>
              <w:pStyle w:val="B1"/>
              <w:spacing w:after="0"/>
              <w:ind w:left="852"/>
              <w:rPr>
                <w:ins w:id="93" w:author="NR_feMIMO-Core" w:date="2022-02-11T14:48:00Z"/>
                <w:rFonts w:ascii="Arial" w:hAnsi="Arial" w:cs="Arial"/>
                <w:sz w:val="18"/>
                <w:szCs w:val="18"/>
              </w:rPr>
            </w:pPr>
            <w:ins w:id="94"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1668C47E" w14:textId="77777777" w:rsidR="00F160ED" w:rsidRPr="001F4300" w:rsidRDefault="00F160ED" w:rsidP="00F160ED">
            <w:pPr>
              <w:pStyle w:val="B1"/>
              <w:spacing w:after="0"/>
              <w:ind w:left="852"/>
              <w:rPr>
                <w:ins w:id="95" w:author="NR_feMIMO-Core" w:date="2022-02-11T14:48:00Z"/>
                <w:rFonts w:ascii="Arial" w:hAnsi="Arial" w:cs="Arial"/>
                <w:sz w:val="18"/>
                <w:szCs w:val="18"/>
              </w:rPr>
            </w:pPr>
            <w:ins w:id="96"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4C46D324" w14:textId="77777777" w:rsidR="00F160ED" w:rsidRPr="001F4300" w:rsidRDefault="00F160ED" w:rsidP="00F160ED">
            <w:pPr>
              <w:pStyle w:val="B1"/>
              <w:spacing w:after="0"/>
              <w:ind w:left="852"/>
              <w:rPr>
                <w:ins w:id="97" w:author="NR_feMIMO-Core" w:date="2022-02-11T14:48:00Z"/>
              </w:rPr>
            </w:pPr>
            <w:ins w:id="98"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3F0B69B1" w14:textId="5F7E9790" w:rsidR="00F160ED" w:rsidRPr="001F4300" w:rsidRDefault="00F160ED" w:rsidP="00F160ED">
            <w:pPr>
              <w:pStyle w:val="B1"/>
              <w:spacing w:after="0"/>
              <w:ind w:left="0" w:firstLine="0"/>
              <w:rPr>
                <w:ins w:id="99" w:author="NR_feMIMO-Core" w:date="2022-02-11T14:48:00Z"/>
                <w:rFonts w:ascii="Arial" w:hAnsi="Arial" w:cs="Arial"/>
                <w:sz w:val="18"/>
                <w:szCs w:val="18"/>
              </w:rPr>
            </w:pPr>
            <w:commentRangeStart w:id="100"/>
            <w:commentRangeStart w:id="101"/>
            <w:ins w:id="102" w:author="NR_feMIMO-Core" w:date="2022-02-11T14:48:00Z">
              <w:r>
                <w:rPr>
                  <w:rFonts w:ascii="Arial" w:hAnsi="Arial" w:cs="Arial"/>
                  <w:sz w:val="18"/>
                  <w:szCs w:val="18"/>
                </w:rPr>
                <w:t xml:space="preserve">The UE indicating </w:t>
              </w:r>
            </w:ins>
            <w:ins w:id="103"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104" w:author="NR_feMIMO-Core" w:date="2022-02-11T14:48: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w:t>
              </w:r>
            </w:ins>
            <w:commentRangeEnd w:id="100"/>
            <w:commentRangeEnd w:id="101"/>
            <w:r w:rsidR="000A719D">
              <w:rPr>
                <w:rStyle w:val="aff1"/>
              </w:rPr>
              <w:commentReference w:id="101"/>
            </w:r>
            <w:r w:rsidR="00BF073E">
              <w:rPr>
                <w:rStyle w:val="aff1"/>
              </w:rPr>
              <w:commentReference w:id="100"/>
            </w:r>
          </w:p>
          <w:p w14:paraId="7C0A8504" w14:textId="77777777" w:rsidR="00F160ED" w:rsidRDefault="00F160ED" w:rsidP="00F160ED">
            <w:pPr>
              <w:pStyle w:val="TAL"/>
              <w:rPr>
                <w:ins w:id="105" w:author="NR_feMIMO-Core" w:date="2022-02-11T15:15:00Z"/>
                <w:bCs/>
                <w:iCs/>
              </w:rPr>
            </w:pPr>
          </w:p>
          <w:p w14:paraId="52E839F3" w14:textId="7216272E" w:rsidR="00F160ED" w:rsidRDefault="00F160ED" w:rsidP="00F160ED">
            <w:pPr>
              <w:pStyle w:val="TAL"/>
              <w:rPr>
                <w:ins w:id="106" w:author="NR_feMIMO-Core" w:date="2022-02-11T15:15:00Z"/>
                <w:bCs/>
                <w:iCs/>
              </w:rPr>
            </w:pPr>
            <w:ins w:id="107"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3204070E" w14:textId="1A4A97BD" w:rsidR="00F160ED" w:rsidRPr="001F4300" w:rsidRDefault="00F160ED" w:rsidP="00F160ED">
            <w:pPr>
              <w:pStyle w:val="B1"/>
              <w:spacing w:after="0"/>
              <w:rPr>
                <w:ins w:id="108" w:author="NR_feMIMO-Core" w:date="2022-02-11T15:15:00Z"/>
                <w:rFonts w:ascii="Arial" w:hAnsi="Arial" w:cs="Arial"/>
                <w:sz w:val="18"/>
                <w:szCs w:val="18"/>
              </w:rPr>
            </w:pPr>
            <w:ins w:id="109"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F8F6D84" w14:textId="77777777" w:rsidR="00F160ED" w:rsidRPr="001F4300" w:rsidRDefault="00F160ED" w:rsidP="00F160ED">
            <w:pPr>
              <w:pStyle w:val="B1"/>
              <w:spacing w:after="0"/>
              <w:ind w:left="852"/>
              <w:rPr>
                <w:ins w:id="110" w:author="NR_feMIMO-Core" w:date="2022-02-11T15:15:00Z"/>
                <w:rFonts w:ascii="Arial" w:hAnsi="Arial" w:cs="Arial"/>
                <w:sz w:val="18"/>
                <w:szCs w:val="18"/>
              </w:rPr>
            </w:pPr>
            <w:ins w:id="111"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1C693B18" w14:textId="77777777" w:rsidR="00F160ED" w:rsidRPr="001F4300" w:rsidRDefault="00F160ED" w:rsidP="00F160ED">
            <w:pPr>
              <w:pStyle w:val="B1"/>
              <w:spacing w:after="0"/>
              <w:ind w:left="852"/>
              <w:rPr>
                <w:ins w:id="112" w:author="NR_feMIMO-Core" w:date="2022-02-11T15:15:00Z"/>
                <w:rFonts w:ascii="Arial" w:hAnsi="Arial" w:cs="Arial"/>
                <w:sz w:val="18"/>
                <w:szCs w:val="18"/>
              </w:rPr>
            </w:pPr>
            <w:ins w:id="113"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0CCEE7" w14:textId="77777777" w:rsidR="00F160ED" w:rsidRPr="001F4300" w:rsidRDefault="00F160ED" w:rsidP="00F160ED">
            <w:pPr>
              <w:pStyle w:val="B1"/>
              <w:spacing w:after="0"/>
              <w:ind w:left="852"/>
              <w:rPr>
                <w:ins w:id="114" w:author="NR_feMIMO-Core" w:date="2022-02-11T15:15:00Z"/>
              </w:rPr>
            </w:pPr>
            <w:ins w:id="115"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4B3742C6" w14:textId="6B1B0D92" w:rsidR="00F160ED" w:rsidRDefault="00F160ED" w:rsidP="00F160ED">
            <w:pPr>
              <w:pStyle w:val="B1"/>
              <w:spacing w:after="0"/>
              <w:ind w:left="0" w:firstLine="0"/>
              <w:rPr>
                <w:ins w:id="116" w:author="NR_feMIMO-Core" w:date="2022-02-11T15:17:00Z"/>
              </w:rPr>
            </w:pPr>
            <w:commentRangeStart w:id="117"/>
            <w:ins w:id="118" w:author="NR_feMIMO-Core" w:date="2022-02-11T15:15:00Z">
              <w:r>
                <w:rPr>
                  <w:rFonts w:ascii="Arial" w:hAnsi="Arial" w:cs="Arial"/>
                  <w:sz w:val="18"/>
                  <w:szCs w:val="18"/>
                </w:rPr>
                <w:t xml:space="preserve">The UE indicating </w:t>
              </w:r>
              <w:r w:rsidRPr="00F160ED">
                <w:rPr>
                  <w:rFonts w:ascii="Arial" w:hAnsi="Arial" w:cs="Arial"/>
                  <w:i/>
                  <w:iCs/>
                  <w:sz w:val="18"/>
                  <w:szCs w:val="18"/>
                </w:rPr>
                <w:t>fetype2Rank2-r17</w:t>
              </w:r>
              <w:r>
                <w:rPr>
                  <w:rFonts w:ascii="Arial" w:hAnsi="Arial" w:cs="Arial"/>
                  <w:sz w:val="18"/>
                  <w:szCs w:val="18"/>
                </w:rPr>
                <w:t xml:space="preserve"> shall </w:t>
              </w:r>
              <w:commentRangeStart w:id="119"/>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w:t>
              </w:r>
            </w:ins>
            <w:commentRangeEnd w:id="119"/>
            <w:r w:rsidR="0056773A">
              <w:rPr>
                <w:rStyle w:val="aff1"/>
              </w:rPr>
              <w:commentReference w:id="119"/>
            </w:r>
            <w:ins w:id="120" w:author="NR_feMIMO-Core" w:date="2022-02-11T15:15:00Z">
              <w:r>
                <w:rPr>
                  <w:rFonts w:ascii="Arial" w:hAnsi="Arial" w:cs="Arial"/>
                  <w:sz w:val="18"/>
                  <w:szCs w:val="18"/>
                </w:rPr>
                <w:t xml:space="preserve"> support M = 2 and </w:t>
              </w:r>
              <w:r w:rsidRPr="001F4300">
                <w:rPr>
                  <w:rFonts w:ascii="Arial" w:hAnsi="Arial" w:cs="Arial"/>
                  <w:sz w:val="18"/>
                  <w:szCs w:val="18"/>
                </w:rPr>
                <w:t>rank</w:t>
              </w:r>
              <w:r>
                <w:rPr>
                  <w:rFonts w:ascii="Arial" w:hAnsi="Arial" w:cs="Arial"/>
                  <w:sz w:val="18"/>
                  <w:szCs w:val="18"/>
                </w:rPr>
                <w:t xml:space="preserve"> = 2</w:t>
              </w:r>
              <w:r w:rsidRPr="00F160ED">
                <w:rPr>
                  <w:rFonts w:ascii="Arial" w:hAnsi="Arial" w:cs="Arial"/>
                  <w:sz w:val="18"/>
                  <w:szCs w:val="18"/>
                </w:rPr>
                <w:t>.</w:t>
              </w:r>
            </w:ins>
            <w:commentRangeEnd w:id="117"/>
            <w:r w:rsidR="00BF073E">
              <w:rPr>
                <w:rStyle w:val="aff1"/>
              </w:rPr>
              <w:commentReference w:id="117"/>
            </w:r>
            <w:ins w:id="121" w:author="NR_feMIMO-Core" w:date="2022-02-11T15:15:00Z">
              <w:r w:rsidRPr="00F160ED">
                <w:rPr>
                  <w:rFonts w:ascii="Arial" w:hAnsi="Arial" w:cs="Arial"/>
                  <w:sz w:val="18"/>
                  <w:szCs w:val="18"/>
                </w:rPr>
                <w:t xml:space="preserve"> UE indicat</w:t>
              </w:r>
            </w:ins>
            <w:ins w:id="122" w:author="NR_feMIMO-Core" w:date="2022-02-12T07:02:00Z">
              <w:r w:rsidR="00642DD0">
                <w:rPr>
                  <w:rFonts w:ascii="Arial" w:hAnsi="Arial" w:cs="Arial"/>
                  <w:sz w:val="18"/>
                  <w:szCs w:val="18"/>
                </w:rPr>
                <w:t>ing support of</w:t>
              </w:r>
            </w:ins>
            <w:ins w:id="123"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124" w:author="NR_feMIMO-Core" w:date="2022-02-12T07:02:00Z">
              <w:r w:rsidR="00E677C5">
                <w:rPr>
                  <w:rFonts w:ascii="Arial" w:hAnsi="Arial" w:cs="Arial"/>
                  <w:sz w:val="18"/>
                  <w:szCs w:val="18"/>
                </w:rPr>
                <w:t xml:space="preserve"> </w:t>
              </w:r>
            </w:ins>
            <w:ins w:id="125" w:author="NR_feMIMO-Core" w:date="2022-02-11T15:15:00Z">
              <w:r w:rsidRPr="00F160ED">
                <w:rPr>
                  <w:rFonts w:ascii="Arial" w:hAnsi="Arial" w:cs="Arial"/>
                  <w:sz w:val="18"/>
                  <w:szCs w:val="18"/>
                </w:rPr>
                <w:t>shall also in</w:t>
              </w:r>
            </w:ins>
            <w:ins w:id="126" w:author="NR_feMIMO-Core" w:date="2022-02-12T07:03:00Z">
              <w:r w:rsidR="00E677C5">
                <w:rPr>
                  <w:rFonts w:ascii="Arial" w:hAnsi="Arial" w:cs="Arial"/>
                  <w:sz w:val="18"/>
                  <w:szCs w:val="18"/>
                </w:rPr>
                <w:t>dicate support of</w:t>
              </w:r>
            </w:ins>
            <w:ins w:id="127"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F160ED" w:rsidRDefault="00F160ED" w:rsidP="00F160ED">
            <w:pPr>
              <w:pStyle w:val="B1"/>
              <w:spacing w:after="0"/>
              <w:ind w:left="0" w:firstLine="0"/>
              <w:rPr>
                <w:ins w:id="128" w:author="NR_feMIMO-Core" w:date="2022-02-11T14:49:00Z"/>
                <w:rFonts w:cs="Arial"/>
                <w:b/>
                <w:bCs/>
                <w:i/>
                <w:iCs/>
                <w:szCs w:val="18"/>
              </w:rPr>
            </w:pPr>
            <w:ins w:id="129" w:author="NR_feMIMO-Core" w:date="2022-02-11T15:15:00Z">
              <w:r w:rsidRPr="00BC72E3">
                <w:t xml:space="preserve">                 </w:t>
              </w:r>
            </w:ins>
            <w:ins w:id="130" w:author="NR_feMIMO-Core" w:date="2022-02-11T14:48:00Z">
              <w:r w:rsidRPr="00BC72E3">
                <w:t xml:space="preserve">                </w:t>
              </w:r>
            </w:ins>
          </w:p>
          <w:p w14:paraId="54A4F642" w14:textId="4EF04397" w:rsidR="00F160ED" w:rsidRPr="001F4300" w:rsidRDefault="00F160ED" w:rsidP="00C01BF2">
            <w:pPr>
              <w:pStyle w:val="TAL"/>
              <w:rPr>
                <w:ins w:id="131" w:author="NR_feMIMO-Core" w:date="2022-02-11T14:39:00Z"/>
                <w:rFonts w:cs="Arial"/>
                <w:b/>
                <w:bCs/>
                <w:i/>
                <w:iCs/>
                <w:szCs w:val="18"/>
              </w:rPr>
            </w:pPr>
            <w:ins w:id="132"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w:t>
              </w:r>
            </w:ins>
            <w:ins w:id="133" w:author="NR_feMIMO-Core" w:date="2022-02-12T07:10:00Z">
              <w:r w:rsidR="00C01BF2">
                <w:rPr>
                  <w:bCs/>
                  <w:iCs/>
                </w:rPr>
                <w:t xml:space="preserve"> </w:t>
              </w:r>
            </w:ins>
            <w:commentRangeStart w:id="134"/>
            <w:ins w:id="135" w:author="NR_feMIMO-Core" w:date="2022-02-11T15:17:00Z">
              <w:r>
                <w:t xml:space="preserve">UE indicates </w:t>
              </w:r>
              <w:r w:rsidRPr="00B94699">
                <w:rPr>
                  <w:i/>
                  <w:iCs/>
                </w:rPr>
                <w:t>fetype2Rank3Rank4-r17</w:t>
              </w:r>
              <w:r>
                <w:t>, the UE shall also include</w:t>
              </w:r>
              <w:r w:rsidRPr="002B5E9B">
                <w:t xml:space="preserve"> </w:t>
              </w:r>
              <w:r w:rsidRPr="0053052A">
                <w:rPr>
                  <w:i/>
                  <w:iCs/>
                </w:rPr>
                <w:t>fetype2basic-r17</w:t>
              </w:r>
              <w:r>
                <w:rPr>
                  <w:rFonts w:cs="Arial"/>
                  <w:szCs w:val="18"/>
                </w:rPr>
                <w:t xml:space="preserve">. </w:t>
              </w:r>
              <w:r w:rsidRPr="00BC72E3">
                <w:t xml:space="preserve"> </w:t>
              </w:r>
            </w:ins>
            <w:commentRangeEnd w:id="134"/>
            <w:r w:rsidR="00DF0806">
              <w:rPr>
                <w:rStyle w:val="aff1"/>
                <w:rFonts w:ascii="Times New Roman" w:hAnsi="Times New Roman"/>
              </w:rPr>
              <w:commentReference w:id="134"/>
            </w:r>
            <w:ins w:id="136" w:author="NR_feMIMO-Core" w:date="2022-02-11T15:17:00Z">
              <w:r w:rsidRPr="00BC72E3">
                <w:t xml:space="preserve">                         </w:t>
              </w:r>
            </w:ins>
          </w:p>
        </w:tc>
        <w:tc>
          <w:tcPr>
            <w:tcW w:w="709" w:type="dxa"/>
          </w:tcPr>
          <w:p w14:paraId="57882E9F" w14:textId="24FA91D7" w:rsidR="00F160ED" w:rsidRPr="001F4300" w:rsidRDefault="00F160ED" w:rsidP="00F160ED">
            <w:pPr>
              <w:pStyle w:val="TAL"/>
              <w:jc w:val="center"/>
              <w:rPr>
                <w:ins w:id="137" w:author="NR_feMIMO-Core" w:date="2022-02-11T14:39:00Z"/>
                <w:rFonts w:eastAsia="MS Mincho" w:cs="Arial"/>
                <w:bCs/>
                <w:iCs/>
                <w:szCs w:val="18"/>
              </w:rPr>
            </w:pPr>
            <w:ins w:id="138" w:author="NR_feMIMO-Core" w:date="2022-02-11T15:18:00Z">
              <w:r w:rsidRPr="001F4300">
                <w:rPr>
                  <w:rFonts w:cs="Arial"/>
                  <w:szCs w:val="18"/>
                </w:rPr>
                <w:t>Band</w:t>
              </w:r>
            </w:ins>
          </w:p>
        </w:tc>
        <w:tc>
          <w:tcPr>
            <w:tcW w:w="567" w:type="dxa"/>
          </w:tcPr>
          <w:p w14:paraId="1E717224" w14:textId="06A359EB" w:rsidR="00F160ED" w:rsidRPr="001F4300" w:rsidRDefault="00340A9F" w:rsidP="00F160ED">
            <w:pPr>
              <w:pStyle w:val="TAL"/>
              <w:jc w:val="center"/>
              <w:rPr>
                <w:ins w:id="139" w:author="NR_feMIMO-Core" w:date="2022-02-11T14:39:00Z"/>
                <w:rFonts w:eastAsia="MS Mincho" w:cs="Arial"/>
                <w:bCs/>
                <w:iCs/>
                <w:szCs w:val="18"/>
              </w:rPr>
            </w:pPr>
            <w:ins w:id="140" w:author="NR_feMIMO-Core" w:date="2022-02-11T15:20:00Z">
              <w:r>
                <w:rPr>
                  <w:rFonts w:cs="Arial"/>
                  <w:szCs w:val="18"/>
                </w:rPr>
                <w:t>No</w:t>
              </w:r>
            </w:ins>
          </w:p>
        </w:tc>
        <w:tc>
          <w:tcPr>
            <w:tcW w:w="709" w:type="dxa"/>
          </w:tcPr>
          <w:p w14:paraId="01348388" w14:textId="5ADFF522" w:rsidR="00F160ED" w:rsidRPr="001F4300" w:rsidRDefault="00F160ED" w:rsidP="00F160ED">
            <w:pPr>
              <w:pStyle w:val="TAL"/>
              <w:jc w:val="center"/>
              <w:rPr>
                <w:ins w:id="141" w:author="NR_feMIMO-Core" w:date="2022-02-11T14:39:00Z"/>
                <w:bCs/>
                <w:iCs/>
              </w:rPr>
            </w:pPr>
            <w:ins w:id="142" w:author="NR_feMIMO-Core" w:date="2022-02-11T15:18:00Z">
              <w:r w:rsidRPr="001F4300">
                <w:rPr>
                  <w:bCs/>
                  <w:iCs/>
                </w:rPr>
                <w:t>N/A</w:t>
              </w:r>
            </w:ins>
          </w:p>
        </w:tc>
        <w:tc>
          <w:tcPr>
            <w:tcW w:w="728" w:type="dxa"/>
          </w:tcPr>
          <w:p w14:paraId="56A6B193" w14:textId="5CCC1189" w:rsidR="00F160ED" w:rsidRPr="001F4300" w:rsidRDefault="00F160ED" w:rsidP="00F160ED">
            <w:pPr>
              <w:pStyle w:val="TAL"/>
              <w:jc w:val="center"/>
              <w:rPr>
                <w:ins w:id="143" w:author="NR_feMIMO-Core" w:date="2022-02-11T14:39:00Z"/>
                <w:bCs/>
                <w:iCs/>
              </w:rPr>
            </w:pPr>
            <w:ins w:id="144" w:author="NR_feMIMO-Core" w:date="2022-02-11T15:18:00Z">
              <w:r w:rsidRPr="001F4300">
                <w:rPr>
                  <w:bCs/>
                  <w:iCs/>
                </w:rPr>
                <w:t>N/A</w:t>
              </w:r>
            </w:ins>
          </w:p>
        </w:tc>
      </w:tr>
      <w:tr w:rsidR="00265A37" w:rsidRPr="001F4300" w14:paraId="25477126" w14:textId="77777777" w:rsidTr="003B4533">
        <w:trPr>
          <w:cantSplit/>
          <w:tblHeader/>
        </w:trPr>
        <w:tc>
          <w:tcPr>
            <w:tcW w:w="6917" w:type="dxa"/>
          </w:tcPr>
          <w:p w14:paraId="038A406E" w14:textId="77777777" w:rsidR="00265A37" w:rsidRPr="001F4300" w:rsidRDefault="00265A37" w:rsidP="003B4533">
            <w:pPr>
              <w:pStyle w:val="TAL"/>
              <w:rPr>
                <w:rFonts w:cs="Arial"/>
                <w:b/>
                <w:bCs/>
                <w:i/>
                <w:iCs/>
                <w:szCs w:val="18"/>
              </w:rPr>
            </w:pPr>
            <w:r w:rsidRPr="001F4300">
              <w:rPr>
                <w:rFonts w:cs="Arial"/>
                <w:b/>
                <w:bCs/>
                <w:i/>
                <w:iCs/>
                <w:szCs w:val="18"/>
              </w:rPr>
              <w:t>condHandover-r16</w:t>
            </w:r>
          </w:p>
          <w:p w14:paraId="69D66BC3" w14:textId="77777777" w:rsidR="00265A37" w:rsidRPr="001F4300" w:rsidRDefault="00265A37" w:rsidP="003B4533">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1F113B2"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788D772A"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66218EDA" w14:textId="77777777" w:rsidR="00265A37" w:rsidRPr="001F4300" w:rsidRDefault="00265A37" w:rsidP="003B4533">
            <w:pPr>
              <w:pStyle w:val="TAL"/>
              <w:jc w:val="center"/>
              <w:rPr>
                <w:bCs/>
                <w:iCs/>
              </w:rPr>
            </w:pPr>
            <w:r w:rsidRPr="001F4300">
              <w:rPr>
                <w:bCs/>
                <w:iCs/>
              </w:rPr>
              <w:t>N/A</w:t>
            </w:r>
          </w:p>
        </w:tc>
        <w:tc>
          <w:tcPr>
            <w:tcW w:w="728" w:type="dxa"/>
          </w:tcPr>
          <w:p w14:paraId="30722021" w14:textId="77777777" w:rsidR="00265A37" w:rsidRPr="001F4300" w:rsidRDefault="00265A37" w:rsidP="003B4533">
            <w:pPr>
              <w:pStyle w:val="TAL"/>
              <w:jc w:val="center"/>
              <w:rPr>
                <w:bCs/>
                <w:iCs/>
              </w:rPr>
            </w:pPr>
            <w:r w:rsidRPr="001F4300">
              <w:rPr>
                <w:bCs/>
                <w:iCs/>
              </w:rPr>
              <w:t>N/A</w:t>
            </w:r>
          </w:p>
        </w:tc>
      </w:tr>
      <w:tr w:rsidR="00265A37" w:rsidRPr="001F4300" w14:paraId="60DC63C5" w14:textId="77777777" w:rsidTr="003B4533">
        <w:trPr>
          <w:cantSplit/>
          <w:tblHeader/>
        </w:trPr>
        <w:tc>
          <w:tcPr>
            <w:tcW w:w="6917" w:type="dxa"/>
          </w:tcPr>
          <w:p w14:paraId="40CC8C81" w14:textId="77777777" w:rsidR="00265A37" w:rsidRPr="001F4300" w:rsidRDefault="00265A37" w:rsidP="003B4533">
            <w:pPr>
              <w:pStyle w:val="TAL"/>
              <w:rPr>
                <w:rFonts w:cs="Arial"/>
                <w:b/>
                <w:bCs/>
                <w:i/>
                <w:iCs/>
                <w:szCs w:val="18"/>
              </w:rPr>
            </w:pPr>
            <w:r w:rsidRPr="001F4300">
              <w:rPr>
                <w:rFonts w:cs="Arial"/>
                <w:b/>
                <w:bCs/>
                <w:i/>
                <w:iCs/>
                <w:szCs w:val="18"/>
              </w:rPr>
              <w:lastRenderedPageBreak/>
              <w:t>condHandoverFailure-r16</w:t>
            </w:r>
          </w:p>
          <w:p w14:paraId="02371891" w14:textId="77777777" w:rsidR="00265A37" w:rsidRPr="001F4300" w:rsidRDefault="00265A37" w:rsidP="003B4533">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16B63524"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67215DFA"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061F1DA2" w14:textId="77777777" w:rsidR="00265A37" w:rsidRPr="001F4300" w:rsidRDefault="00265A37" w:rsidP="003B4533">
            <w:pPr>
              <w:pStyle w:val="TAL"/>
              <w:jc w:val="center"/>
              <w:rPr>
                <w:bCs/>
                <w:iCs/>
              </w:rPr>
            </w:pPr>
            <w:r w:rsidRPr="001F4300">
              <w:rPr>
                <w:bCs/>
                <w:iCs/>
              </w:rPr>
              <w:t>N/A</w:t>
            </w:r>
          </w:p>
        </w:tc>
        <w:tc>
          <w:tcPr>
            <w:tcW w:w="728" w:type="dxa"/>
          </w:tcPr>
          <w:p w14:paraId="72C09336" w14:textId="77777777" w:rsidR="00265A37" w:rsidRPr="001F4300" w:rsidRDefault="00265A37" w:rsidP="003B4533">
            <w:pPr>
              <w:pStyle w:val="TAL"/>
              <w:jc w:val="center"/>
              <w:rPr>
                <w:bCs/>
                <w:iCs/>
              </w:rPr>
            </w:pPr>
            <w:r w:rsidRPr="001F4300">
              <w:rPr>
                <w:bCs/>
                <w:iCs/>
              </w:rPr>
              <w:t>N/A</w:t>
            </w:r>
          </w:p>
        </w:tc>
      </w:tr>
      <w:tr w:rsidR="00265A37" w:rsidRPr="001F4300" w14:paraId="73BC3806" w14:textId="77777777" w:rsidTr="003B4533">
        <w:trPr>
          <w:cantSplit/>
          <w:tblHeader/>
        </w:trPr>
        <w:tc>
          <w:tcPr>
            <w:tcW w:w="6917" w:type="dxa"/>
          </w:tcPr>
          <w:p w14:paraId="01EC5ECD" w14:textId="77777777" w:rsidR="00265A37" w:rsidRPr="001F4300" w:rsidRDefault="00265A37" w:rsidP="003B4533">
            <w:pPr>
              <w:pStyle w:val="TAL"/>
              <w:rPr>
                <w:rFonts w:eastAsia="MS PGothic" w:cs="Arial"/>
                <w:b/>
                <w:bCs/>
                <w:i/>
                <w:iCs/>
                <w:szCs w:val="18"/>
              </w:rPr>
            </w:pPr>
            <w:r w:rsidRPr="001F4300">
              <w:rPr>
                <w:rFonts w:cs="Arial"/>
                <w:b/>
                <w:bCs/>
                <w:i/>
                <w:iCs/>
                <w:szCs w:val="18"/>
              </w:rPr>
              <w:t>condHandoverTwoTriggerEvents-r16</w:t>
            </w:r>
          </w:p>
          <w:p w14:paraId="63FD96F7" w14:textId="77777777" w:rsidR="00265A37" w:rsidRPr="001F4300" w:rsidRDefault="00265A37" w:rsidP="003B4533">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1295804A"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0C675959" w14:textId="77777777" w:rsidR="00265A37" w:rsidRPr="001F4300" w:rsidRDefault="00265A37" w:rsidP="003B4533">
            <w:pPr>
              <w:pStyle w:val="TAL"/>
              <w:jc w:val="center"/>
            </w:pPr>
            <w:r w:rsidRPr="001F4300">
              <w:rPr>
                <w:rFonts w:eastAsia="MS Mincho" w:cs="Arial"/>
                <w:bCs/>
                <w:iCs/>
                <w:szCs w:val="18"/>
              </w:rPr>
              <w:t>CY</w:t>
            </w:r>
          </w:p>
        </w:tc>
        <w:tc>
          <w:tcPr>
            <w:tcW w:w="709" w:type="dxa"/>
          </w:tcPr>
          <w:p w14:paraId="73DB633A" w14:textId="77777777" w:rsidR="00265A37" w:rsidRPr="001F4300" w:rsidRDefault="00265A37" w:rsidP="003B4533">
            <w:pPr>
              <w:pStyle w:val="TAL"/>
              <w:jc w:val="center"/>
              <w:rPr>
                <w:bCs/>
                <w:iCs/>
              </w:rPr>
            </w:pPr>
            <w:r w:rsidRPr="001F4300">
              <w:rPr>
                <w:bCs/>
                <w:iCs/>
              </w:rPr>
              <w:t>N/A</w:t>
            </w:r>
          </w:p>
        </w:tc>
        <w:tc>
          <w:tcPr>
            <w:tcW w:w="728" w:type="dxa"/>
          </w:tcPr>
          <w:p w14:paraId="427A953E" w14:textId="77777777" w:rsidR="00265A37" w:rsidRPr="001F4300" w:rsidRDefault="00265A37" w:rsidP="003B4533">
            <w:pPr>
              <w:pStyle w:val="TAL"/>
              <w:jc w:val="center"/>
              <w:rPr>
                <w:bCs/>
                <w:iCs/>
              </w:rPr>
            </w:pPr>
            <w:r w:rsidRPr="001F4300">
              <w:rPr>
                <w:bCs/>
                <w:iCs/>
              </w:rPr>
              <w:t>N/A</w:t>
            </w:r>
          </w:p>
        </w:tc>
      </w:tr>
      <w:tr w:rsidR="00265A37" w:rsidRPr="001F4300" w14:paraId="42A9BE9D" w14:textId="77777777" w:rsidTr="003B4533">
        <w:trPr>
          <w:cantSplit/>
          <w:tblHeader/>
        </w:trPr>
        <w:tc>
          <w:tcPr>
            <w:tcW w:w="6917" w:type="dxa"/>
          </w:tcPr>
          <w:p w14:paraId="16BE297B" w14:textId="77777777" w:rsidR="00265A37" w:rsidRPr="001F4300" w:rsidRDefault="00265A37" w:rsidP="003B4533">
            <w:pPr>
              <w:pStyle w:val="TAL"/>
              <w:rPr>
                <w:rFonts w:cs="Arial"/>
                <w:b/>
                <w:bCs/>
                <w:i/>
                <w:iCs/>
                <w:szCs w:val="18"/>
              </w:rPr>
            </w:pPr>
            <w:r w:rsidRPr="001F4300">
              <w:rPr>
                <w:rFonts w:cs="Arial"/>
                <w:b/>
                <w:bCs/>
                <w:i/>
                <w:iCs/>
                <w:szCs w:val="18"/>
              </w:rPr>
              <w:t>condPSCellChange-r16</w:t>
            </w:r>
          </w:p>
          <w:p w14:paraId="184A0B5C" w14:textId="77777777" w:rsidR="00265A37" w:rsidRPr="001F4300" w:rsidRDefault="00265A37" w:rsidP="003B4533">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6BA27A52"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533B9AF1"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30B3F2D5" w14:textId="77777777" w:rsidR="00265A37" w:rsidRPr="001F4300" w:rsidRDefault="00265A37" w:rsidP="003B4533">
            <w:pPr>
              <w:pStyle w:val="TAL"/>
              <w:jc w:val="center"/>
              <w:rPr>
                <w:bCs/>
                <w:iCs/>
              </w:rPr>
            </w:pPr>
            <w:r w:rsidRPr="001F4300">
              <w:rPr>
                <w:bCs/>
                <w:iCs/>
              </w:rPr>
              <w:t>N/A</w:t>
            </w:r>
          </w:p>
        </w:tc>
        <w:tc>
          <w:tcPr>
            <w:tcW w:w="728" w:type="dxa"/>
          </w:tcPr>
          <w:p w14:paraId="0277A2B6" w14:textId="77777777" w:rsidR="00265A37" w:rsidRPr="001F4300" w:rsidRDefault="00265A37" w:rsidP="003B4533">
            <w:pPr>
              <w:pStyle w:val="TAL"/>
              <w:jc w:val="center"/>
              <w:rPr>
                <w:bCs/>
                <w:iCs/>
              </w:rPr>
            </w:pPr>
            <w:r w:rsidRPr="001F4300">
              <w:rPr>
                <w:bCs/>
                <w:iCs/>
              </w:rPr>
              <w:t>N/A</w:t>
            </w:r>
          </w:p>
        </w:tc>
      </w:tr>
      <w:tr w:rsidR="00265A37" w:rsidRPr="001F4300" w14:paraId="17A78AB0" w14:textId="77777777" w:rsidTr="003B4533">
        <w:trPr>
          <w:cantSplit/>
          <w:tblHeader/>
        </w:trPr>
        <w:tc>
          <w:tcPr>
            <w:tcW w:w="6917" w:type="dxa"/>
          </w:tcPr>
          <w:p w14:paraId="0502641C" w14:textId="77777777" w:rsidR="00265A37" w:rsidRPr="001F4300" w:rsidRDefault="00265A37" w:rsidP="003B4533">
            <w:pPr>
              <w:pStyle w:val="TAL"/>
              <w:rPr>
                <w:rFonts w:eastAsia="MS PGothic" w:cs="Arial"/>
                <w:b/>
                <w:bCs/>
                <w:i/>
                <w:iCs/>
                <w:szCs w:val="18"/>
              </w:rPr>
            </w:pPr>
            <w:r w:rsidRPr="001F4300">
              <w:rPr>
                <w:rFonts w:cs="Arial"/>
                <w:b/>
                <w:bCs/>
                <w:i/>
                <w:iCs/>
                <w:szCs w:val="18"/>
              </w:rPr>
              <w:t>condPSCellChangeTwoTriggerEvents-r16</w:t>
            </w:r>
          </w:p>
          <w:p w14:paraId="47C72CD6" w14:textId="77777777" w:rsidR="00265A37" w:rsidRPr="001F4300" w:rsidRDefault="00265A37" w:rsidP="003B4533">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F0FDD17"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5EA1A2E8" w14:textId="77777777" w:rsidR="00265A37" w:rsidRPr="001F4300" w:rsidRDefault="00265A37" w:rsidP="003B4533">
            <w:pPr>
              <w:pStyle w:val="TAL"/>
              <w:jc w:val="center"/>
            </w:pPr>
            <w:r w:rsidRPr="001F4300">
              <w:rPr>
                <w:rFonts w:eastAsia="MS Mincho" w:cs="Arial"/>
                <w:bCs/>
                <w:iCs/>
                <w:szCs w:val="18"/>
              </w:rPr>
              <w:t>CY</w:t>
            </w:r>
          </w:p>
        </w:tc>
        <w:tc>
          <w:tcPr>
            <w:tcW w:w="709" w:type="dxa"/>
          </w:tcPr>
          <w:p w14:paraId="79F3792B" w14:textId="77777777" w:rsidR="00265A37" w:rsidRPr="001F4300" w:rsidRDefault="00265A37" w:rsidP="003B4533">
            <w:pPr>
              <w:pStyle w:val="TAL"/>
              <w:jc w:val="center"/>
              <w:rPr>
                <w:bCs/>
                <w:iCs/>
              </w:rPr>
            </w:pPr>
            <w:r w:rsidRPr="001F4300">
              <w:rPr>
                <w:bCs/>
                <w:iCs/>
              </w:rPr>
              <w:t>N/A</w:t>
            </w:r>
          </w:p>
        </w:tc>
        <w:tc>
          <w:tcPr>
            <w:tcW w:w="728" w:type="dxa"/>
          </w:tcPr>
          <w:p w14:paraId="0C7C4D20" w14:textId="77777777" w:rsidR="00265A37" w:rsidRPr="001F4300" w:rsidRDefault="00265A37" w:rsidP="003B4533">
            <w:pPr>
              <w:pStyle w:val="TAL"/>
              <w:jc w:val="center"/>
              <w:rPr>
                <w:bCs/>
                <w:iCs/>
              </w:rPr>
            </w:pPr>
            <w:r w:rsidRPr="001F4300">
              <w:rPr>
                <w:bCs/>
                <w:iCs/>
              </w:rPr>
              <w:t>N/A</w:t>
            </w:r>
          </w:p>
        </w:tc>
      </w:tr>
      <w:tr w:rsidR="00265A37" w:rsidRPr="001F4300" w14:paraId="6DBF7F45" w14:textId="77777777" w:rsidTr="003B4533">
        <w:trPr>
          <w:cantSplit/>
          <w:tblHeader/>
        </w:trPr>
        <w:tc>
          <w:tcPr>
            <w:tcW w:w="6917" w:type="dxa"/>
          </w:tcPr>
          <w:p w14:paraId="11802F0C" w14:textId="77777777" w:rsidR="00265A37" w:rsidRPr="001F4300" w:rsidRDefault="00265A37" w:rsidP="003B4533">
            <w:pPr>
              <w:pStyle w:val="TAL"/>
              <w:rPr>
                <w:rFonts w:cs="Arial"/>
                <w:b/>
                <w:bCs/>
                <w:i/>
                <w:iCs/>
                <w:szCs w:val="18"/>
              </w:rPr>
            </w:pPr>
            <w:r w:rsidRPr="001F4300">
              <w:rPr>
                <w:rFonts w:cs="Arial"/>
                <w:b/>
                <w:bCs/>
                <w:i/>
                <w:iCs/>
                <w:szCs w:val="18"/>
              </w:rPr>
              <w:t>configuredUL-GrantType1-v1650</w:t>
            </w:r>
          </w:p>
          <w:p w14:paraId="7D99A02B" w14:textId="77777777" w:rsidR="00265A37" w:rsidRPr="001F4300" w:rsidRDefault="00265A37" w:rsidP="003B4533">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09A29666" w14:textId="77777777" w:rsidR="00265A37" w:rsidRPr="001F4300" w:rsidRDefault="00265A37" w:rsidP="003B4533">
            <w:pPr>
              <w:pStyle w:val="TAL"/>
              <w:rPr>
                <w:rFonts w:cs="Arial"/>
                <w:szCs w:val="18"/>
              </w:rPr>
            </w:pPr>
          </w:p>
          <w:p w14:paraId="3D707570" w14:textId="77777777" w:rsidR="00265A37" w:rsidRPr="001F4300" w:rsidRDefault="00265A37" w:rsidP="003B4533">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7777777" w:rsidR="00265A37" w:rsidRPr="001F4300" w:rsidRDefault="00265A37" w:rsidP="003B4533">
            <w:pPr>
              <w:pStyle w:val="TAL"/>
              <w:jc w:val="center"/>
              <w:rPr>
                <w:rFonts w:eastAsia="MS Mincho" w:cs="Arial"/>
                <w:bCs/>
                <w:iCs/>
                <w:szCs w:val="18"/>
              </w:rPr>
            </w:pPr>
            <w:r w:rsidRPr="001F4300">
              <w:t>Band</w:t>
            </w:r>
          </w:p>
        </w:tc>
        <w:tc>
          <w:tcPr>
            <w:tcW w:w="567" w:type="dxa"/>
          </w:tcPr>
          <w:p w14:paraId="665F0917" w14:textId="77777777" w:rsidR="00265A37" w:rsidRPr="001F4300" w:rsidRDefault="00265A37" w:rsidP="003B4533">
            <w:pPr>
              <w:pStyle w:val="TAL"/>
              <w:jc w:val="center"/>
              <w:rPr>
                <w:rFonts w:eastAsia="MS Mincho" w:cs="Arial"/>
                <w:bCs/>
                <w:iCs/>
                <w:szCs w:val="18"/>
              </w:rPr>
            </w:pPr>
            <w:r w:rsidRPr="001F4300">
              <w:t>No</w:t>
            </w:r>
          </w:p>
        </w:tc>
        <w:tc>
          <w:tcPr>
            <w:tcW w:w="709" w:type="dxa"/>
          </w:tcPr>
          <w:p w14:paraId="66EC9277" w14:textId="77777777" w:rsidR="00265A37" w:rsidRPr="001F4300" w:rsidRDefault="00265A37" w:rsidP="003B4533">
            <w:pPr>
              <w:pStyle w:val="TAL"/>
              <w:jc w:val="center"/>
              <w:rPr>
                <w:bCs/>
                <w:iCs/>
              </w:rPr>
            </w:pPr>
            <w:r w:rsidRPr="001F4300">
              <w:t>N/A</w:t>
            </w:r>
          </w:p>
        </w:tc>
        <w:tc>
          <w:tcPr>
            <w:tcW w:w="728" w:type="dxa"/>
          </w:tcPr>
          <w:p w14:paraId="1CBBDAA4" w14:textId="77777777" w:rsidR="00265A37" w:rsidRPr="001F4300" w:rsidRDefault="00265A37" w:rsidP="003B4533">
            <w:pPr>
              <w:pStyle w:val="TAL"/>
              <w:jc w:val="center"/>
              <w:rPr>
                <w:bCs/>
                <w:iCs/>
              </w:rPr>
            </w:pPr>
            <w:r w:rsidRPr="001F4300">
              <w:t>N/A</w:t>
            </w:r>
          </w:p>
        </w:tc>
      </w:tr>
      <w:tr w:rsidR="00265A37" w:rsidRPr="001F4300" w14:paraId="7BE9B8E4" w14:textId="77777777" w:rsidTr="003B4533">
        <w:trPr>
          <w:cantSplit/>
          <w:tblHeader/>
        </w:trPr>
        <w:tc>
          <w:tcPr>
            <w:tcW w:w="6917" w:type="dxa"/>
          </w:tcPr>
          <w:p w14:paraId="66827506" w14:textId="77777777" w:rsidR="00265A37" w:rsidRPr="001F4300" w:rsidRDefault="00265A37" w:rsidP="003B4533">
            <w:pPr>
              <w:pStyle w:val="TAL"/>
              <w:rPr>
                <w:rFonts w:cs="Arial"/>
                <w:b/>
                <w:bCs/>
                <w:i/>
                <w:iCs/>
                <w:szCs w:val="18"/>
              </w:rPr>
            </w:pPr>
            <w:r w:rsidRPr="001F4300">
              <w:rPr>
                <w:rFonts w:cs="Arial"/>
                <w:b/>
                <w:bCs/>
                <w:i/>
                <w:iCs/>
                <w:szCs w:val="18"/>
              </w:rPr>
              <w:t>configuredUL-GrantType2-v1650</w:t>
            </w:r>
          </w:p>
          <w:p w14:paraId="35D043DE" w14:textId="77777777" w:rsidR="00265A37" w:rsidRPr="001F4300" w:rsidRDefault="00265A37" w:rsidP="003B4533">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11C86994" w14:textId="77777777" w:rsidR="00265A37" w:rsidRPr="001F4300" w:rsidRDefault="00265A37" w:rsidP="003B4533">
            <w:pPr>
              <w:pStyle w:val="TAL"/>
              <w:rPr>
                <w:rFonts w:cs="Arial"/>
                <w:szCs w:val="18"/>
              </w:rPr>
            </w:pPr>
          </w:p>
          <w:p w14:paraId="508702A5" w14:textId="77777777" w:rsidR="00265A37" w:rsidRPr="001F4300" w:rsidRDefault="00265A37" w:rsidP="003B4533">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77777777" w:rsidR="00265A37" w:rsidRPr="001F4300" w:rsidRDefault="00265A37" w:rsidP="003B4533">
            <w:pPr>
              <w:pStyle w:val="TAL"/>
              <w:jc w:val="center"/>
              <w:rPr>
                <w:rFonts w:eastAsia="MS Mincho" w:cs="Arial"/>
                <w:bCs/>
                <w:iCs/>
                <w:szCs w:val="18"/>
              </w:rPr>
            </w:pPr>
            <w:r w:rsidRPr="001F4300">
              <w:t>Band</w:t>
            </w:r>
          </w:p>
        </w:tc>
        <w:tc>
          <w:tcPr>
            <w:tcW w:w="567" w:type="dxa"/>
          </w:tcPr>
          <w:p w14:paraId="70825ECD" w14:textId="77777777" w:rsidR="00265A37" w:rsidRPr="001F4300" w:rsidRDefault="00265A37" w:rsidP="003B4533">
            <w:pPr>
              <w:pStyle w:val="TAL"/>
              <w:jc w:val="center"/>
              <w:rPr>
                <w:rFonts w:eastAsia="MS Mincho" w:cs="Arial"/>
                <w:bCs/>
                <w:iCs/>
                <w:szCs w:val="18"/>
              </w:rPr>
            </w:pPr>
            <w:r w:rsidRPr="001F4300">
              <w:t>No</w:t>
            </w:r>
          </w:p>
        </w:tc>
        <w:tc>
          <w:tcPr>
            <w:tcW w:w="709" w:type="dxa"/>
          </w:tcPr>
          <w:p w14:paraId="547BC114" w14:textId="77777777" w:rsidR="00265A37" w:rsidRPr="001F4300" w:rsidRDefault="00265A37" w:rsidP="003B4533">
            <w:pPr>
              <w:pStyle w:val="TAL"/>
              <w:jc w:val="center"/>
              <w:rPr>
                <w:bCs/>
                <w:iCs/>
              </w:rPr>
            </w:pPr>
            <w:r w:rsidRPr="001F4300">
              <w:t>N/A</w:t>
            </w:r>
          </w:p>
        </w:tc>
        <w:tc>
          <w:tcPr>
            <w:tcW w:w="728" w:type="dxa"/>
          </w:tcPr>
          <w:p w14:paraId="2AAAF79B" w14:textId="77777777" w:rsidR="00265A37" w:rsidRPr="001F4300" w:rsidRDefault="00265A37" w:rsidP="003B4533">
            <w:pPr>
              <w:pStyle w:val="TAL"/>
              <w:jc w:val="center"/>
              <w:rPr>
                <w:bCs/>
                <w:iCs/>
              </w:rPr>
            </w:pPr>
            <w:r w:rsidRPr="001F4300">
              <w:t>N/A</w:t>
            </w:r>
          </w:p>
        </w:tc>
      </w:tr>
      <w:tr w:rsidR="00265A37" w:rsidRPr="001F4300" w14:paraId="07418A46" w14:textId="77777777" w:rsidTr="003B4533">
        <w:trPr>
          <w:cantSplit/>
          <w:tblHeader/>
        </w:trPr>
        <w:tc>
          <w:tcPr>
            <w:tcW w:w="6917" w:type="dxa"/>
          </w:tcPr>
          <w:p w14:paraId="5066FCE3" w14:textId="77777777" w:rsidR="00265A37" w:rsidRPr="001F4300" w:rsidRDefault="00265A37" w:rsidP="003B4533">
            <w:pPr>
              <w:pStyle w:val="TAL"/>
              <w:rPr>
                <w:b/>
                <w:i/>
              </w:rPr>
            </w:pPr>
            <w:r w:rsidRPr="001F4300">
              <w:rPr>
                <w:b/>
                <w:i/>
              </w:rPr>
              <w:t>crossCarrierScheduling-SameSCS</w:t>
            </w:r>
          </w:p>
          <w:p w14:paraId="1A006643" w14:textId="77777777" w:rsidR="00265A37" w:rsidRPr="001F4300" w:rsidRDefault="00265A37" w:rsidP="003B4533">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265A37" w:rsidRPr="001F4300" w:rsidRDefault="00265A37" w:rsidP="003B4533">
            <w:pPr>
              <w:pStyle w:val="TAL"/>
              <w:jc w:val="center"/>
              <w:rPr>
                <w:rFonts w:cs="Arial"/>
                <w:szCs w:val="18"/>
              </w:rPr>
            </w:pPr>
            <w:r w:rsidRPr="001F4300">
              <w:t>Band</w:t>
            </w:r>
          </w:p>
        </w:tc>
        <w:tc>
          <w:tcPr>
            <w:tcW w:w="567" w:type="dxa"/>
          </w:tcPr>
          <w:p w14:paraId="21FB4406" w14:textId="77777777" w:rsidR="00265A37" w:rsidRPr="001F4300" w:rsidRDefault="00265A37" w:rsidP="003B4533">
            <w:pPr>
              <w:pStyle w:val="TAL"/>
              <w:jc w:val="center"/>
              <w:rPr>
                <w:rFonts w:cs="Arial"/>
                <w:szCs w:val="18"/>
              </w:rPr>
            </w:pPr>
            <w:r w:rsidRPr="001F4300">
              <w:t>No</w:t>
            </w:r>
          </w:p>
        </w:tc>
        <w:tc>
          <w:tcPr>
            <w:tcW w:w="709" w:type="dxa"/>
          </w:tcPr>
          <w:p w14:paraId="3F6D542D" w14:textId="77777777" w:rsidR="00265A37" w:rsidRPr="001F4300" w:rsidRDefault="00265A37" w:rsidP="003B4533">
            <w:pPr>
              <w:pStyle w:val="TAL"/>
              <w:jc w:val="center"/>
              <w:rPr>
                <w:rFonts w:cs="Arial"/>
                <w:szCs w:val="18"/>
              </w:rPr>
            </w:pPr>
            <w:r w:rsidRPr="001F4300">
              <w:rPr>
                <w:bCs/>
                <w:iCs/>
              </w:rPr>
              <w:t>N/A</w:t>
            </w:r>
          </w:p>
        </w:tc>
        <w:tc>
          <w:tcPr>
            <w:tcW w:w="728" w:type="dxa"/>
          </w:tcPr>
          <w:p w14:paraId="60430C73" w14:textId="77777777" w:rsidR="00265A37" w:rsidRPr="001F4300" w:rsidRDefault="00265A37" w:rsidP="003B4533">
            <w:pPr>
              <w:pStyle w:val="TAL"/>
              <w:jc w:val="center"/>
            </w:pPr>
            <w:r w:rsidRPr="001F4300">
              <w:rPr>
                <w:bCs/>
                <w:iCs/>
              </w:rPr>
              <w:t>N/A</w:t>
            </w:r>
          </w:p>
        </w:tc>
      </w:tr>
      <w:tr w:rsidR="00265A37" w:rsidRPr="001F4300" w14:paraId="2448994B" w14:textId="77777777" w:rsidTr="003B4533">
        <w:trPr>
          <w:cantSplit/>
          <w:tblHeader/>
        </w:trPr>
        <w:tc>
          <w:tcPr>
            <w:tcW w:w="6917" w:type="dxa"/>
          </w:tcPr>
          <w:p w14:paraId="78624185" w14:textId="77777777" w:rsidR="00265A37" w:rsidRPr="001F4300" w:rsidRDefault="00265A37" w:rsidP="003B4533">
            <w:pPr>
              <w:pStyle w:val="TAL"/>
              <w:rPr>
                <w:b/>
                <w:i/>
              </w:rPr>
            </w:pPr>
            <w:r w:rsidRPr="001F4300">
              <w:rPr>
                <w:b/>
                <w:i/>
              </w:rPr>
              <w:lastRenderedPageBreak/>
              <w:t>csi-ReportFramework</w:t>
            </w:r>
          </w:p>
          <w:p w14:paraId="6C787DF4" w14:textId="77777777" w:rsidR="00265A37" w:rsidRPr="001F4300" w:rsidRDefault="00265A37" w:rsidP="003B4533">
            <w:pPr>
              <w:pStyle w:val="TAL"/>
              <w:rPr>
                <w:rFonts w:cs="Arial"/>
              </w:rPr>
            </w:pPr>
            <w:r w:rsidRPr="001F4300">
              <w:rPr>
                <w:rFonts w:cs="Arial"/>
              </w:rPr>
              <w:t>Indicates whether the UE supports CSI report framework. This capability signalling comprises the following parameters:</w:t>
            </w:r>
          </w:p>
          <w:p w14:paraId="6584F68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265A37" w:rsidRPr="001F4300" w:rsidRDefault="00265A37" w:rsidP="003B4533">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265A37" w:rsidRPr="001F4300" w:rsidRDefault="00265A37" w:rsidP="003B4533">
            <w:pPr>
              <w:pStyle w:val="TAL"/>
            </w:pPr>
            <w:r w:rsidRPr="001F4300">
              <w:t xml:space="preserve">The UE is mandated to report </w:t>
            </w:r>
            <w:r w:rsidRPr="001F4300">
              <w:rPr>
                <w:i/>
                <w:iCs/>
              </w:rPr>
              <w:t>csi-ReportFramework</w:t>
            </w:r>
            <w:r w:rsidRPr="001F4300">
              <w:t>.</w:t>
            </w:r>
          </w:p>
          <w:p w14:paraId="59425406" w14:textId="77777777" w:rsidR="00265A37" w:rsidRPr="001F4300" w:rsidRDefault="00265A37" w:rsidP="003B4533">
            <w:pPr>
              <w:pStyle w:val="TAL"/>
            </w:pPr>
          </w:p>
        </w:tc>
        <w:tc>
          <w:tcPr>
            <w:tcW w:w="709" w:type="dxa"/>
          </w:tcPr>
          <w:p w14:paraId="609E4CA2" w14:textId="77777777" w:rsidR="00265A37" w:rsidRPr="001F4300" w:rsidRDefault="00265A37" w:rsidP="003B4533">
            <w:pPr>
              <w:pStyle w:val="TAL"/>
              <w:jc w:val="center"/>
            </w:pPr>
            <w:r w:rsidRPr="001F4300">
              <w:rPr>
                <w:rFonts w:cs="Arial"/>
                <w:szCs w:val="18"/>
              </w:rPr>
              <w:t>Band</w:t>
            </w:r>
          </w:p>
        </w:tc>
        <w:tc>
          <w:tcPr>
            <w:tcW w:w="567" w:type="dxa"/>
          </w:tcPr>
          <w:p w14:paraId="33EED69E" w14:textId="77777777" w:rsidR="00265A37" w:rsidRPr="001F4300" w:rsidRDefault="00265A37" w:rsidP="003B4533">
            <w:pPr>
              <w:pStyle w:val="TAL"/>
              <w:jc w:val="center"/>
            </w:pPr>
            <w:r w:rsidRPr="001F4300">
              <w:rPr>
                <w:rFonts w:cs="Arial"/>
                <w:szCs w:val="18"/>
              </w:rPr>
              <w:t>Yes</w:t>
            </w:r>
          </w:p>
        </w:tc>
        <w:tc>
          <w:tcPr>
            <w:tcW w:w="709" w:type="dxa"/>
          </w:tcPr>
          <w:p w14:paraId="6CAC3739" w14:textId="77777777" w:rsidR="00265A37" w:rsidRPr="001F4300" w:rsidRDefault="00265A37" w:rsidP="003B4533">
            <w:pPr>
              <w:pStyle w:val="TAL"/>
              <w:jc w:val="center"/>
            </w:pPr>
            <w:r w:rsidRPr="001F4300">
              <w:rPr>
                <w:bCs/>
                <w:iCs/>
              </w:rPr>
              <w:t>N/A</w:t>
            </w:r>
          </w:p>
        </w:tc>
        <w:tc>
          <w:tcPr>
            <w:tcW w:w="728" w:type="dxa"/>
          </w:tcPr>
          <w:p w14:paraId="25CF7F05" w14:textId="77777777" w:rsidR="00265A37" w:rsidRPr="001F4300" w:rsidRDefault="00265A37" w:rsidP="003B4533">
            <w:pPr>
              <w:pStyle w:val="TAL"/>
              <w:jc w:val="center"/>
            </w:pPr>
            <w:r w:rsidRPr="001F4300">
              <w:rPr>
                <w:bCs/>
                <w:iCs/>
              </w:rPr>
              <w:t>N/A</w:t>
            </w:r>
          </w:p>
        </w:tc>
      </w:tr>
      <w:tr w:rsidR="00265A37" w:rsidRPr="001F4300" w14:paraId="7EA44D49" w14:textId="77777777" w:rsidTr="003B4533">
        <w:trPr>
          <w:cantSplit/>
          <w:tblHeader/>
        </w:trPr>
        <w:tc>
          <w:tcPr>
            <w:tcW w:w="6917" w:type="dxa"/>
          </w:tcPr>
          <w:p w14:paraId="102D87C0" w14:textId="77777777" w:rsidR="00265A37" w:rsidRPr="001F4300" w:rsidRDefault="00265A37" w:rsidP="003B4533">
            <w:pPr>
              <w:pStyle w:val="TAL"/>
              <w:rPr>
                <w:b/>
                <w:i/>
              </w:rPr>
            </w:pPr>
            <w:r w:rsidRPr="001F4300">
              <w:rPr>
                <w:b/>
                <w:i/>
              </w:rPr>
              <w:t>csi-ReportFrameworkExt-r16</w:t>
            </w:r>
          </w:p>
          <w:p w14:paraId="3DBD7863" w14:textId="77777777" w:rsidR="00265A37" w:rsidRPr="001F4300" w:rsidRDefault="00265A37" w:rsidP="003B4533">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265A37" w:rsidRPr="001F4300" w:rsidRDefault="00265A37" w:rsidP="003B4533">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7410D5AF"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44E2A0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53BABE6" w14:textId="77777777" w:rsidR="00265A37" w:rsidRPr="001F4300" w:rsidRDefault="00265A37" w:rsidP="003B4533">
            <w:pPr>
              <w:pStyle w:val="TAL"/>
              <w:jc w:val="center"/>
              <w:rPr>
                <w:bCs/>
                <w:iCs/>
              </w:rPr>
            </w:pPr>
            <w:r w:rsidRPr="001F4300">
              <w:rPr>
                <w:bCs/>
                <w:iCs/>
              </w:rPr>
              <w:t>N/A</w:t>
            </w:r>
          </w:p>
        </w:tc>
        <w:tc>
          <w:tcPr>
            <w:tcW w:w="728" w:type="dxa"/>
          </w:tcPr>
          <w:p w14:paraId="1D3E6B3A" w14:textId="77777777" w:rsidR="00265A37" w:rsidRPr="001F4300" w:rsidRDefault="00265A37" w:rsidP="003B4533">
            <w:pPr>
              <w:pStyle w:val="TAL"/>
              <w:jc w:val="center"/>
              <w:rPr>
                <w:bCs/>
                <w:iCs/>
              </w:rPr>
            </w:pPr>
            <w:r w:rsidRPr="001F4300">
              <w:rPr>
                <w:bCs/>
                <w:iCs/>
              </w:rPr>
              <w:t>N/A</w:t>
            </w:r>
          </w:p>
        </w:tc>
      </w:tr>
      <w:tr w:rsidR="00265A37" w:rsidRPr="001F4300" w14:paraId="79898329" w14:textId="77777777" w:rsidTr="003B4533">
        <w:trPr>
          <w:cantSplit/>
          <w:tblHeader/>
        </w:trPr>
        <w:tc>
          <w:tcPr>
            <w:tcW w:w="6917" w:type="dxa"/>
          </w:tcPr>
          <w:p w14:paraId="0035D2B9" w14:textId="77777777" w:rsidR="00265A37" w:rsidRPr="001F4300" w:rsidRDefault="00265A37" w:rsidP="003B4533">
            <w:pPr>
              <w:pStyle w:val="TAL"/>
              <w:rPr>
                <w:b/>
                <w:bCs/>
                <w:i/>
                <w:iCs/>
              </w:rPr>
            </w:pPr>
            <w:r w:rsidRPr="001F4300">
              <w:rPr>
                <w:b/>
                <w:bCs/>
                <w:i/>
                <w:iCs/>
              </w:rPr>
              <w:lastRenderedPageBreak/>
              <w:t>csi-RS-ForTracking</w:t>
            </w:r>
          </w:p>
          <w:p w14:paraId="2BE1B795" w14:textId="77777777" w:rsidR="00265A37" w:rsidRPr="001F4300" w:rsidRDefault="00265A37" w:rsidP="003B4533">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265A37" w:rsidRPr="001F4300" w:rsidRDefault="00265A37" w:rsidP="003B4533">
            <w:pPr>
              <w:pStyle w:val="TAL"/>
            </w:pPr>
            <w:r w:rsidRPr="001F4300">
              <w:t xml:space="preserve">The UE is mandated to report </w:t>
            </w:r>
            <w:r w:rsidRPr="001F4300">
              <w:rPr>
                <w:i/>
                <w:iCs/>
              </w:rPr>
              <w:t>csi-RS-ForTracking</w:t>
            </w:r>
            <w:r w:rsidRPr="001F4300">
              <w:t>.</w:t>
            </w:r>
          </w:p>
          <w:p w14:paraId="73D477E7" w14:textId="77777777" w:rsidR="00265A37" w:rsidRPr="001F4300" w:rsidRDefault="00265A37" w:rsidP="003B4533">
            <w:pPr>
              <w:pStyle w:val="TAL"/>
            </w:pPr>
          </w:p>
        </w:tc>
        <w:tc>
          <w:tcPr>
            <w:tcW w:w="709" w:type="dxa"/>
          </w:tcPr>
          <w:p w14:paraId="3908DDC4" w14:textId="77777777" w:rsidR="00265A37" w:rsidRPr="001F4300" w:rsidRDefault="00265A37" w:rsidP="003B4533">
            <w:pPr>
              <w:pStyle w:val="TAL"/>
              <w:jc w:val="center"/>
            </w:pPr>
            <w:r w:rsidRPr="001F4300">
              <w:rPr>
                <w:rFonts w:cs="Arial"/>
                <w:bCs/>
                <w:iCs/>
                <w:szCs w:val="18"/>
              </w:rPr>
              <w:t>Band</w:t>
            </w:r>
          </w:p>
        </w:tc>
        <w:tc>
          <w:tcPr>
            <w:tcW w:w="567" w:type="dxa"/>
          </w:tcPr>
          <w:p w14:paraId="243083FE" w14:textId="77777777" w:rsidR="00265A37" w:rsidRPr="001F4300" w:rsidRDefault="00265A37" w:rsidP="003B4533">
            <w:pPr>
              <w:pStyle w:val="TAL"/>
              <w:jc w:val="center"/>
            </w:pPr>
            <w:r w:rsidRPr="001F4300">
              <w:rPr>
                <w:rFonts w:cs="Arial"/>
                <w:bCs/>
                <w:iCs/>
                <w:szCs w:val="18"/>
              </w:rPr>
              <w:t>Yes</w:t>
            </w:r>
          </w:p>
        </w:tc>
        <w:tc>
          <w:tcPr>
            <w:tcW w:w="709" w:type="dxa"/>
          </w:tcPr>
          <w:p w14:paraId="74446E4D" w14:textId="77777777" w:rsidR="00265A37" w:rsidRPr="001F4300" w:rsidRDefault="00265A37" w:rsidP="003B4533">
            <w:pPr>
              <w:pStyle w:val="TAL"/>
              <w:jc w:val="center"/>
            </w:pPr>
            <w:r w:rsidRPr="001F4300">
              <w:rPr>
                <w:bCs/>
                <w:iCs/>
              </w:rPr>
              <w:t>N/A</w:t>
            </w:r>
          </w:p>
        </w:tc>
        <w:tc>
          <w:tcPr>
            <w:tcW w:w="728" w:type="dxa"/>
          </w:tcPr>
          <w:p w14:paraId="004887AC" w14:textId="77777777" w:rsidR="00265A37" w:rsidRPr="001F4300" w:rsidRDefault="00265A37" w:rsidP="003B4533">
            <w:pPr>
              <w:pStyle w:val="TAL"/>
              <w:jc w:val="center"/>
            </w:pPr>
            <w:r w:rsidRPr="001F4300">
              <w:rPr>
                <w:bCs/>
                <w:iCs/>
              </w:rPr>
              <w:t>N/A</w:t>
            </w:r>
          </w:p>
        </w:tc>
      </w:tr>
      <w:tr w:rsidR="00265A37" w:rsidRPr="001F4300" w14:paraId="1E3EC2E7" w14:textId="77777777" w:rsidTr="003B4533">
        <w:trPr>
          <w:cantSplit/>
          <w:tblHeader/>
        </w:trPr>
        <w:tc>
          <w:tcPr>
            <w:tcW w:w="6917" w:type="dxa"/>
          </w:tcPr>
          <w:p w14:paraId="2B79A625" w14:textId="77777777" w:rsidR="00265A37" w:rsidRPr="001F4300" w:rsidRDefault="00265A37" w:rsidP="003B4533">
            <w:pPr>
              <w:pStyle w:val="TAL"/>
              <w:rPr>
                <w:b/>
                <w:i/>
              </w:rPr>
            </w:pPr>
            <w:r w:rsidRPr="001F4300">
              <w:rPr>
                <w:b/>
                <w:i/>
              </w:rPr>
              <w:t>csi-RS-IM-ReceptionForFeedback</w:t>
            </w:r>
          </w:p>
          <w:p w14:paraId="74E7B108" w14:textId="77777777" w:rsidR="00265A37" w:rsidRPr="001F4300" w:rsidRDefault="00265A37" w:rsidP="003B4533">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265A37" w:rsidRPr="001F4300" w:rsidRDefault="00265A37" w:rsidP="003B4533">
            <w:pPr>
              <w:pStyle w:val="TAL"/>
            </w:pPr>
            <w:r w:rsidRPr="001F4300">
              <w:t>The UE is mandated to report csi-RS-IM-ReceptionForFeedback.</w:t>
            </w:r>
          </w:p>
          <w:p w14:paraId="5B5BFE30" w14:textId="77777777" w:rsidR="00265A37" w:rsidRPr="001F4300" w:rsidRDefault="00265A37" w:rsidP="003B4533">
            <w:pPr>
              <w:pStyle w:val="TAL"/>
            </w:pPr>
          </w:p>
        </w:tc>
        <w:tc>
          <w:tcPr>
            <w:tcW w:w="709" w:type="dxa"/>
          </w:tcPr>
          <w:p w14:paraId="7333710B"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1784ABA2" w14:textId="77777777" w:rsidR="00265A37" w:rsidRPr="001F4300" w:rsidDel="00C7429B" w:rsidRDefault="00265A37" w:rsidP="003B4533">
            <w:pPr>
              <w:pStyle w:val="TAL"/>
              <w:jc w:val="center"/>
              <w:rPr>
                <w:rFonts w:cs="Arial"/>
                <w:szCs w:val="18"/>
              </w:rPr>
            </w:pPr>
            <w:r w:rsidRPr="001F4300">
              <w:rPr>
                <w:rFonts w:cs="Arial"/>
                <w:szCs w:val="18"/>
              </w:rPr>
              <w:t>Yes</w:t>
            </w:r>
          </w:p>
        </w:tc>
        <w:tc>
          <w:tcPr>
            <w:tcW w:w="709" w:type="dxa"/>
          </w:tcPr>
          <w:p w14:paraId="57B92A69" w14:textId="77777777" w:rsidR="00265A37" w:rsidRPr="001F4300" w:rsidRDefault="00265A37" w:rsidP="003B4533">
            <w:pPr>
              <w:pStyle w:val="TAL"/>
              <w:jc w:val="center"/>
              <w:rPr>
                <w:rFonts w:cs="Arial"/>
                <w:szCs w:val="18"/>
              </w:rPr>
            </w:pPr>
            <w:r w:rsidRPr="001F4300">
              <w:rPr>
                <w:bCs/>
                <w:iCs/>
              </w:rPr>
              <w:t>N/A</w:t>
            </w:r>
          </w:p>
        </w:tc>
        <w:tc>
          <w:tcPr>
            <w:tcW w:w="728" w:type="dxa"/>
          </w:tcPr>
          <w:p w14:paraId="759CDFB3" w14:textId="77777777" w:rsidR="00265A37" w:rsidRPr="001F4300" w:rsidRDefault="00265A37" w:rsidP="003B4533">
            <w:pPr>
              <w:pStyle w:val="TAL"/>
              <w:jc w:val="center"/>
            </w:pPr>
            <w:r w:rsidRPr="001F4300">
              <w:rPr>
                <w:bCs/>
                <w:iCs/>
              </w:rPr>
              <w:t>N/A</w:t>
            </w:r>
          </w:p>
        </w:tc>
      </w:tr>
      <w:tr w:rsidR="00265A37" w:rsidRPr="001F4300" w14:paraId="1828E057" w14:textId="77777777" w:rsidTr="003B4533">
        <w:trPr>
          <w:cantSplit/>
          <w:tblHeader/>
        </w:trPr>
        <w:tc>
          <w:tcPr>
            <w:tcW w:w="6917" w:type="dxa"/>
          </w:tcPr>
          <w:p w14:paraId="68C7C88B" w14:textId="77777777" w:rsidR="00265A37" w:rsidRPr="001F4300" w:rsidRDefault="00265A37" w:rsidP="003B4533">
            <w:pPr>
              <w:pStyle w:val="TAL"/>
              <w:rPr>
                <w:rFonts w:cs="Arial"/>
                <w:b/>
                <w:i/>
                <w:szCs w:val="18"/>
              </w:rPr>
            </w:pPr>
            <w:r w:rsidRPr="001F4300">
              <w:rPr>
                <w:rFonts w:cs="Arial"/>
                <w:b/>
                <w:i/>
                <w:szCs w:val="18"/>
              </w:rPr>
              <w:t>csi-RS-ProcFrameworkForSRS</w:t>
            </w:r>
          </w:p>
          <w:p w14:paraId="53657847" w14:textId="77777777" w:rsidR="00265A37" w:rsidRPr="001F4300" w:rsidRDefault="00265A37" w:rsidP="003B4533">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7B89430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BDCFD0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7E3795D" w14:textId="77777777" w:rsidR="00265A37" w:rsidRPr="001F4300" w:rsidRDefault="00265A37" w:rsidP="003B4533">
            <w:pPr>
              <w:pStyle w:val="TAL"/>
              <w:jc w:val="center"/>
              <w:rPr>
                <w:rFonts w:cs="Arial"/>
                <w:szCs w:val="18"/>
              </w:rPr>
            </w:pPr>
            <w:r w:rsidRPr="001F4300">
              <w:rPr>
                <w:bCs/>
                <w:iCs/>
              </w:rPr>
              <w:t>N/A</w:t>
            </w:r>
          </w:p>
        </w:tc>
        <w:tc>
          <w:tcPr>
            <w:tcW w:w="728" w:type="dxa"/>
          </w:tcPr>
          <w:p w14:paraId="7CB3C8BC" w14:textId="77777777" w:rsidR="00265A37" w:rsidRPr="001F4300" w:rsidRDefault="00265A37" w:rsidP="003B4533">
            <w:pPr>
              <w:pStyle w:val="TAL"/>
              <w:jc w:val="center"/>
              <w:rPr>
                <w:rFonts w:cs="Arial"/>
                <w:szCs w:val="18"/>
              </w:rPr>
            </w:pPr>
            <w:r w:rsidRPr="001F4300">
              <w:rPr>
                <w:bCs/>
                <w:iCs/>
              </w:rPr>
              <w:t>N/A</w:t>
            </w:r>
          </w:p>
        </w:tc>
      </w:tr>
      <w:tr w:rsidR="00265A37" w:rsidRPr="001F4300" w14:paraId="7D9E95E8" w14:textId="77777777" w:rsidTr="003B4533">
        <w:trPr>
          <w:cantSplit/>
          <w:tblHeader/>
        </w:trPr>
        <w:tc>
          <w:tcPr>
            <w:tcW w:w="6917" w:type="dxa"/>
          </w:tcPr>
          <w:p w14:paraId="73332FCF" w14:textId="77777777" w:rsidR="00265A37" w:rsidRPr="001F4300" w:rsidRDefault="00265A37" w:rsidP="003B4533">
            <w:pPr>
              <w:pStyle w:val="TAL"/>
              <w:rPr>
                <w:b/>
                <w:bCs/>
                <w:i/>
                <w:iCs/>
              </w:rPr>
            </w:pPr>
            <w:r w:rsidRPr="001F4300">
              <w:rPr>
                <w:b/>
                <w:bCs/>
                <w:i/>
                <w:iCs/>
              </w:rPr>
              <w:t>defaultQCL-PerCORESETPoolIndex-r16</w:t>
            </w:r>
          </w:p>
          <w:p w14:paraId="0DBE1FF9" w14:textId="77777777" w:rsidR="00265A37" w:rsidRPr="001F4300" w:rsidRDefault="00265A37" w:rsidP="003B4533">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265A37" w:rsidRPr="001F4300" w:rsidRDefault="00265A37" w:rsidP="003B4533">
            <w:pPr>
              <w:pStyle w:val="TAL"/>
              <w:jc w:val="center"/>
              <w:rPr>
                <w:bCs/>
                <w:iCs/>
              </w:rPr>
            </w:pPr>
            <w:r w:rsidRPr="001F4300">
              <w:rPr>
                <w:bCs/>
                <w:iCs/>
              </w:rPr>
              <w:t>Band</w:t>
            </w:r>
          </w:p>
        </w:tc>
        <w:tc>
          <w:tcPr>
            <w:tcW w:w="567" w:type="dxa"/>
          </w:tcPr>
          <w:p w14:paraId="31BA87B4" w14:textId="77777777" w:rsidR="00265A37" w:rsidRPr="001F4300" w:rsidRDefault="00265A37" w:rsidP="003B4533">
            <w:pPr>
              <w:pStyle w:val="TAL"/>
              <w:jc w:val="center"/>
              <w:rPr>
                <w:bCs/>
                <w:iCs/>
              </w:rPr>
            </w:pPr>
            <w:r w:rsidRPr="001F4300">
              <w:rPr>
                <w:bCs/>
                <w:iCs/>
              </w:rPr>
              <w:t>No</w:t>
            </w:r>
          </w:p>
        </w:tc>
        <w:tc>
          <w:tcPr>
            <w:tcW w:w="709" w:type="dxa"/>
          </w:tcPr>
          <w:p w14:paraId="5BF4D217" w14:textId="77777777" w:rsidR="00265A37" w:rsidRPr="001F4300" w:rsidRDefault="00265A37" w:rsidP="003B4533">
            <w:pPr>
              <w:pStyle w:val="TAL"/>
              <w:jc w:val="center"/>
              <w:rPr>
                <w:bCs/>
                <w:iCs/>
              </w:rPr>
            </w:pPr>
            <w:r w:rsidRPr="001F4300">
              <w:rPr>
                <w:bCs/>
                <w:iCs/>
              </w:rPr>
              <w:t>N/A</w:t>
            </w:r>
          </w:p>
        </w:tc>
        <w:tc>
          <w:tcPr>
            <w:tcW w:w="728" w:type="dxa"/>
          </w:tcPr>
          <w:p w14:paraId="5A2CA40E" w14:textId="77777777" w:rsidR="00265A37" w:rsidRPr="001F4300" w:rsidRDefault="00265A37" w:rsidP="003B4533">
            <w:pPr>
              <w:pStyle w:val="TAL"/>
              <w:jc w:val="center"/>
            </w:pPr>
            <w:r w:rsidRPr="001F4300">
              <w:t>FR2 only</w:t>
            </w:r>
          </w:p>
        </w:tc>
      </w:tr>
      <w:tr w:rsidR="00265A37" w:rsidRPr="001F4300" w14:paraId="3AB8A0B0" w14:textId="77777777" w:rsidTr="003B4533">
        <w:trPr>
          <w:cantSplit/>
          <w:tblHeader/>
        </w:trPr>
        <w:tc>
          <w:tcPr>
            <w:tcW w:w="6917" w:type="dxa"/>
          </w:tcPr>
          <w:p w14:paraId="47E9E9E7" w14:textId="77777777" w:rsidR="00265A37" w:rsidRPr="001F4300" w:rsidRDefault="00265A37" w:rsidP="003B4533">
            <w:pPr>
              <w:pStyle w:val="TAL"/>
              <w:rPr>
                <w:b/>
                <w:bCs/>
                <w:i/>
                <w:iCs/>
              </w:rPr>
            </w:pPr>
            <w:r w:rsidRPr="001F4300">
              <w:rPr>
                <w:b/>
                <w:bCs/>
                <w:i/>
                <w:iCs/>
              </w:rPr>
              <w:lastRenderedPageBreak/>
              <w:t>defaultQCL-TwoTCI-r16</w:t>
            </w:r>
          </w:p>
          <w:p w14:paraId="73BF303C" w14:textId="77777777" w:rsidR="00265A37" w:rsidRPr="001F4300" w:rsidRDefault="00265A37" w:rsidP="003B4533">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265A37" w:rsidRPr="001F4300" w:rsidRDefault="00265A37" w:rsidP="003B4533">
            <w:pPr>
              <w:pStyle w:val="TAL"/>
              <w:jc w:val="center"/>
              <w:rPr>
                <w:rFonts w:cs="Arial"/>
                <w:szCs w:val="18"/>
              </w:rPr>
            </w:pPr>
            <w:r w:rsidRPr="001F4300">
              <w:rPr>
                <w:bCs/>
                <w:iCs/>
              </w:rPr>
              <w:t>Band</w:t>
            </w:r>
          </w:p>
        </w:tc>
        <w:tc>
          <w:tcPr>
            <w:tcW w:w="567" w:type="dxa"/>
          </w:tcPr>
          <w:p w14:paraId="0D5EE6EB" w14:textId="77777777" w:rsidR="00265A37" w:rsidRPr="001F4300" w:rsidRDefault="00265A37" w:rsidP="003B4533">
            <w:pPr>
              <w:pStyle w:val="TAL"/>
              <w:jc w:val="center"/>
              <w:rPr>
                <w:rFonts w:cs="Arial"/>
                <w:szCs w:val="18"/>
              </w:rPr>
            </w:pPr>
            <w:r w:rsidRPr="001F4300">
              <w:rPr>
                <w:bCs/>
                <w:iCs/>
              </w:rPr>
              <w:t>No</w:t>
            </w:r>
          </w:p>
        </w:tc>
        <w:tc>
          <w:tcPr>
            <w:tcW w:w="709" w:type="dxa"/>
          </w:tcPr>
          <w:p w14:paraId="0CCD8FDA" w14:textId="77777777" w:rsidR="00265A37" w:rsidRPr="001F4300" w:rsidRDefault="00265A37" w:rsidP="003B4533">
            <w:pPr>
              <w:pStyle w:val="TAL"/>
              <w:jc w:val="center"/>
              <w:rPr>
                <w:rFonts w:cs="Arial"/>
                <w:szCs w:val="18"/>
              </w:rPr>
            </w:pPr>
            <w:r w:rsidRPr="001F4300">
              <w:rPr>
                <w:bCs/>
                <w:iCs/>
              </w:rPr>
              <w:t>N/A</w:t>
            </w:r>
          </w:p>
        </w:tc>
        <w:tc>
          <w:tcPr>
            <w:tcW w:w="728" w:type="dxa"/>
          </w:tcPr>
          <w:p w14:paraId="451466CD" w14:textId="77777777" w:rsidR="00265A37" w:rsidRPr="001F4300" w:rsidRDefault="00265A37" w:rsidP="003B4533">
            <w:pPr>
              <w:pStyle w:val="TAL"/>
              <w:jc w:val="center"/>
              <w:rPr>
                <w:rFonts w:cs="Arial"/>
                <w:szCs w:val="18"/>
              </w:rPr>
            </w:pPr>
            <w:r w:rsidRPr="001F4300">
              <w:t>FR2 only</w:t>
            </w:r>
          </w:p>
        </w:tc>
      </w:tr>
      <w:tr w:rsidR="00265A37" w:rsidRPr="001F4300" w14:paraId="090BA21E" w14:textId="77777777" w:rsidTr="003B4533">
        <w:trPr>
          <w:cantSplit/>
          <w:tblHeader/>
        </w:trPr>
        <w:tc>
          <w:tcPr>
            <w:tcW w:w="6917" w:type="dxa"/>
          </w:tcPr>
          <w:p w14:paraId="57F94E16" w14:textId="77777777" w:rsidR="00265A37" w:rsidRPr="001F4300" w:rsidRDefault="00265A37" w:rsidP="003B4533">
            <w:pPr>
              <w:pStyle w:val="TAL"/>
              <w:rPr>
                <w:b/>
                <w:bCs/>
                <w:i/>
                <w:iCs/>
                <w:lang w:eastAsia="zh-CN"/>
              </w:rPr>
            </w:pPr>
            <w:r w:rsidRPr="001F4300">
              <w:rPr>
                <w:b/>
                <w:bCs/>
                <w:i/>
                <w:iCs/>
              </w:rPr>
              <w:t>enhancedSkipUplinkTxConfigured-v1660</w:t>
            </w:r>
          </w:p>
          <w:p w14:paraId="12358D25" w14:textId="77777777" w:rsidR="00265A37" w:rsidRPr="001F4300" w:rsidRDefault="00265A37" w:rsidP="003B4533">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B746E2E" w14:textId="77777777" w:rsidR="00265A37" w:rsidRPr="001F4300" w:rsidRDefault="00265A37" w:rsidP="003B4533">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77777777" w:rsidR="00265A37" w:rsidRPr="001F4300" w:rsidRDefault="00265A37" w:rsidP="003B4533">
            <w:pPr>
              <w:pStyle w:val="TAL"/>
              <w:jc w:val="center"/>
              <w:rPr>
                <w:bCs/>
                <w:iCs/>
              </w:rPr>
            </w:pPr>
            <w:r w:rsidRPr="001F4300">
              <w:rPr>
                <w:rFonts w:cs="Arial"/>
                <w:bCs/>
                <w:iCs/>
                <w:szCs w:val="18"/>
              </w:rPr>
              <w:t>Band</w:t>
            </w:r>
          </w:p>
        </w:tc>
        <w:tc>
          <w:tcPr>
            <w:tcW w:w="567" w:type="dxa"/>
          </w:tcPr>
          <w:p w14:paraId="00626D9B"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5B1370D4" w14:textId="77777777" w:rsidR="00265A37" w:rsidRPr="001F4300" w:rsidRDefault="00265A37" w:rsidP="003B4533">
            <w:pPr>
              <w:pStyle w:val="TAL"/>
              <w:jc w:val="center"/>
              <w:rPr>
                <w:bCs/>
                <w:iCs/>
              </w:rPr>
            </w:pPr>
            <w:r w:rsidRPr="001F4300">
              <w:rPr>
                <w:bCs/>
                <w:iCs/>
              </w:rPr>
              <w:t>N/A</w:t>
            </w:r>
          </w:p>
        </w:tc>
        <w:tc>
          <w:tcPr>
            <w:tcW w:w="728" w:type="dxa"/>
          </w:tcPr>
          <w:p w14:paraId="13DC6497" w14:textId="77777777" w:rsidR="00265A37" w:rsidRPr="001F4300" w:rsidRDefault="00265A37" w:rsidP="003B4533">
            <w:pPr>
              <w:pStyle w:val="TAL"/>
              <w:jc w:val="center"/>
            </w:pPr>
            <w:r w:rsidRPr="001F4300">
              <w:rPr>
                <w:rFonts w:cs="Arial"/>
                <w:bCs/>
                <w:iCs/>
                <w:szCs w:val="18"/>
              </w:rPr>
              <w:t>N/A</w:t>
            </w:r>
          </w:p>
        </w:tc>
      </w:tr>
      <w:tr w:rsidR="00265A37" w:rsidRPr="001F4300" w14:paraId="5ED5D8A9" w14:textId="77777777" w:rsidTr="003B4533">
        <w:trPr>
          <w:cantSplit/>
          <w:tblHeader/>
        </w:trPr>
        <w:tc>
          <w:tcPr>
            <w:tcW w:w="6917" w:type="dxa"/>
          </w:tcPr>
          <w:p w14:paraId="1E57014A" w14:textId="77777777" w:rsidR="00265A37" w:rsidRPr="001F4300" w:rsidRDefault="00265A37" w:rsidP="003B4533">
            <w:pPr>
              <w:pStyle w:val="TAL"/>
              <w:rPr>
                <w:b/>
                <w:bCs/>
                <w:i/>
                <w:iCs/>
                <w:lang w:eastAsia="zh-CN"/>
              </w:rPr>
            </w:pPr>
            <w:r w:rsidRPr="001F4300">
              <w:rPr>
                <w:b/>
                <w:bCs/>
                <w:i/>
                <w:iCs/>
              </w:rPr>
              <w:t>enhancedSkipUplinkTxDynamic-v1660</w:t>
            </w:r>
          </w:p>
          <w:p w14:paraId="0AD923B1" w14:textId="77777777" w:rsidR="00265A37" w:rsidRPr="001F4300" w:rsidRDefault="00265A37" w:rsidP="003B4533">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473AEC6E" w14:textId="77777777" w:rsidR="00265A37" w:rsidRPr="001F4300" w:rsidRDefault="00265A37" w:rsidP="003B4533">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77777777" w:rsidR="00265A37" w:rsidRPr="001F4300" w:rsidRDefault="00265A37" w:rsidP="003B4533">
            <w:pPr>
              <w:pStyle w:val="TAL"/>
              <w:jc w:val="center"/>
              <w:rPr>
                <w:bCs/>
                <w:iCs/>
              </w:rPr>
            </w:pPr>
            <w:r w:rsidRPr="001F4300">
              <w:rPr>
                <w:rFonts w:cs="Arial"/>
                <w:bCs/>
                <w:iCs/>
                <w:szCs w:val="18"/>
              </w:rPr>
              <w:t>Band</w:t>
            </w:r>
          </w:p>
        </w:tc>
        <w:tc>
          <w:tcPr>
            <w:tcW w:w="567" w:type="dxa"/>
          </w:tcPr>
          <w:p w14:paraId="52638676"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4F2A3BBA" w14:textId="77777777" w:rsidR="00265A37" w:rsidRPr="001F4300" w:rsidRDefault="00265A37" w:rsidP="003B4533">
            <w:pPr>
              <w:pStyle w:val="TAL"/>
              <w:jc w:val="center"/>
              <w:rPr>
                <w:bCs/>
                <w:iCs/>
              </w:rPr>
            </w:pPr>
            <w:r w:rsidRPr="001F4300">
              <w:rPr>
                <w:bCs/>
                <w:iCs/>
              </w:rPr>
              <w:t>N/A</w:t>
            </w:r>
          </w:p>
        </w:tc>
        <w:tc>
          <w:tcPr>
            <w:tcW w:w="728" w:type="dxa"/>
          </w:tcPr>
          <w:p w14:paraId="224226C3" w14:textId="77777777" w:rsidR="00265A37" w:rsidRPr="001F4300" w:rsidRDefault="00265A37" w:rsidP="003B4533">
            <w:pPr>
              <w:pStyle w:val="TAL"/>
              <w:jc w:val="center"/>
            </w:pPr>
            <w:r w:rsidRPr="001F4300">
              <w:rPr>
                <w:rFonts w:cs="Arial"/>
                <w:bCs/>
                <w:iCs/>
                <w:szCs w:val="18"/>
              </w:rPr>
              <w:t>N/A</w:t>
            </w:r>
          </w:p>
        </w:tc>
      </w:tr>
      <w:tr w:rsidR="00265A37" w:rsidRPr="001F4300" w14:paraId="774406E7" w14:textId="77777777" w:rsidTr="003B4533">
        <w:trPr>
          <w:cantSplit/>
          <w:tblHeader/>
        </w:trPr>
        <w:tc>
          <w:tcPr>
            <w:tcW w:w="6917" w:type="dxa"/>
          </w:tcPr>
          <w:p w14:paraId="4CE5B2B8" w14:textId="77777777" w:rsidR="00265A37" w:rsidRPr="001F4300" w:rsidRDefault="00265A37" w:rsidP="003B4533">
            <w:pPr>
              <w:pStyle w:val="TAL"/>
              <w:rPr>
                <w:b/>
                <w:bCs/>
                <w:i/>
                <w:iCs/>
              </w:rPr>
            </w:pPr>
            <w:r w:rsidRPr="001F4300">
              <w:rPr>
                <w:b/>
                <w:bCs/>
                <w:i/>
                <w:iCs/>
              </w:rPr>
              <w:t>enhancedUL-TransientPeriod-r16</w:t>
            </w:r>
          </w:p>
          <w:p w14:paraId="23062931" w14:textId="77777777" w:rsidR="00265A37" w:rsidRPr="001F4300" w:rsidRDefault="00265A37" w:rsidP="003B4533">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265A37" w:rsidRPr="001F4300" w:rsidRDefault="00265A37" w:rsidP="003B4533">
            <w:pPr>
              <w:pStyle w:val="TAL"/>
              <w:jc w:val="center"/>
              <w:rPr>
                <w:bCs/>
                <w:iCs/>
              </w:rPr>
            </w:pPr>
            <w:r w:rsidRPr="001F4300">
              <w:rPr>
                <w:bCs/>
                <w:iCs/>
              </w:rPr>
              <w:t>Band</w:t>
            </w:r>
          </w:p>
        </w:tc>
        <w:tc>
          <w:tcPr>
            <w:tcW w:w="567" w:type="dxa"/>
          </w:tcPr>
          <w:p w14:paraId="11DCBA46" w14:textId="77777777" w:rsidR="00265A37" w:rsidRPr="001F4300" w:rsidRDefault="00265A37" w:rsidP="003B4533">
            <w:pPr>
              <w:pStyle w:val="TAL"/>
              <w:jc w:val="center"/>
              <w:rPr>
                <w:bCs/>
                <w:iCs/>
              </w:rPr>
            </w:pPr>
            <w:r w:rsidRPr="001F4300">
              <w:rPr>
                <w:bCs/>
                <w:iCs/>
              </w:rPr>
              <w:t>No</w:t>
            </w:r>
          </w:p>
        </w:tc>
        <w:tc>
          <w:tcPr>
            <w:tcW w:w="709" w:type="dxa"/>
          </w:tcPr>
          <w:p w14:paraId="5BE2C71A" w14:textId="77777777" w:rsidR="00265A37" w:rsidRPr="001F4300" w:rsidRDefault="00265A37" w:rsidP="003B4533">
            <w:pPr>
              <w:pStyle w:val="TAL"/>
              <w:jc w:val="center"/>
              <w:rPr>
                <w:bCs/>
                <w:iCs/>
              </w:rPr>
            </w:pPr>
            <w:r w:rsidRPr="001F4300">
              <w:rPr>
                <w:bCs/>
                <w:iCs/>
              </w:rPr>
              <w:t>N/A</w:t>
            </w:r>
          </w:p>
        </w:tc>
        <w:tc>
          <w:tcPr>
            <w:tcW w:w="728" w:type="dxa"/>
          </w:tcPr>
          <w:p w14:paraId="25FD08B6" w14:textId="77777777" w:rsidR="00265A37" w:rsidRPr="001F4300" w:rsidRDefault="00265A37" w:rsidP="003B4533">
            <w:pPr>
              <w:pStyle w:val="TAL"/>
              <w:jc w:val="center"/>
            </w:pPr>
            <w:r w:rsidRPr="001F4300">
              <w:t>FR1 only</w:t>
            </w:r>
          </w:p>
        </w:tc>
      </w:tr>
      <w:tr w:rsidR="00265A37" w:rsidRPr="001F4300" w14:paraId="3D9DFA95" w14:textId="77777777" w:rsidTr="003B4533">
        <w:trPr>
          <w:cantSplit/>
          <w:tblHeader/>
        </w:trPr>
        <w:tc>
          <w:tcPr>
            <w:tcW w:w="6917" w:type="dxa"/>
          </w:tcPr>
          <w:p w14:paraId="07C9D57D" w14:textId="77777777" w:rsidR="00265A37" w:rsidRPr="001F4300" w:rsidRDefault="00265A37" w:rsidP="003B4533">
            <w:pPr>
              <w:pStyle w:val="TAL"/>
              <w:rPr>
                <w:b/>
                <w:bCs/>
                <w:i/>
                <w:iCs/>
              </w:rPr>
            </w:pPr>
            <w:r w:rsidRPr="001F4300">
              <w:rPr>
                <w:b/>
                <w:bCs/>
                <w:i/>
                <w:iCs/>
              </w:rPr>
              <w:t>extendedCP</w:t>
            </w:r>
          </w:p>
          <w:p w14:paraId="650FE2C4" w14:textId="77777777" w:rsidR="00265A37" w:rsidRPr="001F4300" w:rsidRDefault="00265A37" w:rsidP="003B453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265A37" w:rsidRPr="001F4300" w:rsidRDefault="00265A37" w:rsidP="003B4533">
            <w:pPr>
              <w:pStyle w:val="TAL"/>
              <w:jc w:val="center"/>
              <w:rPr>
                <w:rFonts w:cs="Arial"/>
                <w:szCs w:val="18"/>
              </w:rPr>
            </w:pPr>
            <w:r w:rsidRPr="001F4300">
              <w:rPr>
                <w:bCs/>
                <w:iCs/>
              </w:rPr>
              <w:t>Band</w:t>
            </w:r>
          </w:p>
        </w:tc>
        <w:tc>
          <w:tcPr>
            <w:tcW w:w="567" w:type="dxa"/>
          </w:tcPr>
          <w:p w14:paraId="7266998C" w14:textId="77777777" w:rsidR="00265A37" w:rsidRPr="001F4300" w:rsidRDefault="00265A37" w:rsidP="003B4533">
            <w:pPr>
              <w:pStyle w:val="TAL"/>
              <w:jc w:val="center"/>
              <w:rPr>
                <w:rFonts w:cs="Arial"/>
                <w:szCs w:val="18"/>
              </w:rPr>
            </w:pPr>
            <w:r w:rsidRPr="001F4300">
              <w:rPr>
                <w:bCs/>
                <w:iCs/>
              </w:rPr>
              <w:t>No</w:t>
            </w:r>
          </w:p>
        </w:tc>
        <w:tc>
          <w:tcPr>
            <w:tcW w:w="709" w:type="dxa"/>
          </w:tcPr>
          <w:p w14:paraId="651D9621" w14:textId="77777777" w:rsidR="00265A37" w:rsidRPr="001F4300" w:rsidRDefault="00265A37" w:rsidP="003B4533">
            <w:pPr>
              <w:pStyle w:val="TAL"/>
              <w:jc w:val="center"/>
              <w:rPr>
                <w:rFonts w:cs="Arial"/>
                <w:szCs w:val="18"/>
              </w:rPr>
            </w:pPr>
            <w:r w:rsidRPr="001F4300">
              <w:rPr>
                <w:bCs/>
                <w:iCs/>
              </w:rPr>
              <w:t>N/A</w:t>
            </w:r>
          </w:p>
        </w:tc>
        <w:tc>
          <w:tcPr>
            <w:tcW w:w="728" w:type="dxa"/>
          </w:tcPr>
          <w:p w14:paraId="3B155D02" w14:textId="77777777" w:rsidR="00265A37" w:rsidRPr="001F4300" w:rsidRDefault="00265A37" w:rsidP="003B4533">
            <w:pPr>
              <w:pStyle w:val="TAL"/>
              <w:jc w:val="center"/>
            </w:pPr>
            <w:r w:rsidRPr="001F4300">
              <w:rPr>
                <w:bCs/>
                <w:iCs/>
              </w:rPr>
              <w:t>N/A</w:t>
            </w:r>
          </w:p>
        </w:tc>
      </w:tr>
      <w:tr w:rsidR="008F3316" w:rsidRPr="001F4300" w14:paraId="4052DEFF" w14:textId="77777777" w:rsidTr="003B4533">
        <w:trPr>
          <w:cantSplit/>
          <w:tblHeader/>
        </w:trPr>
        <w:tc>
          <w:tcPr>
            <w:tcW w:w="6917" w:type="dxa"/>
          </w:tcPr>
          <w:p w14:paraId="70A2EC56" w14:textId="77777777" w:rsidR="008F3316" w:rsidRPr="001F4300" w:rsidRDefault="008F3316" w:rsidP="008F3316">
            <w:pPr>
              <w:pStyle w:val="TAL"/>
              <w:rPr>
                <w:b/>
                <w:bCs/>
                <w:i/>
                <w:iCs/>
              </w:rPr>
            </w:pPr>
            <w:r w:rsidRPr="001F4300">
              <w:rPr>
                <w:b/>
                <w:bCs/>
                <w:i/>
                <w:iCs/>
              </w:rPr>
              <w:t>groupBeamReporting</w:t>
            </w:r>
          </w:p>
          <w:p w14:paraId="355180A6" w14:textId="77777777" w:rsidR="008F3316" w:rsidRPr="001F4300" w:rsidRDefault="008F3316" w:rsidP="008F3316">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8F3316" w:rsidRPr="001F4300" w:rsidRDefault="008F3316" w:rsidP="008F3316">
            <w:pPr>
              <w:pStyle w:val="TAL"/>
              <w:jc w:val="center"/>
              <w:rPr>
                <w:bCs/>
                <w:iCs/>
              </w:rPr>
            </w:pPr>
            <w:r w:rsidRPr="001F4300">
              <w:rPr>
                <w:bCs/>
                <w:iCs/>
              </w:rPr>
              <w:t>Band</w:t>
            </w:r>
          </w:p>
        </w:tc>
        <w:tc>
          <w:tcPr>
            <w:tcW w:w="567" w:type="dxa"/>
          </w:tcPr>
          <w:p w14:paraId="1AA3E652" w14:textId="77777777" w:rsidR="008F3316" w:rsidRPr="001F4300" w:rsidRDefault="008F3316" w:rsidP="008F3316">
            <w:pPr>
              <w:pStyle w:val="TAL"/>
              <w:jc w:val="center"/>
              <w:rPr>
                <w:bCs/>
                <w:iCs/>
              </w:rPr>
            </w:pPr>
            <w:r w:rsidRPr="001F4300">
              <w:rPr>
                <w:bCs/>
                <w:iCs/>
              </w:rPr>
              <w:t>No</w:t>
            </w:r>
          </w:p>
        </w:tc>
        <w:tc>
          <w:tcPr>
            <w:tcW w:w="709" w:type="dxa"/>
          </w:tcPr>
          <w:p w14:paraId="1CC7A57E" w14:textId="77777777" w:rsidR="008F3316" w:rsidRPr="001F4300" w:rsidRDefault="008F3316" w:rsidP="008F3316">
            <w:pPr>
              <w:pStyle w:val="TAL"/>
              <w:jc w:val="center"/>
              <w:rPr>
                <w:bCs/>
                <w:iCs/>
              </w:rPr>
            </w:pPr>
            <w:r w:rsidRPr="001F4300">
              <w:rPr>
                <w:bCs/>
                <w:iCs/>
              </w:rPr>
              <w:t>N/A</w:t>
            </w:r>
          </w:p>
        </w:tc>
        <w:tc>
          <w:tcPr>
            <w:tcW w:w="728" w:type="dxa"/>
          </w:tcPr>
          <w:p w14:paraId="3224941D" w14:textId="77777777" w:rsidR="008F3316" w:rsidRPr="001F4300" w:rsidRDefault="008F3316" w:rsidP="008F3316">
            <w:pPr>
              <w:pStyle w:val="TAL"/>
              <w:jc w:val="center"/>
            </w:pPr>
            <w:r w:rsidRPr="001F4300">
              <w:rPr>
                <w:bCs/>
                <w:iCs/>
              </w:rPr>
              <w:t>N/A</w:t>
            </w:r>
          </w:p>
        </w:tc>
      </w:tr>
      <w:tr w:rsidR="008F3316" w:rsidRPr="001F4300" w14:paraId="3DF48D1C" w14:textId="77777777" w:rsidTr="003B4533">
        <w:trPr>
          <w:cantSplit/>
          <w:tblHeader/>
        </w:trPr>
        <w:tc>
          <w:tcPr>
            <w:tcW w:w="6917" w:type="dxa"/>
          </w:tcPr>
          <w:p w14:paraId="4641BAE5" w14:textId="77777777" w:rsidR="008F3316" w:rsidRPr="001F4300" w:rsidRDefault="008F3316" w:rsidP="008F3316">
            <w:pPr>
              <w:pStyle w:val="TAL"/>
              <w:rPr>
                <w:b/>
                <w:i/>
              </w:rPr>
            </w:pPr>
            <w:r w:rsidRPr="001F4300">
              <w:rPr>
                <w:b/>
                <w:i/>
              </w:rPr>
              <w:t>groupSINR-reporting-r16</w:t>
            </w:r>
          </w:p>
          <w:p w14:paraId="62ABD05C" w14:textId="77777777" w:rsidR="008F3316" w:rsidRPr="001F4300" w:rsidRDefault="008F3316" w:rsidP="008F3316">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8F3316" w:rsidRPr="001F4300" w:rsidRDefault="008F3316" w:rsidP="008F3316">
            <w:pPr>
              <w:pStyle w:val="TAL"/>
              <w:jc w:val="center"/>
              <w:rPr>
                <w:bCs/>
                <w:iCs/>
              </w:rPr>
            </w:pPr>
            <w:r w:rsidRPr="001F4300">
              <w:t>Band</w:t>
            </w:r>
          </w:p>
        </w:tc>
        <w:tc>
          <w:tcPr>
            <w:tcW w:w="567" w:type="dxa"/>
          </w:tcPr>
          <w:p w14:paraId="6D2997F2" w14:textId="77777777" w:rsidR="008F3316" w:rsidRPr="001F4300" w:rsidRDefault="008F3316" w:rsidP="008F3316">
            <w:pPr>
              <w:pStyle w:val="TAL"/>
              <w:jc w:val="center"/>
              <w:rPr>
                <w:bCs/>
                <w:iCs/>
              </w:rPr>
            </w:pPr>
            <w:r w:rsidRPr="001F4300">
              <w:t>No</w:t>
            </w:r>
          </w:p>
        </w:tc>
        <w:tc>
          <w:tcPr>
            <w:tcW w:w="709" w:type="dxa"/>
          </w:tcPr>
          <w:p w14:paraId="6FB70124" w14:textId="77777777" w:rsidR="008F3316" w:rsidRPr="001F4300" w:rsidRDefault="008F3316" w:rsidP="008F3316">
            <w:pPr>
              <w:pStyle w:val="TAL"/>
              <w:jc w:val="center"/>
              <w:rPr>
                <w:bCs/>
                <w:iCs/>
              </w:rPr>
            </w:pPr>
            <w:r w:rsidRPr="001F4300">
              <w:rPr>
                <w:bCs/>
                <w:iCs/>
              </w:rPr>
              <w:t>N/A</w:t>
            </w:r>
          </w:p>
        </w:tc>
        <w:tc>
          <w:tcPr>
            <w:tcW w:w="728" w:type="dxa"/>
          </w:tcPr>
          <w:p w14:paraId="5AB3C760" w14:textId="77777777" w:rsidR="008F3316" w:rsidRPr="001F4300" w:rsidRDefault="008F3316" w:rsidP="008F3316">
            <w:pPr>
              <w:pStyle w:val="TAL"/>
              <w:jc w:val="center"/>
              <w:rPr>
                <w:bCs/>
                <w:iCs/>
              </w:rPr>
            </w:pPr>
            <w:r w:rsidRPr="001F4300">
              <w:rPr>
                <w:bCs/>
                <w:iCs/>
              </w:rPr>
              <w:t>N/A</w:t>
            </w:r>
          </w:p>
        </w:tc>
      </w:tr>
      <w:tr w:rsidR="008F3316" w:rsidRPr="001F4300" w14:paraId="1A12B4A5" w14:textId="77777777" w:rsidTr="003B4533">
        <w:trPr>
          <w:cantSplit/>
          <w:tblHeader/>
        </w:trPr>
        <w:tc>
          <w:tcPr>
            <w:tcW w:w="6917" w:type="dxa"/>
          </w:tcPr>
          <w:p w14:paraId="69D63FD7" w14:textId="77777777" w:rsidR="008F3316" w:rsidRPr="001F4300" w:rsidRDefault="008F3316" w:rsidP="008F3316">
            <w:pPr>
              <w:keepNext/>
              <w:keepLines/>
              <w:spacing w:after="0"/>
              <w:rPr>
                <w:rFonts w:ascii="Arial" w:hAnsi="Arial"/>
                <w:b/>
                <w:i/>
                <w:sz w:val="18"/>
              </w:rPr>
            </w:pPr>
            <w:r w:rsidRPr="001F4300">
              <w:rPr>
                <w:rFonts w:ascii="Arial" w:hAnsi="Arial"/>
                <w:b/>
                <w:i/>
                <w:sz w:val="18"/>
              </w:rPr>
              <w:t>handoverUTRA-FDD-r16</w:t>
            </w:r>
          </w:p>
          <w:p w14:paraId="5B5BFEAF" w14:textId="77777777" w:rsidR="008F3316" w:rsidRPr="001F4300" w:rsidRDefault="008F3316" w:rsidP="008F3316">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734668C5" w14:textId="77777777" w:rsidR="008F3316" w:rsidRPr="001F4300" w:rsidRDefault="008F3316" w:rsidP="008F3316">
            <w:pPr>
              <w:pStyle w:val="TAL"/>
              <w:jc w:val="center"/>
            </w:pPr>
            <w:r w:rsidRPr="001F4300">
              <w:t>Band</w:t>
            </w:r>
          </w:p>
        </w:tc>
        <w:tc>
          <w:tcPr>
            <w:tcW w:w="567" w:type="dxa"/>
          </w:tcPr>
          <w:p w14:paraId="6F2E4EAA" w14:textId="77777777" w:rsidR="008F3316" w:rsidRPr="001F4300" w:rsidRDefault="008F3316" w:rsidP="008F3316">
            <w:pPr>
              <w:pStyle w:val="TAL"/>
              <w:jc w:val="center"/>
            </w:pPr>
            <w:r w:rsidRPr="001F4300">
              <w:t>No</w:t>
            </w:r>
          </w:p>
        </w:tc>
        <w:tc>
          <w:tcPr>
            <w:tcW w:w="709" w:type="dxa"/>
          </w:tcPr>
          <w:p w14:paraId="5E8CCEC2" w14:textId="77777777" w:rsidR="008F3316" w:rsidRPr="001F4300" w:rsidRDefault="008F3316" w:rsidP="008F3316">
            <w:pPr>
              <w:pStyle w:val="TAL"/>
              <w:jc w:val="center"/>
              <w:rPr>
                <w:bCs/>
                <w:iCs/>
              </w:rPr>
            </w:pPr>
            <w:r w:rsidRPr="001F4300">
              <w:rPr>
                <w:bCs/>
                <w:iCs/>
              </w:rPr>
              <w:t>N/A</w:t>
            </w:r>
          </w:p>
        </w:tc>
        <w:tc>
          <w:tcPr>
            <w:tcW w:w="728" w:type="dxa"/>
          </w:tcPr>
          <w:p w14:paraId="5AE4E42F" w14:textId="77777777" w:rsidR="008F3316" w:rsidRPr="001F4300" w:rsidRDefault="008F3316" w:rsidP="008F3316">
            <w:pPr>
              <w:pStyle w:val="TAL"/>
              <w:jc w:val="center"/>
              <w:rPr>
                <w:bCs/>
                <w:iCs/>
              </w:rPr>
            </w:pPr>
            <w:r w:rsidRPr="001F4300">
              <w:rPr>
                <w:bCs/>
                <w:iCs/>
              </w:rPr>
              <w:t>N/A</w:t>
            </w:r>
          </w:p>
        </w:tc>
      </w:tr>
      <w:tr w:rsidR="008F3316" w:rsidRPr="001F4300" w14:paraId="30FC26B4" w14:textId="77777777" w:rsidTr="003B4533">
        <w:trPr>
          <w:cantSplit/>
          <w:tblHeader/>
        </w:trPr>
        <w:tc>
          <w:tcPr>
            <w:tcW w:w="6917" w:type="dxa"/>
          </w:tcPr>
          <w:p w14:paraId="5AA8E20D" w14:textId="77777777" w:rsidR="008F3316" w:rsidRPr="001F4300" w:rsidRDefault="008F3316" w:rsidP="008F3316">
            <w:pPr>
              <w:pStyle w:val="TAL"/>
              <w:rPr>
                <w:b/>
                <w:bCs/>
                <w:i/>
                <w:iCs/>
              </w:rPr>
            </w:pPr>
            <w:r w:rsidRPr="001F4300">
              <w:rPr>
                <w:b/>
                <w:bCs/>
                <w:i/>
                <w:iCs/>
              </w:rPr>
              <w:t>maxMIMO-LayersForMulti-DCI-mTRP-r16</w:t>
            </w:r>
          </w:p>
          <w:p w14:paraId="1BF4EAD6" w14:textId="77777777" w:rsidR="008F3316" w:rsidRPr="001F4300" w:rsidRDefault="008F3316" w:rsidP="008F3316">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8F3316" w:rsidRPr="001F4300" w:rsidRDefault="008F3316" w:rsidP="008F3316">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8F3316" w:rsidRPr="001F4300" w:rsidRDefault="008F3316" w:rsidP="008F3316">
            <w:pPr>
              <w:pStyle w:val="TAL"/>
              <w:rPr>
                <w:bCs/>
                <w:iCs/>
              </w:rPr>
            </w:pPr>
          </w:p>
          <w:p w14:paraId="3AC417F9" w14:textId="77777777" w:rsidR="008F3316" w:rsidRPr="001F4300" w:rsidRDefault="008F3316" w:rsidP="008F3316">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8F3316" w:rsidRPr="001F4300" w:rsidRDefault="008F3316" w:rsidP="008F3316">
            <w:pPr>
              <w:pStyle w:val="TAL"/>
            </w:pPr>
            <w:r w:rsidRPr="001F4300">
              <w:t>Band</w:t>
            </w:r>
          </w:p>
        </w:tc>
        <w:tc>
          <w:tcPr>
            <w:tcW w:w="567" w:type="dxa"/>
          </w:tcPr>
          <w:p w14:paraId="7D0EEDDA" w14:textId="77777777" w:rsidR="008F3316" w:rsidRPr="001F4300" w:rsidRDefault="008F3316" w:rsidP="008F3316">
            <w:pPr>
              <w:pStyle w:val="TAL"/>
            </w:pPr>
            <w:r w:rsidRPr="001F4300">
              <w:t>No</w:t>
            </w:r>
          </w:p>
        </w:tc>
        <w:tc>
          <w:tcPr>
            <w:tcW w:w="709" w:type="dxa"/>
          </w:tcPr>
          <w:p w14:paraId="40C7BF01" w14:textId="77777777" w:rsidR="008F3316" w:rsidRPr="001F4300" w:rsidRDefault="008F3316" w:rsidP="008F3316">
            <w:pPr>
              <w:pStyle w:val="TAL"/>
              <w:rPr>
                <w:bCs/>
                <w:iCs/>
              </w:rPr>
            </w:pPr>
            <w:r w:rsidRPr="001F4300">
              <w:rPr>
                <w:bCs/>
                <w:iCs/>
              </w:rPr>
              <w:t>N/A</w:t>
            </w:r>
          </w:p>
        </w:tc>
        <w:tc>
          <w:tcPr>
            <w:tcW w:w="728" w:type="dxa"/>
          </w:tcPr>
          <w:p w14:paraId="49F7581D" w14:textId="77777777" w:rsidR="008F3316" w:rsidRPr="001F4300" w:rsidRDefault="008F3316" w:rsidP="008F3316">
            <w:pPr>
              <w:pStyle w:val="TAL"/>
              <w:rPr>
                <w:bCs/>
                <w:iCs/>
              </w:rPr>
            </w:pPr>
            <w:r w:rsidRPr="001F4300">
              <w:rPr>
                <w:bCs/>
                <w:iCs/>
              </w:rPr>
              <w:t>N/A</w:t>
            </w:r>
          </w:p>
        </w:tc>
      </w:tr>
      <w:tr w:rsidR="008F3316" w:rsidRPr="001F4300" w:rsidDel="00172633" w14:paraId="61B32E0C" w14:textId="77777777" w:rsidTr="003B4533">
        <w:trPr>
          <w:cantSplit/>
          <w:tblHeader/>
        </w:trPr>
        <w:tc>
          <w:tcPr>
            <w:tcW w:w="6917" w:type="dxa"/>
          </w:tcPr>
          <w:p w14:paraId="54659CE2" w14:textId="77777777" w:rsidR="008F3316" w:rsidRPr="001F4300" w:rsidRDefault="008F3316" w:rsidP="008F3316">
            <w:pPr>
              <w:pStyle w:val="TAL"/>
              <w:rPr>
                <w:b/>
                <w:i/>
              </w:rPr>
            </w:pPr>
            <w:r w:rsidRPr="001F4300">
              <w:rPr>
                <w:b/>
                <w:i/>
              </w:rPr>
              <w:t>jointReleaseConfiguredGrantType2-r16</w:t>
            </w:r>
          </w:p>
          <w:p w14:paraId="59406D9B" w14:textId="77777777" w:rsidR="008F3316" w:rsidRPr="001F4300" w:rsidDel="00172633" w:rsidRDefault="008F3316" w:rsidP="008F3316">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8F3316" w:rsidRPr="001F4300" w:rsidDel="00172633" w:rsidRDefault="008F3316" w:rsidP="008F3316">
            <w:pPr>
              <w:pStyle w:val="TAL"/>
              <w:jc w:val="center"/>
              <w:rPr>
                <w:bCs/>
                <w:iCs/>
              </w:rPr>
            </w:pPr>
            <w:r w:rsidRPr="001F4300">
              <w:rPr>
                <w:bCs/>
                <w:iCs/>
              </w:rPr>
              <w:t>Band</w:t>
            </w:r>
          </w:p>
        </w:tc>
        <w:tc>
          <w:tcPr>
            <w:tcW w:w="567" w:type="dxa"/>
          </w:tcPr>
          <w:p w14:paraId="4A764DFE" w14:textId="77777777" w:rsidR="008F3316" w:rsidRPr="001F4300" w:rsidDel="00172633" w:rsidRDefault="008F3316" w:rsidP="008F3316">
            <w:pPr>
              <w:pStyle w:val="TAL"/>
              <w:jc w:val="center"/>
            </w:pPr>
            <w:r w:rsidRPr="001F4300">
              <w:t>No</w:t>
            </w:r>
          </w:p>
        </w:tc>
        <w:tc>
          <w:tcPr>
            <w:tcW w:w="709" w:type="dxa"/>
          </w:tcPr>
          <w:p w14:paraId="379AE177" w14:textId="77777777" w:rsidR="008F3316" w:rsidRPr="001F4300" w:rsidDel="00172633" w:rsidRDefault="008F3316" w:rsidP="008F3316">
            <w:pPr>
              <w:pStyle w:val="TAL"/>
              <w:jc w:val="center"/>
              <w:rPr>
                <w:bCs/>
                <w:iCs/>
              </w:rPr>
            </w:pPr>
            <w:r w:rsidRPr="001F4300">
              <w:rPr>
                <w:bCs/>
                <w:iCs/>
              </w:rPr>
              <w:t>N/A</w:t>
            </w:r>
          </w:p>
        </w:tc>
        <w:tc>
          <w:tcPr>
            <w:tcW w:w="728" w:type="dxa"/>
          </w:tcPr>
          <w:p w14:paraId="4BC8640D"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43B99F31" w14:textId="77777777" w:rsidTr="003B4533">
        <w:trPr>
          <w:cantSplit/>
          <w:tblHeader/>
        </w:trPr>
        <w:tc>
          <w:tcPr>
            <w:tcW w:w="6917" w:type="dxa"/>
          </w:tcPr>
          <w:p w14:paraId="31FA6EB5" w14:textId="77777777" w:rsidR="008F3316" w:rsidRPr="001F4300" w:rsidRDefault="008F3316" w:rsidP="008F3316">
            <w:pPr>
              <w:pStyle w:val="TAL"/>
              <w:rPr>
                <w:b/>
                <w:i/>
              </w:rPr>
            </w:pPr>
            <w:r w:rsidRPr="001F4300">
              <w:rPr>
                <w:b/>
                <w:i/>
              </w:rPr>
              <w:t>jointReleaseSPS-r16</w:t>
            </w:r>
          </w:p>
          <w:p w14:paraId="6F75E241" w14:textId="77777777" w:rsidR="008F3316" w:rsidRPr="001F4300" w:rsidDel="00172633" w:rsidRDefault="008F3316" w:rsidP="008F3316">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8F3316" w:rsidRPr="001F4300" w:rsidDel="00172633" w:rsidRDefault="008F3316" w:rsidP="008F3316">
            <w:pPr>
              <w:pStyle w:val="TAL"/>
              <w:jc w:val="center"/>
              <w:rPr>
                <w:bCs/>
                <w:iCs/>
              </w:rPr>
            </w:pPr>
            <w:r w:rsidRPr="001F4300">
              <w:rPr>
                <w:bCs/>
                <w:iCs/>
              </w:rPr>
              <w:t>Band</w:t>
            </w:r>
          </w:p>
        </w:tc>
        <w:tc>
          <w:tcPr>
            <w:tcW w:w="567" w:type="dxa"/>
          </w:tcPr>
          <w:p w14:paraId="78C342AD" w14:textId="77777777" w:rsidR="008F3316" w:rsidRPr="001F4300" w:rsidDel="00172633" w:rsidRDefault="008F3316" w:rsidP="008F3316">
            <w:pPr>
              <w:pStyle w:val="TAL"/>
              <w:jc w:val="center"/>
            </w:pPr>
            <w:r w:rsidRPr="001F4300">
              <w:t>No</w:t>
            </w:r>
          </w:p>
        </w:tc>
        <w:tc>
          <w:tcPr>
            <w:tcW w:w="709" w:type="dxa"/>
          </w:tcPr>
          <w:p w14:paraId="75E1E579" w14:textId="77777777" w:rsidR="008F3316" w:rsidRPr="001F4300" w:rsidDel="00172633" w:rsidRDefault="008F3316" w:rsidP="008F3316">
            <w:pPr>
              <w:pStyle w:val="TAL"/>
              <w:jc w:val="center"/>
              <w:rPr>
                <w:bCs/>
                <w:iCs/>
              </w:rPr>
            </w:pPr>
            <w:r w:rsidRPr="001F4300">
              <w:rPr>
                <w:bCs/>
                <w:iCs/>
              </w:rPr>
              <w:t>N/A</w:t>
            </w:r>
          </w:p>
        </w:tc>
        <w:tc>
          <w:tcPr>
            <w:tcW w:w="728" w:type="dxa"/>
          </w:tcPr>
          <w:p w14:paraId="762D5242"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00C150DE" w14:textId="77777777" w:rsidTr="003B4533">
        <w:trPr>
          <w:cantSplit/>
          <w:tblHeader/>
        </w:trPr>
        <w:tc>
          <w:tcPr>
            <w:tcW w:w="6917" w:type="dxa"/>
          </w:tcPr>
          <w:p w14:paraId="431D0653" w14:textId="77777777" w:rsidR="008F3316" w:rsidRPr="001F4300" w:rsidRDefault="008F3316" w:rsidP="008F3316">
            <w:pPr>
              <w:pStyle w:val="TAL"/>
              <w:rPr>
                <w:bCs/>
                <w:iCs/>
              </w:rPr>
            </w:pPr>
            <w:r w:rsidRPr="001F4300">
              <w:rPr>
                <w:b/>
                <w:i/>
              </w:rPr>
              <w:t>lowPAPR-DMRS-PDSCH-r16</w:t>
            </w:r>
          </w:p>
          <w:p w14:paraId="4B886ABB" w14:textId="77777777" w:rsidR="008F3316" w:rsidRPr="001F4300" w:rsidDel="00172633" w:rsidRDefault="008F3316" w:rsidP="008F3316">
            <w:pPr>
              <w:pStyle w:val="TAL"/>
              <w:rPr>
                <w:b/>
                <w:i/>
              </w:rPr>
            </w:pPr>
            <w:r w:rsidRPr="001F4300">
              <w:rPr>
                <w:bCs/>
                <w:iCs/>
              </w:rPr>
              <w:t>Indicates whether the UE supports low PAPR DMRS for PDSCH.</w:t>
            </w:r>
          </w:p>
        </w:tc>
        <w:tc>
          <w:tcPr>
            <w:tcW w:w="709" w:type="dxa"/>
          </w:tcPr>
          <w:p w14:paraId="4B7353D6" w14:textId="77777777" w:rsidR="008F3316" w:rsidRPr="001F4300" w:rsidDel="00172633" w:rsidRDefault="008F3316" w:rsidP="008F3316">
            <w:pPr>
              <w:pStyle w:val="TAL"/>
              <w:jc w:val="center"/>
              <w:rPr>
                <w:bCs/>
                <w:iCs/>
              </w:rPr>
            </w:pPr>
            <w:r w:rsidRPr="001F4300">
              <w:rPr>
                <w:bCs/>
                <w:iCs/>
              </w:rPr>
              <w:t>Band</w:t>
            </w:r>
          </w:p>
        </w:tc>
        <w:tc>
          <w:tcPr>
            <w:tcW w:w="567" w:type="dxa"/>
          </w:tcPr>
          <w:p w14:paraId="226412A9" w14:textId="77777777" w:rsidR="008F3316" w:rsidRPr="001F4300" w:rsidDel="00172633" w:rsidRDefault="008F3316" w:rsidP="008F3316">
            <w:pPr>
              <w:pStyle w:val="TAL"/>
              <w:jc w:val="center"/>
            </w:pPr>
            <w:r w:rsidRPr="001F4300">
              <w:t>No</w:t>
            </w:r>
          </w:p>
        </w:tc>
        <w:tc>
          <w:tcPr>
            <w:tcW w:w="709" w:type="dxa"/>
          </w:tcPr>
          <w:p w14:paraId="742C8FAB" w14:textId="77777777" w:rsidR="008F3316" w:rsidRPr="001F4300" w:rsidDel="00172633" w:rsidRDefault="008F3316" w:rsidP="008F3316">
            <w:pPr>
              <w:pStyle w:val="TAL"/>
              <w:jc w:val="center"/>
              <w:rPr>
                <w:bCs/>
                <w:iCs/>
              </w:rPr>
            </w:pPr>
            <w:r w:rsidRPr="001F4300">
              <w:rPr>
                <w:bCs/>
                <w:iCs/>
              </w:rPr>
              <w:t>N/A</w:t>
            </w:r>
          </w:p>
        </w:tc>
        <w:tc>
          <w:tcPr>
            <w:tcW w:w="728" w:type="dxa"/>
          </w:tcPr>
          <w:p w14:paraId="6C908EC0"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74491732" w14:textId="77777777" w:rsidTr="003B4533">
        <w:trPr>
          <w:cantSplit/>
          <w:tblHeader/>
        </w:trPr>
        <w:tc>
          <w:tcPr>
            <w:tcW w:w="6917" w:type="dxa"/>
          </w:tcPr>
          <w:p w14:paraId="13480488" w14:textId="77777777" w:rsidR="008F3316" w:rsidRPr="001F4300" w:rsidRDefault="008F3316" w:rsidP="008F3316">
            <w:pPr>
              <w:pStyle w:val="TAL"/>
              <w:rPr>
                <w:bCs/>
                <w:iCs/>
              </w:rPr>
            </w:pPr>
            <w:r w:rsidRPr="001F4300">
              <w:rPr>
                <w:b/>
                <w:i/>
              </w:rPr>
              <w:lastRenderedPageBreak/>
              <w:t>lowPAPR-DMRS-PUCCH-r16</w:t>
            </w:r>
          </w:p>
          <w:p w14:paraId="4CE28B81" w14:textId="77777777" w:rsidR="008F3316" w:rsidRPr="001F4300" w:rsidDel="00172633" w:rsidRDefault="008F3316" w:rsidP="008F331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8F3316" w:rsidRPr="001F4300" w:rsidDel="00172633" w:rsidRDefault="008F3316" w:rsidP="008F3316">
            <w:pPr>
              <w:pStyle w:val="TAL"/>
              <w:jc w:val="center"/>
              <w:rPr>
                <w:bCs/>
                <w:iCs/>
              </w:rPr>
            </w:pPr>
            <w:r w:rsidRPr="001F4300">
              <w:rPr>
                <w:bCs/>
                <w:iCs/>
              </w:rPr>
              <w:t>Band</w:t>
            </w:r>
          </w:p>
        </w:tc>
        <w:tc>
          <w:tcPr>
            <w:tcW w:w="567" w:type="dxa"/>
          </w:tcPr>
          <w:p w14:paraId="12B896AE" w14:textId="77777777" w:rsidR="008F3316" w:rsidRPr="001F4300" w:rsidDel="00172633" w:rsidRDefault="008F3316" w:rsidP="008F3316">
            <w:pPr>
              <w:pStyle w:val="TAL"/>
              <w:jc w:val="center"/>
            </w:pPr>
            <w:r w:rsidRPr="001F4300">
              <w:t>No</w:t>
            </w:r>
          </w:p>
        </w:tc>
        <w:tc>
          <w:tcPr>
            <w:tcW w:w="709" w:type="dxa"/>
          </w:tcPr>
          <w:p w14:paraId="4E795D43" w14:textId="77777777" w:rsidR="008F3316" w:rsidRPr="001F4300" w:rsidDel="00172633" w:rsidRDefault="008F3316" w:rsidP="008F3316">
            <w:pPr>
              <w:pStyle w:val="TAL"/>
              <w:jc w:val="center"/>
              <w:rPr>
                <w:bCs/>
                <w:iCs/>
              </w:rPr>
            </w:pPr>
            <w:r w:rsidRPr="001F4300">
              <w:rPr>
                <w:bCs/>
                <w:iCs/>
              </w:rPr>
              <w:t>N/A</w:t>
            </w:r>
          </w:p>
        </w:tc>
        <w:tc>
          <w:tcPr>
            <w:tcW w:w="728" w:type="dxa"/>
          </w:tcPr>
          <w:p w14:paraId="20FBBB31"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194B5A8D" w14:textId="77777777" w:rsidTr="003B4533">
        <w:trPr>
          <w:cantSplit/>
          <w:tblHeader/>
        </w:trPr>
        <w:tc>
          <w:tcPr>
            <w:tcW w:w="6917" w:type="dxa"/>
          </w:tcPr>
          <w:p w14:paraId="330BD58C" w14:textId="77777777" w:rsidR="008F3316" w:rsidRPr="001F4300" w:rsidRDefault="008F3316" w:rsidP="008F3316">
            <w:pPr>
              <w:pStyle w:val="TAL"/>
              <w:rPr>
                <w:bCs/>
                <w:iCs/>
              </w:rPr>
            </w:pPr>
            <w:r w:rsidRPr="001F4300">
              <w:rPr>
                <w:b/>
                <w:i/>
              </w:rPr>
              <w:t>lowPAPR-DMRS-PUSCHwithoutPrecoding-r16</w:t>
            </w:r>
          </w:p>
          <w:p w14:paraId="680C236A" w14:textId="77777777" w:rsidR="008F3316" w:rsidRPr="001F4300" w:rsidDel="00172633" w:rsidRDefault="008F3316" w:rsidP="008F3316">
            <w:pPr>
              <w:pStyle w:val="TAL"/>
              <w:rPr>
                <w:b/>
                <w:i/>
              </w:rPr>
            </w:pPr>
            <w:r w:rsidRPr="001F4300">
              <w:rPr>
                <w:bCs/>
                <w:iCs/>
              </w:rPr>
              <w:t>Indicates whether the UE supports low PAPR DMRS for PUSCH without transform precoding.</w:t>
            </w:r>
          </w:p>
        </w:tc>
        <w:tc>
          <w:tcPr>
            <w:tcW w:w="709" w:type="dxa"/>
          </w:tcPr>
          <w:p w14:paraId="34B78541" w14:textId="77777777" w:rsidR="008F3316" w:rsidRPr="001F4300" w:rsidDel="00172633" w:rsidRDefault="008F3316" w:rsidP="008F3316">
            <w:pPr>
              <w:pStyle w:val="TAL"/>
              <w:jc w:val="center"/>
              <w:rPr>
                <w:bCs/>
                <w:iCs/>
              </w:rPr>
            </w:pPr>
            <w:r w:rsidRPr="001F4300">
              <w:rPr>
                <w:bCs/>
                <w:iCs/>
              </w:rPr>
              <w:t>Band</w:t>
            </w:r>
          </w:p>
        </w:tc>
        <w:tc>
          <w:tcPr>
            <w:tcW w:w="567" w:type="dxa"/>
          </w:tcPr>
          <w:p w14:paraId="7F7FF017" w14:textId="77777777" w:rsidR="008F3316" w:rsidRPr="001F4300" w:rsidDel="00172633" w:rsidRDefault="008F3316" w:rsidP="008F3316">
            <w:pPr>
              <w:pStyle w:val="TAL"/>
              <w:jc w:val="center"/>
            </w:pPr>
            <w:r w:rsidRPr="001F4300">
              <w:t>No</w:t>
            </w:r>
          </w:p>
        </w:tc>
        <w:tc>
          <w:tcPr>
            <w:tcW w:w="709" w:type="dxa"/>
          </w:tcPr>
          <w:p w14:paraId="6A2AAE9E" w14:textId="77777777" w:rsidR="008F3316" w:rsidRPr="001F4300" w:rsidDel="00172633" w:rsidRDefault="008F3316" w:rsidP="008F3316">
            <w:pPr>
              <w:pStyle w:val="TAL"/>
              <w:jc w:val="center"/>
              <w:rPr>
                <w:bCs/>
                <w:iCs/>
              </w:rPr>
            </w:pPr>
            <w:r w:rsidRPr="001F4300">
              <w:rPr>
                <w:bCs/>
                <w:iCs/>
              </w:rPr>
              <w:t>N/A</w:t>
            </w:r>
          </w:p>
        </w:tc>
        <w:tc>
          <w:tcPr>
            <w:tcW w:w="728" w:type="dxa"/>
          </w:tcPr>
          <w:p w14:paraId="0279E4CE"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7A5848AF" w14:textId="77777777" w:rsidTr="003B4533">
        <w:trPr>
          <w:cantSplit/>
          <w:tblHeader/>
        </w:trPr>
        <w:tc>
          <w:tcPr>
            <w:tcW w:w="6917" w:type="dxa"/>
          </w:tcPr>
          <w:p w14:paraId="7ADD910A" w14:textId="77777777" w:rsidR="008F3316" w:rsidRPr="001F4300" w:rsidRDefault="008F3316" w:rsidP="008F3316">
            <w:pPr>
              <w:pStyle w:val="TAL"/>
              <w:rPr>
                <w:bCs/>
                <w:iCs/>
              </w:rPr>
            </w:pPr>
            <w:r w:rsidRPr="001F4300">
              <w:rPr>
                <w:b/>
                <w:i/>
              </w:rPr>
              <w:t>lowPAPR-DMRS-PUSCHwithPrecoding-r16</w:t>
            </w:r>
          </w:p>
          <w:p w14:paraId="211217DB" w14:textId="77777777" w:rsidR="008F3316" w:rsidRPr="001F4300" w:rsidDel="00172633" w:rsidRDefault="008F3316" w:rsidP="008F331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E2A03B3" w14:textId="77777777" w:rsidR="008F3316" w:rsidRPr="001F4300" w:rsidDel="00172633" w:rsidRDefault="008F3316" w:rsidP="008F3316">
            <w:pPr>
              <w:pStyle w:val="TAL"/>
              <w:jc w:val="center"/>
              <w:rPr>
                <w:bCs/>
                <w:iCs/>
              </w:rPr>
            </w:pPr>
            <w:r w:rsidRPr="001F4300">
              <w:rPr>
                <w:bCs/>
                <w:iCs/>
              </w:rPr>
              <w:t>Band</w:t>
            </w:r>
          </w:p>
        </w:tc>
        <w:tc>
          <w:tcPr>
            <w:tcW w:w="567" w:type="dxa"/>
          </w:tcPr>
          <w:p w14:paraId="3CDCCD62" w14:textId="77777777" w:rsidR="008F3316" w:rsidRPr="001F4300" w:rsidDel="00172633" w:rsidRDefault="008F3316" w:rsidP="008F3316">
            <w:pPr>
              <w:pStyle w:val="TAL"/>
              <w:jc w:val="center"/>
            </w:pPr>
            <w:r w:rsidRPr="001F4300">
              <w:t>No</w:t>
            </w:r>
          </w:p>
        </w:tc>
        <w:tc>
          <w:tcPr>
            <w:tcW w:w="709" w:type="dxa"/>
          </w:tcPr>
          <w:p w14:paraId="7DBFFCE4" w14:textId="77777777" w:rsidR="008F3316" w:rsidRPr="001F4300" w:rsidDel="00172633" w:rsidRDefault="008F3316" w:rsidP="008F3316">
            <w:pPr>
              <w:pStyle w:val="TAL"/>
              <w:jc w:val="center"/>
              <w:rPr>
                <w:bCs/>
                <w:iCs/>
              </w:rPr>
            </w:pPr>
            <w:r w:rsidRPr="001F4300">
              <w:rPr>
                <w:bCs/>
                <w:iCs/>
              </w:rPr>
              <w:t>N/A</w:t>
            </w:r>
          </w:p>
        </w:tc>
        <w:tc>
          <w:tcPr>
            <w:tcW w:w="728" w:type="dxa"/>
          </w:tcPr>
          <w:p w14:paraId="4955C44B"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5C705E54" w14:textId="77777777" w:rsidTr="003B4533">
        <w:trPr>
          <w:cantSplit/>
          <w:tblHeader/>
        </w:trPr>
        <w:tc>
          <w:tcPr>
            <w:tcW w:w="6917" w:type="dxa"/>
          </w:tcPr>
          <w:p w14:paraId="27E960CE" w14:textId="77777777" w:rsidR="008F3316" w:rsidRPr="001F4300" w:rsidRDefault="008F3316" w:rsidP="008F3316">
            <w:pPr>
              <w:pStyle w:val="TAL"/>
              <w:rPr>
                <w:b/>
                <w:i/>
              </w:rPr>
            </w:pPr>
            <w:r w:rsidRPr="001F4300">
              <w:rPr>
                <w:b/>
                <w:i/>
              </w:rPr>
              <w:t>maxNumberActivatedTCI-States-r16</w:t>
            </w:r>
          </w:p>
          <w:p w14:paraId="3F3382CC" w14:textId="77777777" w:rsidR="008F3316" w:rsidRPr="001F4300" w:rsidRDefault="008F3316" w:rsidP="008F3316">
            <w:pPr>
              <w:pStyle w:val="TAL"/>
              <w:rPr>
                <w:bCs/>
                <w:iCs/>
              </w:rPr>
            </w:pPr>
            <w:r w:rsidRPr="001F4300">
              <w:rPr>
                <w:bCs/>
                <w:iCs/>
              </w:rPr>
              <w:t>Indicates maximum number of activated TCI states. This capability signalling includes the following:</w:t>
            </w:r>
          </w:p>
          <w:p w14:paraId="362D9C49"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8F3316" w:rsidRPr="001F4300" w:rsidRDefault="008F3316" w:rsidP="008F3316">
            <w:pPr>
              <w:pStyle w:val="TAL"/>
              <w:rPr>
                <w:bCs/>
                <w:iCs/>
              </w:rPr>
            </w:pPr>
          </w:p>
          <w:p w14:paraId="108BE731" w14:textId="77777777" w:rsidR="008F3316" w:rsidRPr="001F4300" w:rsidDel="00172633" w:rsidRDefault="008F3316" w:rsidP="008F331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8F3316" w:rsidRPr="001F4300" w:rsidDel="00172633" w:rsidRDefault="008F3316" w:rsidP="008F3316">
            <w:pPr>
              <w:pStyle w:val="TAL"/>
              <w:jc w:val="center"/>
              <w:rPr>
                <w:bCs/>
                <w:iCs/>
              </w:rPr>
            </w:pPr>
            <w:r w:rsidRPr="001F4300">
              <w:rPr>
                <w:bCs/>
                <w:iCs/>
              </w:rPr>
              <w:t>Band</w:t>
            </w:r>
          </w:p>
        </w:tc>
        <w:tc>
          <w:tcPr>
            <w:tcW w:w="567" w:type="dxa"/>
          </w:tcPr>
          <w:p w14:paraId="0E1F540B" w14:textId="77777777" w:rsidR="008F3316" w:rsidRPr="001F4300" w:rsidDel="00172633" w:rsidRDefault="008F3316" w:rsidP="008F3316">
            <w:pPr>
              <w:pStyle w:val="TAL"/>
              <w:jc w:val="center"/>
            </w:pPr>
            <w:r w:rsidRPr="001F4300">
              <w:t>No</w:t>
            </w:r>
          </w:p>
        </w:tc>
        <w:tc>
          <w:tcPr>
            <w:tcW w:w="709" w:type="dxa"/>
          </w:tcPr>
          <w:p w14:paraId="62E7D90D" w14:textId="77777777" w:rsidR="008F3316" w:rsidRPr="001F4300" w:rsidDel="00172633" w:rsidRDefault="008F3316" w:rsidP="008F3316">
            <w:pPr>
              <w:pStyle w:val="TAL"/>
              <w:jc w:val="center"/>
              <w:rPr>
                <w:bCs/>
                <w:iCs/>
              </w:rPr>
            </w:pPr>
            <w:r w:rsidRPr="001F4300">
              <w:rPr>
                <w:bCs/>
                <w:iCs/>
              </w:rPr>
              <w:t>N/A</w:t>
            </w:r>
          </w:p>
        </w:tc>
        <w:tc>
          <w:tcPr>
            <w:tcW w:w="728" w:type="dxa"/>
          </w:tcPr>
          <w:p w14:paraId="737EA442" w14:textId="77777777" w:rsidR="008F3316" w:rsidRPr="001F4300" w:rsidDel="00172633" w:rsidRDefault="008F3316" w:rsidP="008F3316">
            <w:pPr>
              <w:pStyle w:val="TAL"/>
              <w:jc w:val="center"/>
              <w:rPr>
                <w:bCs/>
                <w:iCs/>
              </w:rPr>
            </w:pPr>
            <w:r w:rsidRPr="001F4300">
              <w:rPr>
                <w:bCs/>
                <w:iCs/>
              </w:rPr>
              <w:t>N/A</w:t>
            </w:r>
          </w:p>
        </w:tc>
      </w:tr>
      <w:tr w:rsidR="008F3316" w:rsidRPr="001F4300" w14:paraId="6749B104" w14:textId="77777777" w:rsidTr="003B4533">
        <w:trPr>
          <w:cantSplit/>
          <w:tblHeader/>
        </w:trPr>
        <w:tc>
          <w:tcPr>
            <w:tcW w:w="6917" w:type="dxa"/>
          </w:tcPr>
          <w:p w14:paraId="5DDF9B26" w14:textId="77777777" w:rsidR="008F3316" w:rsidRPr="001F4300" w:rsidRDefault="008F3316" w:rsidP="008F3316">
            <w:pPr>
              <w:pStyle w:val="TAL"/>
              <w:rPr>
                <w:b/>
                <w:bCs/>
                <w:i/>
                <w:iCs/>
              </w:rPr>
            </w:pPr>
            <w:r w:rsidRPr="001F4300">
              <w:rPr>
                <w:b/>
                <w:bCs/>
                <w:i/>
                <w:iCs/>
              </w:rPr>
              <w:t>maxNumberCSI-RS-BFD</w:t>
            </w:r>
          </w:p>
          <w:p w14:paraId="664FEA74" w14:textId="77777777" w:rsidR="008F3316" w:rsidRPr="001F4300" w:rsidRDefault="008F3316" w:rsidP="008F331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8F3316" w:rsidRPr="001F4300" w:rsidRDefault="008F3316" w:rsidP="008F3316">
            <w:pPr>
              <w:pStyle w:val="TAL"/>
              <w:jc w:val="center"/>
              <w:rPr>
                <w:bCs/>
                <w:iCs/>
              </w:rPr>
            </w:pPr>
            <w:r w:rsidRPr="001F4300">
              <w:rPr>
                <w:bCs/>
                <w:iCs/>
              </w:rPr>
              <w:t>Band</w:t>
            </w:r>
          </w:p>
        </w:tc>
        <w:tc>
          <w:tcPr>
            <w:tcW w:w="567" w:type="dxa"/>
          </w:tcPr>
          <w:p w14:paraId="5D17505A" w14:textId="77777777" w:rsidR="008F3316" w:rsidRPr="001F4300" w:rsidRDefault="008F3316" w:rsidP="008F3316">
            <w:pPr>
              <w:pStyle w:val="TAL"/>
              <w:jc w:val="center"/>
              <w:rPr>
                <w:bCs/>
                <w:iCs/>
              </w:rPr>
            </w:pPr>
            <w:r w:rsidRPr="001F4300">
              <w:rPr>
                <w:bCs/>
                <w:iCs/>
              </w:rPr>
              <w:t>CY</w:t>
            </w:r>
          </w:p>
        </w:tc>
        <w:tc>
          <w:tcPr>
            <w:tcW w:w="709" w:type="dxa"/>
          </w:tcPr>
          <w:p w14:paraId="6272839B" w14:textId="77777777" w:rsidR="008F3316" w:rsidRPr="001F4300" w:rsidRDefault="008F3316" w:rsidP="008F3316">
            <w:pPr>
              <w:pStyle w:val="TAL"/>
              <w:jc w:val="center"/>
              <w:rPr>
                <w:bCs/>
                <w:iCs/>
              </w:rPr>
            </w:pPr>
            <w:r w:rsidRPr="001F4300">
              <w:rPr>
                <w:bCs/>
                <w:iCs/>
              </w:rPr>
              <w:t>N/A</w:t>
            </w:r>
          </w:p>
        </w:tc>
        <w:tc>
          <w:tcPr>
            <w:tcW w:w="728" w:type="dxa"/>
          </w:tcPr>
          <w:p w14:paraId="5E2FB543" w14:textId="77777777" w:rsidR="008F3316" w:rsidRPr="001F4300" w:rsidRDefault="008F3316" w:rsidP="008F3316">
            <w:pPr>
              <w:pStyle w:val="TAL"/>
              <w:jc w:val="center"/>
            </w:pPr>
            <w:r w:rsidRPr="001F4300">
              <w:rPr>
                <w:bCs/>
                <w:iCs/>
              </w:rPr>
              <w:t>N/A</w:t>
            </w:r>
          </w:p>
        </w:tc>
      </w:tr>
      <w:tr w:rsidR="008F3316" w:rsidRPr="001F4300" w14:paraId="0A70110A" w14:textId="77777777" w:rsidTr="003B4533">
        <w:trPr>
          <w:cantSplit/>
          <w:tblHeader/>
        </w:trPr>
        <w:tc>
          <w:tcPr>
            <w:tcW w:w="6917" w:type="dxa"/>
          </w:tcPr>
          <w:p w14:paraId="1118D2F4" w14:textId="77777777" w:rsidR="008F3316" w:rsidRPr="001F4300" w:rsidRDefault="008F3316" w:rsidP="008F3316">
            <w:pPr>
              <w:pStyle w:val="TAL"/>
              <w:rPr>
                <w:b/>
                <w:bCs/>
                <w:i/>
                <w:iCs/>
              </w:rPr>
            </w:pPr>
            <w:r w:rsidRPr="001F4300">
              <w:rPr>
                <w:b/>
                <w:bCs/>
                <w:i/>
                <w:iCs/>
              </w:rPr>
              <w:t>maxNumberCSI-RS-SSB-CBD</w:t>
            </w:r>
          </w:p>
          <w:p w14:paraId="00618EB8" w14:textId="77777777" w:rsidR="008F3316" w:rsidRPr="001F4300" w:rsidRDefault="008F3316" w:rsidP="008F331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8F3316" w:rsidRPr="001F4300" w:rsidRDefault="008F3316" w:rsidP="008F3316">
            <w:pPr>
              <w:pStyle w:val="TAL"/>
              <w:jc w:val="center"/>
              <w:rPr>
                <w:bCs/>
                <w:iCs/>
              </w:rPr>
            </w:pPr>
            <w:r w:rsidRPr="001F4300">
              <w:rPr>
                <w:bCs/>
                <w:iCs/>
              </w:rPr>
              <w:t>Band</w:t>
            </w:r>
          </w:p>
        </w:tc>
        <w:tc>
          <w:tcPr>
            <w:tcW w:w="567" w:type="dxa"/>
          </w:tcPr>
          <w:p w14:paraId="38EE978E" w14:textId="77777777" w:rsidR="008F3316" w:rsidRPr="001F4300" w:rsidRDefault="008F3316" w:rsidP="008F3316">
            <w:pPr>
              <w:pStyle w:val="TAL"/>
              <w:jc w:val="center"/>
              <w:rPr>
                <w:bCs/>
                <w:iCs/>
              </w:rPr>
            </w:pPr>
            <w:r w:rsidRPr="001F4300">
              <w:rPr>
                <w:bCs/>
                <w:iCs/>
              </w:rPr>
              <w:t>CY</w:t>
            </w:r>
          </w:p>
        </w:tc>
        <w:tc>
          <w:tcPr>
            <w:tcW w:w="709" w:type="dxa"/>
          </w:tcPr>
          <w:p w14:paraId="34390232" w14:textId="77777777" w:rsidR="008F3316" w:rsidRPr="001F4300" w:rsidRDefault="008F3316" w:rsidP="008F3316">
            <w:pPr>
              <w:pStyle w:val="TAL"/>
              <w:jc w:val="center"/>
              <w:rPr>
                <w:bCs/>
                <w:iCs/>
              </w:rPr>
            </w:pPr>
            <w:r w:rsidRPr="001F4300">
              <w:rPr>
                <w:bCs/>
                <w:iCs/>
              </w:rPr>
              <w:t>N/A</w:t>
            </w:r>
          </w:p>
        </w:tc>
        <w:tc>
          <w:tcPr>
            <w:tcW w:w="728" w:type="dxa"/>
          </w:tcPr>
          <w:p w14:paraId="0A160951" w14:textId="77777777" w:rsidR="008F3316" w:rsidRPr="001F4300" w:rsidRDefault="008F3316" w:rsidP="008F3316">
            <w:pPr>
              <w:pStyle w:val="TAL"/>
              <w:jc w:val="center"/>
            </w:pPr>
            <w:r w:rsidRPr="001F4300">
              <w:rPr>
                <w:bCs/>
                <w:iCs/>
              </w:rPr>
              <w:t>N/A</w:t>
            </w:r>
          </w:p>
        </w:tc>
      </w:tr>
      <w:tr w:rsidR="008F3316" w:rsidRPr="001F4300" w14:paraId="3C5DCE81" w14:textId="77777777" w:rsidTr="003B4533">
        <w:trPr>
          <w:cantSplit/>
          <w:tblHeader/>
        </w:trPr>
        <w:tc>
          <w:tcPr>
            <w:tcW w:w="6917" w:type="dxa"/>
          </w:tcPr>
          <w:p w14:paraId="084A7159" w14:textId="77777777" w:rsidR="008F3316" w:rsidRPr="001F4300" w:rsidRDefault="008F3316" w:rsidP="008F3316">
            <w:pPr>
              <w:pStyle w:val="TAL"/>
              <w:rPr>
                <w:b/>
                <w:bCs/>
                <w:i/>
                <w:iCs/>
              </w:rPr>
            </w:pPr>
            <w:r w:rsidRPr="001F4300">
              <w:rPr>
                <w:b/>
                <w:bCs/>
                <w:i/>
                <w:iCs/>
              </w:rPr>
              <w:t>maxNumberNonGroupBeamReporting</w:t>
            </w:r>
          </w:p>
          <w:p w14:paraId="2AEB061A" w14:textId="77777777" w:rsidR="008F3316" w:rsidRPr="001F4300" w:rsidRDefault="008F3316" w:rsidP="008F3316">
            <w:pPr>
              <w:pStyle w:val="TAL"/>
              <w:rPr>
                <w:bCs/>
                <w:iCs/>
              </w:rPr>
            </w:pPr>
            <w:r w:rsidRPr="001F4300">
              <w:rPr>
                <w:rFonts w:eastAsia="MS PGothic"/>
              </w:rPr>
              <w:t>Defines support of non-group based RSRP reporting using N_max RSRP values reported.</w:t>
            </w:r>
          </w:p>
        </w:tc>
        <w:tc>
          <w:tcPr>
            <w:tcW w:w="709" w:type="dxa"/>
          </w:tcPr>
          <w:p w14:paraId="1555D1B7" w14:textId="77777777" w:rsidR="008F3316" w:rsidRPr="001F4300" w:rsidRDefault="008F3316" w:rsidP="008F3316">
            <w:pPr>
              <w:pStyle w:val="TAL"/>
              <w:jc w:val="center"/>
              <w:rPr>
                <w:bCs/>
                <w:iCs/>
              </w:rPr>
            </w:pPr>
            <w:r w:rsidRPr="001F4300">
              <w:rPr>
                <w:bCs/>
                <w:iCs/>
              </w:rPr>
              <w:t>Band</w:t>
            </w:r>
          </w:p>
        </w:tc>
        <w:tc>
          <w:tcPr>
            <w:tcW w:w="567" w:type="dxa"/>
          </w:tcPr>
          <w:p w14:paraId="185B0AC9" w14:textId="77777777" w:rsidR="008F3316" w:rsidRPr="001F4300" w:rsidRDefault="008F3316" w:rsidP="008F3316">
            <w:pPr>
              <w:pStyle w:val="TAL"/>
              <w:jc w:val="center"/>
              <w:rPr>
                <w:bCs/>
                <w:iCs/>
              </w:rPr>
            </w:pPr>
            <w:r w:rsidRPr="001F4300">
              <w:rPr>
                <w:bCs/>
                <w:iCs/>
              </w:rPr>
              <w:t>Yes</w:t>
            </w:r>
          </w:p>
        </w:tc>
        <w:tc>
          <w:tcPr>
            <w:tcW w:w="709" w:type="dxa"/>
          </w:tcPr>
          <w:p w14:paraId="77B9886C" w14:textId="77777777" w:rsidR="008F3316" w:rsidRPr="001F4300" w:rsidRDefault="008F3316" w:rsidP="008F3316">
            <w:pPr>
              <w:pStyle w:val="TAL"/>
              <w:jc w:val="center"/>
              <w:rPr>
                <w:bCs/>
                <w:iCs/>
              </w:rPr>
            </w:pPr>
            <w:r w:rsidRPr="001F4300">
              <w:rPr>
                <w:bCs/>
                <w:iCs/>
              </w:rPr>
              <w:t>N/A</w:t>
            </w:r>
          </w:p>
        </w:tc>
        <w:tc>
          <w:tcPr>
            <w:tcW w:w="728" w:type="dxa"/>
          </w:tcPr>
          <w:p w14:paraId="23B39B69" w14:textId="77777777" w:rsidR="008F3316" w:rsidRPr="001F4300" w:rsidRDefault="008F3316" w:rsidP="008F3316">
            <w:pPr>
              <w:pStyle w:val="TAL"/>
              <w:jc w:val="center"/>
            </w:pPr>
            <w:r w:rsidRPr="001F4300">
              <w:rPr>
                <w:bCs/>
                <w:iCs/>
              </w:rPr>
              <w:t>N/A</w:t>
            </w:r>
          </w:p>
        </w:tc>
      </w:tr>
      <w:tr w:rsidR="008F3316" w:rsidRPr="001F4300" w14:paraId="318FEC84" w14:textId="77777777" w:rsidTr="003B4533">
        <w:trPr>
          <w:cantSplit/>
          <w:tblHeader/>
        </w:trPr>
        <w:tc>
          <w:tcPr>
            <w:tcW w:w="6917" w:type="dxa"/>
          </w:tcPr>
          <w:p w14:paraId="75C81003" w14:textId="77777777" w:rsidR="008F3316" w:rsidRPr="001F4300" w:rsidRDefault="008F3316" w:rsidP="008F3316">
            <w:pPr>
              <w:pStyle w:val="TAL"/>
              <w:rPr>
                <w:b/>
                <w:bCs/>
                <w:i/>
                <w:iCs/>
              </w:rPr>
            </w:pPr>
            <w:r w:rsidRPr="001F4300">
              <w:rPr>
                <w:b/>
                <w:bCs/>
                <w:i/>
                <w:iCs/>
              </w:rPr>
              <w:t>maxNumberRxBeam</w:t>
            </w:r>
          </w:p>
          <w:p w14:paraId="171B4B89" w14:textId="77777777" w:rsidR="008F3316" w:rsidRPr="001F4300" w:rsidRDefault="008F3316" w:rsidP="008F331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8F3316" w:rsidRPr="001F4300" w:rsidRDefault="008F3316" w:rsidP="008F3316">
            <w:pPr>
              <w:pStyle w:val="TAL"/>
              <w:jc w:val="center"/>
              <w:rPr>
                <w:bCs/>
                <w:iCs/>
              </w:rPr>
            </w:pPr>
            <w:r w:rsidRPr="001F4300">
              <w:rPr>
                <w:bCs/>
                <w:iCs/>
              </w:rPr>
              <w:t>Band</w:t>
            </w:r>
          </w:p>
        </w:tc>
        <w:tc>
          <w:tcPr>
            <w:tcW w:w="567" w:type="dxa"/>
          </w:tcPr>
          <w:p w14:paraId="2924219B" w14:textId="77777777" w:rsidR="008F3316" w:rsidRPr="001F4300" w:rsidRDefault="008F3316" w:rsidP="008F3316">
            <w:pPr>
              <w:pStyle w:val="TAL"/>
              <w:jc w:val="center"/>
              <w:rPr>
                <w:bCs/>
                <w:iCs/>
              </w:rPr>
            </w:pPr>
            <w:r w:rsidRPr="001F4300">
              <w:rPr>
                <w:bCs/>
                <w:iCs/>
              </w:rPr>
              <w:t>CY</w:t>
            </w:r>
          </w:p>
        </w:tc>
        <w:tc>
          <w:tcPr>
            <w:tcW w:w="709" w:type="dxa"/>
          </w:tcPr>
          <w:p w14:paraId="6A2A0442" w14:textId="77777777" w:rsidR="008F3316" w:rsidRPr="001F4300" w:rsidRDefault="008F3316" w:rsidP="008F3316">
            <w:pPr>
              <w:pStyle w:val="TAL"/>
              <w:jc w:val="center"/>
              <w:rPr>
                <w:bCs/>
                <w:iCs/>
              </w:rPr>
            </w:pPr>
            <w:r w:rsidRPr="001F4300">
              <w:rPr>
                <w:bCs/>
                <w:iCs/>
              </w:rPr>
              <w:t>N/A</w:t>
            </w:r>
          </w:p>
        </w:tc>
        <w:tc>
          <w:tcPr>
            <w:tcW w:w="728" w:type="dxa"/>
          </w:tcPr>
          <w:p w14:paraId="68F246B8" w14:textId="77777777" w:rsidR="008F3316" w:rsidRPr="001F4300" w:rsidRDefault="008F3316" w:rsidP="008F3316">
            <w:pPr>
              <w:pStyle w:val="TAL"/>
              <w:jc w:val="center"/>
            </w:pPr>
            <w:r w:rsidRPr="001F4300">
              <w:rPr>
                <w:bCs/>
                <w:iCs/>
              </w:rPr>
              <w:t>N/A</w:t>
            </w:r>
          </w:p>
        </w:tc>
      </w:tr>
      <w:tr w:rsidR="008F3316" w:rsidRPr="001F4300" w14:paraId="7CECB9D3" w14:textId="77777777" w:rsidTr="003B4533">
        <w:trPr>
          <w:cantSplit/>
          <w:tblHeader/>
        </w:trPr>
        <w:tc>
          <w:tcPr>
            <w:tcW w:w="6917" w:type="dxa"/>
          </w:tcPr>
          <w:p w14:paraId="79715E77" w14:textId="77777777" w:rsidR="008F3316" w:rsidRPr="001F4300" w:rsidRDefault="008F3316" w:rsidP="008F3316">
            <w:pPr>
              <w:pStyle w:val="TAL"/>
              <w:rPr>
                <w:b/>
                <w:bCs/>
                <w:i/>
                <w:iCs/>
              </w:rPr>
            </w:pPr>
            <w:r w:rsidRPr="001F4300">
              <w:rPr>
                <w:b/>
                <w:bCs/>
                <w:i/>
                <w:iCs/>
              </w:rPr>
              <w:t>maxNumberRxTxBeamSwitchDL</w:t>
            </w:r>
          </w:p>
          <w:p w14:paraId="0D41E542" w14:textId="77777777" w:rsidR="008F3316" w:rsidRPr="001F4300" w:rsidRDefault="008F3316" w:rsidP="008F331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8F3316" w:rsidRPr="001F4300" w:rsidRDefault="008F3316" w:rsidP="008F3316">
            <w:pPr>
              <w:pStyle w:val="TAL"/>
              <w:jc w:val="center"/>
              <w:rPr>
                <w:rFonts w:cs="Arial"/>
                <w:szCs w:val="18"/>
              </w:rPr>
            </w:pPr>
            <w:r w:rsidRPr="001F4300">
              <w:rPr>
                <w:bCs/>
                <w:iCs/>
              </w:rPr>
              <w:t>Band</w:t>
            </w:r>
          </w:p>
        </w:tc>
        <w:tc>
          <w:tcPr>
            <w:tcW w:w="567" w:type="dxa"/>
          </w:tcPr>
          <w:p w14:paraId="36AD5A43" w14:textId="77777777" w:rsidR="008F3316" w:rsidRPr="001F4300" w:rsidRDefault="008F3316" w:rsidP="008F3316">
            <w:pPr>
              <w:pStyle w:val="TAL"/>
              <w:jc w:val="center"/>
              <w:rPr>
                <w:rFonts w:cs="Arial"/>
                <w:szCs w:val="18"/>
              </w:rPr>
            </w:pPr>
            <w:r w:rsidRPr="001F4300">
              <w:rPr>
                <w:bCs/>
                <w:iCs/>
              </w:rPr>
              <w:t>No</w:t>
            </w:r>
          </w:p>
        </w:tc>
        <w:tc>
          <w:tcPr>
            <w:tcW w:w="709" w:type="dxa"/>
          </w:tcPr>
          <w:p w14:paraId="336C8AA4" w14:textId="77777777" w:rsidR="008F3316" w:rsidRPr="001F4300" w:rsidRDefault="008F3316" w:rsidP="008F3316">
            <w:pPr>
              <w:pStyle w:val="TAL"/>
              <w:jc w:val="center"/>
              <w:rPr>
                <w:rFonts w:cs="Arial"/>
                <w:szCs w:val="18"/>
              </w:rPr>
            </w:pPr>
            <w:r w:rsidRPr="001F4300">
              <w:rPr>
                <w:bCs/>
                <w:iCs/>
              </w:rPr>
              <w:t>N/A</w:t>
            </w:r>
          </w:p>
        </w:tc>
        <w:tc>
          <w:tcPr>
            <w:tcW w:w="728" w:type="dxa"/>
          </w:tcPr>
          <w:p w14:paraId="660F884C" w14:textId="77777777" w:rsidR="008F3316" w:rsidRPr="001F4300" w:rsidRDefault="008F3316" w:rsidP="008F3316">
            <w:pPr>
              <w:pStyle w:val="TAL"/>
              <w:jc w:val="center"/>
            </w:pPr>
            <w:r w:rsidRPr="001F4300">
              <w:t>FR2 only</w:t>
            </w:r>
          </w:p>
        </w:tc>
      </w:tr>
      <w:tr w:rsidR="008F3316" w:rsidRPr="001F4300" w14:paraId="0B3E67E8" w14:textId="77777777" w:rsidTr="003B4533">
        <w:trPr>
          <w:cantSplit/>
          <w:tblHeader/>
        </w:trPr>
        <w:tc>
          <w:tcPr>
            <w:tcW w:w="6917" w:type="dxa"/>
          </w:tcPr>
          <w:p w14:paraId="20A1DB46" w14:textId="77777777" w:rsidR="008F3316" w:rsidRPr="001F4300" w:rsidRDefault="008F3316" w:rsidP="008F3316">
            <w:pPr>
              <w:pStyle w:val="TAL"/>
              <w:rPr>
                <w:b/>
                <w:bCs/>
                <w:i/>
                <w:iCs/>
              </w:rPr>
            </w:pPr>
            <w:r w:rsidRPr="001F4300">
              <w:rPr>
                <w:b/>
                <w:bCs/>
                <w:i/>
                <w:iCs/>
              </w:rPr>
              <w:t>maxNumberSCellBFR-r16</w:t>
            </w:r>
          </w:p>
          <w:p w14:paraId="7C65DD93" w14:textId="77777777" w:rsidR="008F3316" w:rsidRPr="001F4300" w:rsidRDefault="008F3316" w:rsidP="008F331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AF245BD" w14:textId="77777777" w:rsidR="008F3316" w:rsidRPr="001F4300" w:rsidRDefault="008F3316" w:rsidP="008F3316">
            <w:pPr>
              <w:pStyle w:val="TAL"/>
              <w:jc w:val="center"/>
              <w:rPr>
                <w:bCs/>
                <w:iCs/>
              </w:rPr>
            </w:pPr>
            <w:r w:rsidRPr="001F4300">
              <w:rPr>
                <w:bCs/>
                <w:iCs/>
              </w:rPr>
              <w:t>Band</w:t>
            </w:r>
          </w:p>
        </w:tc>
        <w:tc>
          <w:tcPr>
            <w:tcW w:w="567" w:type="dxa"/>
          </w:tcPr>
          <w:p w14:paraId="6B6A4EE1" w14:textId="77777777" w:rsidR="008F3316" w:rsidRPr="001F4300" w:rsidRDefault="008F3316" w:rsidP="008F3316">
            <w:pPr>
              <w:pStyle w:val="TAL"/>
              <w:jc w:val="center"/>
              <w:rPr>
                <w:bCs/>
                <w:iCs/>
              </w:rPr>
            </w:pPr>
            <w:r w:rsidRPr="001F4300">
              <w:rPr>
                <w:bCs/>
                <w:iCs/>
              </w:rPr>
              <w:t>No</w:t>
            </w:r>
          </w:p>
        </w:tc>
        <w:tc>
          <w:tcPr>
            <w:tcW w:w="709" w:type="dxa"/>
          </w:tcPr>
          <w:p w14:paraId="68610B3E" w14:textId="77777777" w:rsidR="008F3316" w:rsidRPr="001F4300" w:rsidRDefault="008F3316" w:rsidP="008F3316">
            <w:pPr>
              <w:pStyle w:val="TAL"/>
              <w:jc w:val="center"/>
              <w:rPr>
                <w:bCs/>
                <w:iCs/>
              </w:rPr>
            </w:pPr>
            <w:r w:rsidRPr="001F4300">
              <w:rPr>
                <w:bCs/>
                <w:iCs/>
              </w:rPr>
              <w:t>N/A</w:t>
            </w:r>
          </w:p>
        </w:tc>
        <w:tc>
          <w:tcPr>
            <w:tcW w:w="728" w:type="dxa"/>
          </w:tcPr>
          <w:p w14:paraId="6DF92CF3" w14:textId="77777777" w:rsidR="008F3316" w:rsidRPr="001F4300" w:rsidRDefault="008F3316" w:rsidP="008F3316">
            <w:pPr>
              <w:pStyle w:val="TAL"/>
              <w:jc w:val="center"/>
            </w:pPr>
            <w:r w:rsidRPr="001F4300">
              <w:t>N/A</w:t>
            </w:r>
          </w:p>
        </w:tc>
      </w:tr>
      <w:tr w:rsidR="008F3316" w:rsidRPr="001F4300" w14:paraId="0DC3A617" w14:textId="77777777" w:rsidTr="003B4533">
        <w:trPr>
          <w:cantSplit/>
          <w:tblHeader/>
        </w:trPr>
        <w:tc>
          <w:tcPr>
            <w:tcW w:w="6917" w:type="dxa"/>
          </w:tcPr>
          <w:p w14:paraId="7424EC0C" w14:textId="77777777" w:rsidR="008F3316" w:rsidRPr="001F4300" w:rsidRDefault="008F3316" w:rsidP="008F3316">
            <w:pPr>
              <w:pStyle w:val="TAL"/>
              <w:rPr>
                <w:b/>
                <w:bCs/>
                <w:i/>
                <w:iCs/>
              </w:rPr>
            </w:pPr>
            <w:r w:rsidRPr="001F4300">
              <w:rPr>
                <w:b/>
                <w:bCs/>
                <w:i/>
                <w:iCs/>
              </w:rPr>
              <w:lastRenderedPageBreak/>
              <w:t>maxNumberSSB-BFD</w:t>
            </w:r>
          </w:p>
          <w:p w14:paraId="47806E1D" w14:textId="77777777" w:rsidR="008F3316" w:rsidRPr="001F4300" w:rsidRDefault="008F3316" w:rsidP="008F331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8F3316" w:rsidRPr="001F4300" w:rsidRDefault="008F3316" w:rsidP="008F3316">
            <w:pPr>
              <w:pStyle w:val="TAL"/>
              <w:jc w:val="center"/>
              <w:rPr>
                <w:bCs/>
                <w:iCs/>
              </w:rPr>
            </w:pPr>
            <w:r w:rsidRPr="001F4300">
              <w:rPr>
                <w:bCs/>
                <w:iCs/>
              </w:rPr>
              <w:t>Band</w:t>
            </w:r>
          </w:p>
        </w:tc>
        <w:tc>
          <w:tcPr>
            <w:tcW w:w="567" w:type="dxa"/>
          </w:tcPr>
          <w:p w14:paraId="02EFD247" w14:textId="77777777" w:rsidR="008F3316" w:rsidRPr="001F4300" w:rsidRDefault="008F3316" w:rsidP="008F3316">
            <w:pPr>
              <w:pStyle w:val="TAL"/>
              <w:jc w:val="center"/>
              <w:rPr>
                <w:bCs/>
                <w:iCs/>
              </w:rPr>
            </w:pPr>
            <w:r w:rsidRPr="001F4300">
              <w:rPr>
                <w:bCs/>
                <w:iCs/>
              </w:rPr>
              <w:t>CY</w:t>
            </w:r>
          </w:p>
        </w:tc>
        <w:tc>
          <w:tcPr>
            <w:tcW w:w="709" w:type="dxa"/>
          </w:tcPr>
          <w:p w14:paraId="4562A29E" w14:textId="77777777" w:rsidR="008F3316" w:rsidRPr="001F4300" w:rsidRDefault="008F3316" w:rsidP="008F3316">
            <w:pPr>
              <w:pStyle w:val="TAL"/>
              <w:jc w:val="center"/>
              <w:rPr>
                <w:bCs/>
                <w:iCs/>
              </w:rPr>
            </w:pPr>
            <w:r w:rsidRPr="001F4300">
              <w:rPr>
                <w:bCs/>
                <w:iCs/>
              </w:rPr>
              <w:t>N/A</w:t>
            </w:r>
          </w:p>
        </w:tc>
        <w:tc>
          <w:tcPr>
            <w:tcW w:w="728" w:type="dxa"/>
          </w:tcPr>
          <w:p w14:paraId="74056369" w14:textId="77777777" w:rsidR="008F3316" w:rsidRPr="001F4300" w:rsidRDefault="008F3316" w:rsidP="008F3316">
            <w:pPr>
              <w:pStyle w:val="TAL"/>
              <w:jc w:val="center"/>
            </w:pPr>
            <w:r w:rsidRPr="001F4300">
              <w:rPr>
                <w:bCs/>
                <w:iCs/>
              </w:rPr>
              <w:t>N/A</w:t>
            </w:r>
          </w:p>
        </w:tc>
      </w:tr>
      <w:tr w:rsidR="008F3316" w:rsidRPr="001F4300" w14:paraId="60759BD4" w14:textId="77777777" w:rsidTr="003B4533">
        <w:trPr>
          <w:cantSplit/>
          <w:tblHeader/>
        </w:trPr>
        <w:tc>
          <w:tcPr>
            <w:tcW w:w="6917" w:type="dxa"/>
          </w:tcPr>
          <w:p w14:paraId="25C7660C" w14:textId="77777777" w:rsidR="008F3316" w:rsidRPr="001F4300" w:rsidRDefault="008F3316" w:rsidP="008F3316">
            <w:pPr>
              <w:pStyle w:val="TAL"/>
              <w:rPr>
                <w:b/>
                <w:bCs/>
                <w:i/>
                <w:iCs/>
              </w:rPr>
            </w:pPr>
            <w:r w:rsidRPr="001F4300">
              <w:rPr>
                <w:b/>
                <w:bCs/>
                <w:i/>
                <w:iCs/>
              </w:rPr>
              <w:t>maxUplinkDutyCycle-PC2-FR1</w:t>
            </w:r>
          </w:p>
          <w:p w14:paraId="6DA29BD8" w14:textId="77777777" w:rsidR="008F3316" w:rsidRPr="001F4300" w:rsidRDefault="008F3316" w:rsidP="008F331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8F3316" w:rsidRPr="001F4300" w:rsidRDefault="008F3316" w:rsidP="008F3316">
            <w:pPr>
              <w:pStyle w:val="TAL"/>
              <w:jc w:val="center"/>
              <w:rPr>
                <w:bCs/>
                <w:iCs/>
              </w:rPr>
            </w:pPr>
            <w:r w:rsidRPr="001F4300">
              <w:rPr>
                <w:bCs/>
                <w:iCs/>
              </w:rPr>
              <w:t>Band</w:t>
            </w:r>
          </w:p>
        </w:tc>
        <w:tc>
          <w:tcPr>
            <w:tcW w:w="567" w:type="dxa"/>
          </w:tcPr>
          <w:p w14:paraId="7B464186" w14:textId="77777777" w:rsidR="008F3316" w:rsidRPr="001F4300" w:rsidRDefault="008F3316" w:rsidP="008F3316">
            <w:pPr>
              <w:pStyle w:val="TAL"/>
              <w:jc w:val="center"/>
              <w:rPr>
                <w:bCs/>
                <w:iCs/>
              </w:rPr>
            </w:pPr>
            <w:r w:rsidRPr="001F4300">
              <w:rPr>
                <w:bCs/>
                <w:iCs/>
              </w:rPr>
              <w:t>No</w:t>
            </w:r>
          </w:p>
        </w:tc>
        <w:tc>
          <w:tcPr>
            <w:tcW w:w="709" w:type="dxa"/>
          </w:tcPr>
          <w:p w14:paraId="514CA691" w14:textId="77777777" w:rsidR="008F3316" w:rsidRPr="001F4300" w:rsidRDefault="008F3316" w:rsidP="008F3316">
            <w:pPr>
              <w:pStyle w:val="TAL"/>
              <w:jc w:val="center"/>
              <w:rPr>
                <w:bCs/>
                <w:iCs/>
              </w:rPr>
            </w:pPr>
            <w:r w:rsidRPr="001F4300">
              <w:rPr>
                <w:bCs/>
                <w:iCs/>
              </w:rPr>
              <w:t>N/A</w:t>
            </w:r>
          </w:p>
        </w:tc>
        <w:tc>
          <w:tcPr>
            <w:tcW w:w="728" w:type="dxa"/>
          </w:tcPr>
          <w:p w14:paraId="049EF04E" w14:textId="77777777" w:rsidR="008F3316" w:rsidRPr="001F4300" w:rsidRDefault="008F3316" w:rsidP="008F3316">
            <w:pPr>
              <w:pStyle w:val="TAL"/>
              <w:jc w:val="center"/>
            </w:pPr>
            <w:r w:rsidRPr="001F4300">
              <w:t>FR1 only</w:t>
            </w:r>
          </w:p>
        </w:tc>
      </w:tr>
      <w:tr w:rsidR="008F3316" w:rsidRPr="001F4300" w14:paraId="23BFC43E" w14:textId="77777777" w:rsidTr="003B4533">
        <w:trPr>
          <w:cantSplit/>
          <w:tblHeader/>
        </w:trPr>
        <w:tc>
          <w:tcPr>
            <w:tcW w:w="6917" w:type="dxa"/>
          </w:tcPr>
          <w:p w14:paraId="1AE7F666" w14:textId="77777777" w:rsidR="008F3316" w:rsidRPr="001F4300" w:rsidRDefault="008F3316" w:rsidP="008F3316">
            <w:pPr>
              <w:pStyle w:val="TAL"/>
              <w:rPr>
                <w:b/>
                <w:bCs/>
                <w:i/>
                <w:iCs/>
              </w:rPr>
            </w:pPr>
            <w:r w:rsidRPr="001F4300">
              <w:rPr>
                <w:b/>
                <w:bCs/>
                <w:i/>
                <w:iCs/>
              </w:rPr>
              <w:t>maxUplinkDutyCycle-FR2</w:t>
            </w:r>
          </w:p>
          <w:p w14:paraId="4FE46D7D" w14:textId="77777777" w:rsidR="008F3316" w:rsidRPr="001F4300" w:rsidRDefault="008F3316" w:rsidP="008F331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8F3316" w:rsidRPr="001F4300" w:rsidRDefault="008F3316" w:rsidP="008F3316">
            <w:pPr>
              <w:pStyle w:val="TAL"/>
              <w:jc w:val="center"/>
              <w:rPr>
                <w:bCs/>
                <w:iCs/>
              </w:rPr>
            </w:pPr>
            <w:r w:rsidRPr="001F4300">
              <w:rPr>
                <w:bCs/>
                <w:iCs/>
              </w:rPr>
              <w:t>Band</w:t>
            </w:r>
          </w:p>
        </w:tc>
        <w:tc>
          <w:tcPr>
            <w:tcW w:w="567" w:type="dxa"/>
          </w:tcPr>
          <w:p w14:paraId="5604AFFE" w14:textId="77777777" w:rsidR="008F3316" w:rsidRPr="001F4300" w:rsidRDefault="008F3316" w:rsidP="008F3316">
            <w:pPr>
              <w:pStyle w:val="TAL"/>
              <w:jc w:val="center"/>
              <w:rPr>
                <w:bCs/>
                <w:iCs/>
              </w:rPr>
            </w:pPr>
            <w:r w:rsidRPr="001F4300">
              <w:rPr>
                <w:bCs/>
                <w:iCs/>
              </w:rPr>
              <w:t>No</w:t>
            </w:r>
          </w:p>
        </w:tc>
        <w:tc>
          <w:tcPr>
            <w:tcW w:w="709" w:type="dxa"/>
          </w:tcPr>
          <w:p w14:paraId="0CE0838F" w14:textId="77777777" w:rsidR="008F3316" w:rsidRPr="001F4300" w:rsidRDefault="008F3316" w:rsidP="008F3316">
            <w:pPr>
              <w:pStyle w:val="TAL"/>
              <w:jc w:val="center"/>
              <w:rPr>
                <w:bCs/>
                <w:iCs/>
              </w:rPr>
            </w:pPr>
            <w:r w:rsidRPr="001F4300">
              <w:rPr>
                <w:bCs/>
                <w:iCs/>
              </w:rPr>
              <w:t>N/A</w:t>
            </w:r>
          </w:p>
        </w:tc>
        <w:tc>
          <w:tcPr>
            <w:tcW w:w="728" w:type="dxa"/>
          </w:tcPr>
          <w:p w14:paraId="1C23C816" w14:textId="77777777" w:rsidR="008F3316" w:rsidRPr="001F4300" w:rsidRDefault="008F3316" w:rsidP="008F3316">
            <w:pPr>
              <w:pStyle w:val="TAL"/>
              <w:jc w:val="center"/>
            </w:pPr>
            <w:r w:rsidRPr="001F4300">
              <w:t>FR2 only</w:t>
            </w:r>
          </w:p>
        </w:tc>
      </w:tr>
      <w:tr w:rsidR="008F3316" w:rsidRPr="001F4300" w14:paraId="78DA54B8" w14:textId="77777777" w:rsidTr="003B4533">
        <w:trPr>
          <w:cantSplit/>
          <w:tblHeader/>
        </w:trPr>
        <w:tc>
          <w:tcPr>
            <w:tcW w:w="6917" w:type="dxa"/>
          </w:tcPr>
          <w:p w14:paraId="0ED8469C" w14:textId="77777777" w:rsidR="008F3316" w:rsidRPr="001F4300" w:rsidRDefault="008F3316" w:rsidP="008F3316">
            <w:pPr>
              <w:pStyle w:val="TAL"/>
              <w:rPr>
                <w:b/>
                <w:bCs/>
                <w:i/>
                <w:iCs/>
              </w:rPr>
            </w:pPr>
            <w:r w:rsidRPr="001F4300">
              <w:rPr>
                <w:b/>
                <w:bCs/>
                <w:i/>
                <w:iCs/>
              </w:rPr>
              <w:t>maxUplinkDutyCycle-PC1dot5-MPE-FR1-r16</w:t>
            </w:r>
          </w:p>
          <w:p w14:paraId="1A19781C" w14:textId="77777777" w:rsidR="008F3316" w:rsidRPr="001F4300" w:rsidRDefault="008F3316" w:rsidP="008F331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8F3316" w:rsidRPr="001F4300" w:rsidRDefault="008F3316" w:rsidP="008F3316">
            <w:pPr>
              <w:pStyle w:val="TAL"/>
              <w:jc w:val="center"/>
            </w:pPr>
            <w:r w:rsidRPr="001F4300">
              <w:rPr>
                <w:bCs/>
                <w:iCs/>
              </w:rPr>
              <w:t>Band</w:t>
            </w:r>
          </w:p>
        </w:tc>
        <w:tc>
          <w:tcPr>
            <w:tcW w:w="567" w:type="dxa"/>
          </w:tcPr>
          <w:p w14:paraId="48705D5C" w14:textId="77777777" w:rsidR="008F3316" w:rsidRPr="001F4300" w:rsidRDefault="008F3316" w:rsidP="008F3316">
            <w:pPr>
              <w:pStyle w:val="TAL"/>
              <w:jc w:val="center"/>
            </w:pPr>
            <w:r w:rsidRPr="001F4300">
              <w:rPr>
                <w:bCs/>
                <w:iCs/>
              </w:rPr>
              <w:t>No</w:t>
            </w:r>
          </w:p>
        </w:tc>
        <w:tc>
          <w:tcPr>
            <w:tcW w:w="709" w:type="dxa"/>
          </w:tcPr>
          <w:p w14:paraId="19BA7B2D" w14:textId="77777777" w:rsidR="008F3316" w:rsidRPr="001F4300" w:rsidRDefault="008F3316" w:rsidP="008F3316">
            <w:pPr>
              <w:pStyle w:val="TAL"/>
              <w:jc w:val="center"/>
              <w:rPr>
                <w:bCs/>
                <w:iCs/>
              </w:rPr>
            </w:pPr>
            <w:r w:rsidRPr="001F4300">
              <w:rPr>
                <w:bCs/>
                <w:iCs/>
              </w:rPr>
              <w:t>N/A</w:t>
            </w:r>
          </w:p>
        </w:tc>
        <w:tc>
          <w:tcPr>
            <w:tcW w:w="728" w:type="dxa"/>
          </w:tcPr>
          <w:p w14:paraId="22141E47" w14:textId="77777777" w:rsidR="008F3316" w:rsidRPr="001F4300" w:rsidRDefault="008F3316" w:rsidP="008F3316">
            <w:pPr>
              <w:pStyle w:val="TAL"/>
              <w:jc w:val="center"/>
              <w:rPr>
                <w:bCs/>
                <w:iCs/>
              </w:rPr>
            </w:pPr>
            <w:r w:rsidRPr="001F4300">
              <w:t>FR1 only</w:t>
            </w:r>
          </w:p>
        </w:tc>
      </w:tr>
      <w:tr w:rsidR="008F3316" w:rsidRPr="001F4300" w14:paraId="3DFDDA0E" w14:textId="77777777" w:rsidTr="003B4533">
        <w:trPr>
          <w:cantSplit/>
          <w:tblHeader/>
        </w:trPr>
        <w:tc>
          <w:tcPr>
            <w:tcW w:w="6917" w:type="dxa"/>
          </w:tcPr>
          <w:p w14:paraId="6AF10942" w14:textId="77777777" w:rsidR="008F3316" w:rsidRPr="001F4300" w:rsidRDefault="008F3316" w:rsidP="008F3316">
            <w:pPr>
              <w:pStyle w:val="TAL"/>
              <w:rPr>
                <w:b/>
                <w:i/>
              </w:rPr>
            </w:pPr>
            <w:r w:rsidRPr="001F4300">
              <w:rPr>
                <w:b/>
                <w:i/>
              </w:rPr>
              <w:t>modifiedMPR-Behaviour</w:t>
            </w:r>
          </w:p>
          <w:p w14:paraId="3BFD10E7" w14:textId="77777777" w:rsidR="008F3316" w:rsidRPr="001F4300" w:rsidRDefault="008F3316" w:rsidP="008F3316">
            <w:pPr>
              <w:pStyle w:val="TAL"/>
            </w:pPr>
            <w:r w:rsidRPr="001F4300">
              <w:t>Indicates whether UE supports modified MPR behaviour defined in TS 38.101-1 [2] and TS 38.101-2 [3].</w:t>
            </w:r>
          </w:p>
        </w:tc>
        <w:tc>
          <w:tcPr>
            <w:tcW w:w="709" w:type="dxa"/>
          </w:tcPr>
          <w:p w14:paraId="767E455B" w14:textId="77777777" w:rsidR="008F3316" w:rsidRPr="001F4300" w:rsidRDefault="008F3316" w:rsidP="008F3316">
            <w:pPr>
              <w:pStyle w:val="TAL"/>
              <w:jc w:val="center"/>
            </w:pPr>
            <w:r w:rsidRPr="001F4300">
              <w:t>Band</w:t>
            </w:r>
          </w:p>
        </w:tc>
        <w:tc>
          <w:tcPr>
            <w:tcW w:w="567" w:type="dxa"/>
          </w:tcPr>
          <w:p w14:paraId="6537B349" w14:textId="77777777" w:rsidR="008F3316" w:rsidRPr="001F4300" w:rsidRDefault="008F3316" w:rsidP="008F3316">
            <w:pPr>
              <w:pStyle w:val="TAL"/>
              <w:jc w:val="center"/>
            </w:pPr>
            <w:r w:rsidRPr="001F4300">
              <w:t>No</w:t>
            </w:r>
          </w:p>
        </w:tc>
        <w:tc>
          <w:tcPr>
            <w:tcW w:w="709" w:type="dxa"/>
          </w:tcPr>
          <w:p w14:paraId="24E5E1D8" w14:textId="77777777" w:rsidR="008F3316" w:rsidRPr="001F4300" w:rsidRDefault="008F3316" w:rsidP="008F3316">
            <w:pPr>
              <w:pStyle w:val="TAL"/>
              <w:jc w:val="center"/>
            </w:pPr>
            <w:r w:rsidRPr="001F4300">
              <w:rPr>
                <w:bCs/>
                <w:iCs/>
              </w:rPr>
              <w:t>N/A</w:t>
            </w:r>
          </w:p>
        </w:tc>
        <w:tc>
          <w:tcPr>
            <w:tcW w:w="728" w:type="dxa"/>
          </w:tcPr>
          <w:p w14:paraId="2215EBA5" w14:textId="77777777" w:rsidR="008F3316" w:rsidRPr="001F4300" w:rsidDel="00C7429B" w:rsidRDefault="008F3316" w:rsidP="008F3316">
            <w:pPr>
              <w:pStyle w:val="TAL"/>
              <w:jc w:val="center"/>
            </w:pPr>
            <w:r w:rsidRPr="001F4300">
              <w:rPr>
                <w:bCs/>
                <w:iCs/>
              </w:rPr>
              <w:t>N/A</w:t>
            </w:r>
          </w:p>
        </w:tc>
      </w:tr>
      <w:tr w:rsidR="008F3316" w:rsidRPr="001F4300" w14:paraId="777BE72F" w14:textId="77777777" w:rsidTr="003B4533">
        <w:trPr>
          <w:cantSplit/>
          <w:tblHeader/>
        </w:trPr>
        <w:tc>
          <w:tcPr>
            <w:tcW w:w="6917" w:type="dxa"/>
          </w:tcPr>
          <w:p w14:paraId="4EA31F01" w14:textId="77777777" w:rsidR="008F3316" w:rsidRPr="001F4300" w:rsidRDefault="008F3316" w:rsidP="008F3316">
            <w:pPr>
              <w:keepNext/>
              <w:keepLines/>
              <w:spacing w:after="0"/>
              <w:rPr>
                <w:rFonts w:ascii="Arial" w:hAnsi="Arial"/>
                <w:b/>
                <w:i/>
                <w:sz w:val="18"/>
              </w:rPr>
            </w:pPr>
            <w:r w:rsidRPr="001F4300">
              <w:rPr>
                <w:rFonts w:ascii="Arial" w:hAnsi="Arial"/>
                <w:b/>
                <w:i/>
                <w:sz w:val="18"/>
              </w:rPr>
              <w:t>mpr-PowerBoost-FR2-r16</w:t>
            </w:r>
          </w:p>
          <w:p w14:paraId="62E953FC" w14:textId="77777777" w:rsidR="008F3316" w:rsidRPr="001F4300" w:rsidRDefault="008F3316" w:rsidP="008F3316">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8F3316" w:rsidRPr="001F4300" w:rsidRDefault="008F3316" w:rsidP="008F3316">
            <w:pPr>
              <w:pStyle w:val="TAL"/>
              <w:jc w:val="center"/>
            </w:pPr>
            <w:r w:rsidRPr="001F4300">
              <w:t>Band</w:t>
            </w:r>
          </w:p>
        </w:tc>
        <w:tc>
          <w:tcPr>
            <w:tcW w:w="567" w:type="dxa"/>
          </w:tcPr>
          <w:p w14:paraId="5B005C36" w14:textId="77777777" w:rsidR="008F3316" w:rsidRPr="001F4300" w:rsidRDefault="008F3316" w:rsidP="008F3316">
            <w:pPr>
              <w:pStyle w:val="TAL"/>
              <w:jc w:val="center"/>
            </w:pPr>
            <w:r w:rsidRPr="001F4300">
              <w:t>No</w:t>
            </w:r>
          </w:p>
        </w:tc>
        <w:tc>
          <w:tcPr>
            <w:tcW w:w="709" w:type="dxa"/>
          </w:tcPr>
          <w:p w14:paraId="37DE5909" w14:textId="77777777" w:rsidR="008F3316" w:rsidRPr="001F4300" w:rsidRDefault="008F3316" w:rsidP="008F3316">
            <w:pPr>
              <w:pStyle w:val="TAL"/>
              <w:jc w:val="center"/>
              <w:rPr>
                <w:bCs/>
                <w:iCs/>
              </w:rPr>
            </w:pPr>
            <w:r w:rsidRPr="001F4300">
              <w:t>TDD only</w:t>
            </w:r>
          </w:p>
        </w:tc>
        <w:tc>
          <w:tcPr>
            <w:tcW w:w="728" w:type="dxa"/>
          </w:tcPr>
          <w:p w14:paraId="680A8ACE" w14:textId="77777777" w:rsidR="008F3316" w:rsidRPr="001F4300" w:rsidRDefault="008F3316" w:rsidP="008F3316">
            <w:pPr>
              <w:pStyle w:val="TAL"/>
              <w:jc w:val="center"/>
              <w:rPr>
                <w:bCs/>
                <w:iCs/>
              </w:rPr>
            </w:pPr>
            <w:r w:rsidRPr="001F4300">
              <w:t>FR2 only</w:t>
            </w:r>
          </w:p>
        </w:tc>
      </w:tr>
      <w:tr w:rsidR="008F3316" w:rsidRPr="001F4300" w14:paraId="63FC6B99" w14:textId="77777777" w:rsidTr="003B4533">
        <w:trPr>
          <w:cantSplit/>
          <w:tblHeader/>
        </w:trPr>
        <w:tc>
          <w:tcPr>
            <w:tcW w:w="6917" w:type="dxa"/>
          </w:tcPr>
          <w:p w14:paraId="6760FAEC" w14:textId="77777777" w:rsidR="008F3316" w:rsidRPr="001F4300" w:rsidRDefault="008F3316" w:rsidP="008F3316">
            <w:pPr>
              <w:pStyle w:val="TAL"/>
              <w:rPr>
                <w:b/>
                <w:i/>
              </w:rPr>
            </w:pPr>
            <w:r w:rsidRPr="001F4300">
              <w:rPr>
                <w:b/>
                <w:i/>
              </w:rPr>
              <w:t>multipleRateMatchingEUTRA-CRS-r16</w:t>
            </w:r>
          </w:p>
          <w:p w14:paraId="0E870B86" w14:textId="77777777" w:rsidR="008F3316" w:rsidRPr="001F4300" w:rsidRDefault="008F3316" w:rsidP="008F3316">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8F3316" w:rsidRPr="001F4300" w:rsidRDefault="008F3316" w:rsidP="008F3316">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41A6042D" w14:textId="77777777" w:rsidR="008F3316" w:rsidRPr="001F4300" w:rsidRDefault="008F3316" w:rsidP="008F3316">
            <w:pPr>
              <w:pStyle w:val="TAL"/>
              <w:jc w:val="center"/>
            </w:pPr>
            <w:r w:rsidRPr="001F4300">
              <w:t>Band</w:t>
            </w:r>
          </w:p>
        </w:tc>
        <w:tc>
          <w:tcPr>
            <w:tcW w:w="567" w:type="dxa"/>
          </w:tcPr>
          <w:p w14:paraId="18FAFB8E" w14:textId="77777777" w:rsidR="008F3316" w:rsidRPr="001F4300" w:rsidRDefault="008F3316" w:rsidP="008F3316">
            <w:pPr>
              <w:pStyle w:val="TAL"/>
              <w:jc w:val="center"/>
            </w:pPr>
            <w:r w:rsidRPr="001F4300">
              <w:t>No</w:t>
            </w:r>
          </w:p>
        </w:tc>
        <w:tc>
          <w:tcPr>
            <w:tcW w:w="709" w:type="dxa"/>
          </w:tcPr>
          <w:p w14:paraId="6F913BD1" w14:textId="77777777" w:rsidR="008F3316" w:rsidRPr="001F4300" w:rsidRDefault="008F3316" w:rsidP="008F3316">
            <w:pPr>
              <w:pStyle w:val="TAL"/>
              <w:jc w:val="center"/>
            </w:pPr>
            <w:r w:rsidRPr="001F4300">
              <w:rPr>
                <w:bCs/>
                <w:iCs/>
              </w:rPr>
              <w:t>N/A</w:t>
            </w:r>
          </w:p>
        </w:tc>
        <w:tc>
          <w:tcPr>
            <w:tcW w:w="728" w:type="dxa"/>
          </w:tcPr>
          <w:p w14:paraId="31B0BAD6" w14:textId="77777777" w:rsidR="008F3316" w:rsidRPr="001F4300" w:rsidRDefault="008F3316" w:rsidP="008F3316">
            <w:pPr>
              <w:pStyle w:val="TAL"/>
              <w:jc w:val="center"/>
            </w:pPr>
            <w:r w:rsidRPr="001F4300">
              <w:t>FR1 only</w:t>
            </w:r>
          </w:p>
        </w:tc>
      </w:tr>
      <w:tr w:rsidR="008F3316" w:rsidRPr="001F4300" w14:paraId="2F7BC1FA" w14:textId="77777777" w:rsidTr="003B4533">
        <w:trPr>
          <w:cantSplit/>
          <w:tblHeader/>
        </w:trPr>
        <w:tc>
          <w:tcPr>
            <w:tcW w:w="6917" w:type="dxa"/>
          </w:tcPr>
          <w:p w14:paraId="65B8ADD6" w14:textId="77777777" w:rsidR="008F3316" w:rsidRPr="001F4300" w:rsidRDefault="008F3316" w:rsidP="008F3316">
            <w:pPr>
              <w:pStyle w:val="TAL"/>
              <w:rPr>
                <w:b/>
                <w:i/>
              </w:rPr>
            </w:pPr>
            <w:r w:rsidRPr="001F4300">
              <w:rPr>
                <w:b/>
                <w:i/>
              </w:rPr>
              <w:t>multipleTCI</w:t>
            </w:r>
          </w:p>
          <w:p w14:paraId="78F1E21A" w14:textId="77777777" w:rsidR="008F3316" w:rsidRPr="001F4300" w:rsidRDefault="008F3316" w:rsidP="008F3316">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727BE6D8" w14:textId="77777777" w:rsidR="008F3316" w:rsidRPr="001F4300" w:rsidRDefault="008F3316" w:rsidP="008F3316">
            <w:pPr>
              <w:pStyle w:val="TAL"/>
              <w:jc w:val="center"/>
            </w:pPr>
            <w:r w:rsidRPr="001F4300">
              <w:t>Band</w:t>
            </w:r>
          </w:p>
        </w:tc>
        <w:tc>
          <w:tcPr>
            <w:tcW w:w="567" w:type="dxa"/>
          </w:tcPr>
          <w:p w14:paraId="1653DFC9" w14:textId="77777777" w:rsidR="008F3316" w:rsidRPr="001F4300" w:rsidRDefault="008F3316" w:rsidP="008F3316">
            <w:pPr>
              <w:pStyle w:val="TAL"/>
              <w:jc w:val="center"/>
            </w:pPr>
            <w:r w:rsidRPr="001F4300">
              <w:t>Yes</w:t>
            </w:r>
          </w:p>
        </w:tc>
        <w:tc>
          <w:tcPr>
            <w:tcW w:w="709" w:type="dxa"/>
          </w:tcPr>
          <w:p w14:paraId="2ABCEA7A" w14:textId="77777777" w:rsidR="008F3316" w:rsidRPr="001F4300" w:rsidRDefault="008F3316" w:rsidP="008F3316">
            <w:pPr>
              <w:pStyle w:val="TAL"/>
              <w:jc w:val="center"/>
            </w:pPr>
            <w:r w:rsidRPr="001F4300">
              <w:rPr>
                <w:bCs/>
                <w:iCs/>
              </w:rPr>
              <w:t>N/A</w:t>
            </w:r>
          </w:p>
        </w:tc>
        <w:tc>
          <w:tcPr>
            <w:tcW w:w="728" w:type="dxa"/>
          </w:tcPr>
          <w:p w14:paraId="2C7C1699" w14:textId="77777777" w:rsidR="008F3316" w:rsidRPr="001F4300" w:rsidRDefault="008F3316" w:rsidP="008F3316">
            <w:pPr>
              <w:pStyle w:val="TAL"/>
              <w:jc w:val="center"/>
            </w:pPr>
            <w:r w:rsidRPr="001F4300">
              <w:rPr>
                <w:bCs/>
                <w:iCs/>
              </w:rPr>
              <w:t>N/A</w:t>
            </w:r>
          </w:p>
        </w:tc>
      </w:tr>
      <w:tr w:rsidR="008F3316" w:rsidRPr="001F4300" w14:paraId="38FBFBAA" w14:textId="77777777" w:rsidTr="003B4533">
        <w:trPr>
          <w:cantSplit/>
          <w:tblHeader/>
          <w:ins w:id="145" w:author="NR_feMIMO-Core" w:date="2022-02-02T15:51:00Z"/>
        </w:trPr>
        <w:tc>
          <w:tcPr>
            <w:tcW w:w="6917" w:type="dxa"/>
          </w:tcPr>
          <w:p w14:paraId="5A31D8F1" w14:textId="77777777" w:rsidR="008F3316" w:rsidRDefault="008F3316" w:rsidP="008F3316">
            <w:pPr>
              <w:pStyle w:val="TAL"/>
              <w:rPr>
                <w:ins w:id="146" w:author="NR_feMIMO-Core" w:date="2022-02-02T15:51:00Z"/>
                <w:b/>
                <w:i/>
              </w:rPr>
            </w:pPr>
            <w:commentRangeStart w:id="147"/>
            <w:ins w:id="148" w:author="NR_feMIMO-Core" w:date="2022-02-02T15:51:00Z">
              <w:r w:rsidRPr="004024CA">
                <w:rPr>
                  <w:b/>
                  <w:i/>
                </w:rPr>
                <w:lastRenderedPageBreak/>
                <w:t>multiTRP-CSI-maxCMR-pairs-r17</w:t>
              </w:r>
              <w:r w:rsidRPr="004024CA">
                <w:rPr>
                  <w:b/>
                  <w:i/>
                </w:rPr>
                <w:tab/>
              </w:r>
            </w:ins>
          </w:p>
          <w:p w14:paraId="479A4C9F" w14:textId="45D25305" w:rsidR="008F3316" w:rsidRDefault="008F3316" w:rsidP="008F3316">
            <w:pPr>
              <w:pStyle w:val="TAL"/>
              <w:rPr>
                <w:ins w:id="149" w:author="NR_feMIMO-Core" w:date="2022-02-02T15:52:00Z"/>
              </w:rPr>
            </w:pPr>
            <w:ins w:id="150" w:author="NR_feMIMO-Core" w:date="2022-02-02T15:51:00Z">
              <w:r>
                <w:t xml:space="preserve">Indicates whether the UE supports </w:t>
              </w:r>
              <w:r w:rsidRPr="00967552">
                <w:t xml:space="preserve">maximum number of CMR pairs Nmax=2 configured in </w:t>
              </w:r>
              <w:r w:rsidRPr="00967552">
                <w:rPr>
                  <w:i/>
                  <w:iCs/>
                </w:rPr>
                <w:t>NZP-CSI-RS-ResourceSet</w:t>
              </w:r>
              <w:r w:rsidRPr="00967552">
                <w:t xml:space="preserve"> for a given CSI report setting</w:t>
              </w:r>
              <w:r>
                <w:t>.</w:t>
              </w:r>
            </w:ins>
            <w:ins w:id="151" w:author="NR_feMIMO-Core" w:date="2022-02-02T15:52:00Z">
              <w:r>
                <w:t xml:space="preserve"> </w:t>
              </w:r>
            </w:ins>
          </w:p>
          <w:p w14:paraId="467635B3" w14:textId="77777777" w:rsidR="008F3316" w:rsidRDefault="008F3316" w:rsidP="008F3316">
            <w:pPr>
              <w:pStyle w:val="TAL"/>
              <w:rPr>
                <w:ins w:id="152" w:author="NR_feMIMO-Core" w:date="2022-02-02T15:52:00Z"/>
              </w:rPr>
            </w:pPr>
          </w:p>
          <w:p w14:paraId="0C0A1EB1" w14:textId="30E71C96" w:rsidR="008F3316" w:rsidRPr="001F4300" w:rsidRDefault="008F3316" w:rsidP="008F3316">
            <w:pPr>
              <w:pStyle w:val="TAL"/>
              <w:rPr>
                <w:ins w:id="153" w:author="NR_feMIMO-Core" w:date="2022-02-02T15:51:00Z"/>
                <w:b/>
                <w:i/>
              </w:rPr>
            </w:pPr>
            <w:ins w:id="154" w:author="NR_feMIMO-Core" w:date="2022-02-02T15:52:00Z">
              <w:r>
                <w:t xml:space="preserve">Editor’s NOTE: Need to describe prerequisite 23-7-1 which is FFS. </w:t>
              </w:r>
            </w:ins>
          </w:p>
        </w:tc>
        <w:tc>
          <w:tcPr>
            <w:tcW w:w="709" w:type="dxa"/>
          </w:tcPr>
          <w:p w14:paraId="7B481CA0" w14:textId="1B08B78E" w:rsidR="008F3316" w:rsidRPr="001F4300" w:rsidRDefault="008F3316" w:rsidP="008F3316">
            <w:pPr>
              <w:pStyle w:val="TAL"/>
              <w:jc w:val="center"/>
              <w:rPr>
                <w:ins w:id="155" w:author="NR_feMIMO-Core" w:date="2022-02-02T15:51:00Z"/>
              </w:rPr>
            </w:pPr>
            <w:ins w:id="156" w:author="NR_feMIMO-Core" w:date="2022-02-02T15:51:00Z">
              <w:r>
                <w:t>Band</w:t>
              </w:r>
            </w:ins>
          </w:p>
        </w:tc>
        <w:tc>
          <w:tcPr>
            <w:tcW w:w="567" w:type="dxa"/>
          </w:tcPr>
          <w:p w14:paraId="187F2C66" w14:textId="36534D02" w:rsidR="008F3316" w:rsidRPr="001F4300" w:rsidRDefault="00271098" w:rsidP="008F3316">
            <w:pPr>
              <w:pStyle w:val="TAL"/>
              <w:rPr>
                <w:ins w:id="157" w:author="NR_feMIMO-Core" w:date="2022-02-02T15:51:00Z"/>
              </w:rPr>
            </w:pPr>
            <w:ins w:id="158" w:author="NR_feMIMO-Core" w:date="2022-02-11T15:19:00Z">
              <w:r>
                <w:t>No</w:t>
              </w:r>
            </w:ins>
          </w:p>
        </w:tc>
        <w:tc>
          <w:tcPr>
            <w:tcW w:w="709" w:type="dxa"/>
          </w:tcPr>
          <w:p w14:paraId="61D70BB6" w14:textId="404DC62D" w:rsidR="008F3316" w:rsidRPr="001F4300" w:rsidRDefault="008F3316" w:rsidP="008F3316">
            <w:pPr>
              <w:pStyle w:val="TAL"/>
              <w:jc w:val="center"/>
              <w:rPr>
                <w:ins w:id="159" w:author="NR_feMIMO-Core" w:date="2022-02-02T15:51:00Z"/>
                <w:bCs/>
                <w:iCs/>
              </w:rPr>
            </w:pPr>
            <w:ins w:id="160" w:author="NR_feMIMO-Core" w:date="2022-02-02T15:52:00Z">
              <w:r>
                <w:rPr>
                  <w:bCs/>
                  <w:iCs/>
                </w:rPr>
                <w:t>N/A</w:t>
              </w:r>
            </w:ins>
          </w:p>
        </w:tc>
        <w:tc>
          <w:tcPr>
            <w:tcW w:w="728" w:type="dxa"/>
          </w:tcPr>
          <w:p w14:paraId="11E929F9" w14:textId="25DED9B6" w:rsidR="008F3316" w:rsidRPr="001F4300" w:rsidRDefault="008F3316" w:rsidP="008F3316">
            <w:pPr>
              <w:pStyle w:val="TAL"/>
              <w:jc w:val="center"/>
              <w:rPr>
                <w:ins w:id="161" w:author="NR_feMIMO-Core" w:date="2022-02-02T15:51:00Z"/>
                <w:bCs/>
                <w:iCs/>
              </w:rPr>
            </w:pPr>
            <w:ins w:id="162" w:author="NR_feMIMO-Core" w:date="2022-02-02T15:52:00Z">
              <w:r>
                <w:rPr>
                  <w:bCs/>
                  <w:iCs/>
                </w:rPr>
                <w:t>N/A</w:t>
              </w:r>
            </w:ins>
            <w:commentRangeEnd w:id="147"/>
            <w:r w:rsidR="00DF0806">
              <w:rPr>
                <w:rStyle w:val="aff1"/>
                <w:rFonts w:ascii="Times New Roman" w:hAnsi="Times New Roman"/>
              </w:rPr>
              <w:commentReference w:id="147"/>
            </w:r>
          </w:p>
        </w:tc>
      </w:tr>
      <w:tr w:rsidR="008F3316" w:rsidRPr="001F4300" w14:paraId="37EACD4A" w14:textId="77777777" w:rsidTr="003B4533">
        <w:trPr>
          <w:cantSplit/>
          <w:tblHeader/>
          <w:ins w:id="163" w:author="NR_feMIMO-Core" w:date="2022-02-02T15:52:00Z"/>
        </w:trPr>
        <w:tc>
          <w:tcPr>
            <w:tcW w:w="6917" w:type="dxa"/>
          </w:tcPr>
          <w:p w14:paraId="05EE8CAC" w14:textId="77777777" w:rsidR="008F3316" w:rsidRDefault="008F3316" w:rsidP="008F3316">
            <w:pPr>
              <w:pStyle w:val="TAL"/>
              <w:rPr>
                <w:ins w:id="164" w:author="NR_feMIMO-Core" w:date="2022-02-02T15:53:00Z"/>
                <w:b/>
                <w:i/>
              </w:rPr>
            </w:pPr>
            <w:commentRangeStart w:id="165"/>
            <w:ins w:id="166" w:author="NR_feMIMO-Core" w:date="2022-02-02T15:53:00Z">
              <w:r w:rsidRPr="009F7342">
                <w:rPr>
                  <w:b/>
                  <w:i/>
                </w:rPr>
                <w:t>multiTRP-CSI-CMR-sharing-r17</w:t>
              </w:r>
            </w:ins>
          </w:p>
          <w:p w14:paraId="0E0FEF38" w14:textId="77777777" w:rsidR="008F3316" w:rsidRDefault="008F3316" w:rsidP="008F3316">
            <w:pPr>
              <w:pStyle w:val="TAL"/>
              <w:rPr>
                <w:ins w:id="167" w:author="NR_feMIMO-Core" w:date="2022-02-02T15:53:00Z"/>
              </w:rPr>
            </w:pPr>
            <w:ins w:id="168" w:author="NR_feMIMO-Core" w:date="2022-02-02T15:53:00Z">
              <w:r>
                <w:t>Indicates whether the UE s</w:t>
              </w:r>
              <w:r w:rsidRPr="00C14467">
                <w:t>upport</w:t>
              </w:r>
              <w:r>
                <w:t>s</w:t>
              </w:r>
              <w:r w:rsidRPr="00C14467">
                <w:t xml:space="preserve"> a NZP CSI-RS resource referred by both a CMR pair configured for NCJT measurement hypothesis and a CMR configured for Single-TRP measurement hypothesis</w:t>
              </w:r>
              <w:r>
                <w:t>.</w:t>
              </w:r>
            </w:ins>
          </w:p>
          <w:p w14:paraId="534A6EC2" w14:textId="77777777" w:rsidR="008F3316" w:rsidRDefault="008F3316" w:rsidP="008F3316">
            <w:pPr>
              <w:pStyle w:val="TAL"/>
              <w:rPr>
                <w:ins w:id="169" w:author="NR_feMIMO-Core" w:date="2022-02-02T15:53:00Z"/>
              </w:rPr>
            </w:pPr>
          </w:p>
          <w:p w14:paraId="46F9752F" w14:textId="066C4B6F" w:rsidR="008F3316" w:rsidRPr="00C14467" w:rsidRDefault="008F3316" w:rsidP="008F3316">
            <w:pPr>
              <w:pStyle w:val="TAL"/>
              <w:rPr>
                <w:ins w:id="170" w:author="NR_feMIMO-Core" w:date="2022-02-02T15:52:00Z"/>
              </w:rPr>
            </w:pPr>
            <w:ins w:id="171" w:author="NR_feMIMO-Core" w:date="2022-02-02T15:53:00Z">
              <w:r>
                <w:t xml:space="preserve">Editor’s NOTE: Need to describe prerequisite 23-7-1 which is FFS.  </w:t>
              </w:r>
            </w:ins>
          </w:p>
        </w:tc>
        <w:tc>
          <w:tcPr>
            <w:tcW w:w="709" w:type="dxa"/>
          </w:tcPr>
          <w:p w14:paraId="6B115C52" w14:textId="3BA7CE51" w:rsidR="008F3316" w:rsidRPr="001F4300" w:rsidRDefault="008F3316" w:rsidP="008F3316">
            <w:pPr>
              <w:pStyle w:val="TAL"/>
              <w:jc w:val="center"/>
              <w:rPr>
                <w:ins w:id="172" w:author="NR_feMIMO-Core" w:date="2022-02-02T15:52:00Z"/>
              </w:rPr>
            </w:pPr>
            <w:ins w:id="173" w:author="NR_feMIMO-Core" w:date="2022-02-02T15:53:00Z">
              <w:r>
                <w:t>Band</w:t>
              </w:r>
            </w:ins>
          </w:p>
        </w:tc>
        <w:tc>
          <w:tcPr>
            <w:tcW w:w="567" w:type="dxa"/>
          </w:tcPr>
          <w:p w14:paraId="140FA43D" w14:textId="55AEC486" w:rsidR="008F3316" w:rsidRPr="001F4300" w:rsidRDefault="00271098" w:rsidP="008F3316">
            <w:pPr>
              <w:pStyle w:val="TAL"/>
              <w:jc w:val="center"/>
              <w:rPr>
                <w:ins w:id="174" w:author="NR_feMIMO-Core" w:date="2022-02-02T15:52:00Z"/>
              </w:rPr>
            </w:pPr>
            <w:ins w:id="175" w:author="NR_feMIMO-Core" w:date="2022-02-11T15:19:00Z">
              <w:r>
                <w:t>No</w:t>
              </w:r>
            </w:ins>
          </w:p>
        </w:tc>
        <w:tc>
          <w:tcPr>
            <w:tcW w:w="709" w:type="dxa"/>
          </w:tcPr>
          <w:p w14:paraId="371C61BF" w14:textId="148429E5" w:rsidR="008F3316" w:rsidRPr="001F4300" w:rsidRDefault="008F3316" w:rsidP="008F3316">
            <w:pPr>
              <w:pStyle w:val="TAL"/>
              <w:jc w:val="center"/>
              <w:rPr>
                <w:ins w:id="176" w:author="NR_feMIMO-Core" w:date="2022-02-02T15:52:00Z"/>
                <w:bCs/>
                <w:iCs/>
              </w:rPr>
            </w:pPr>
            <w:ins w:id="177" w:author="NR_feMIMO-Core" w:date="2022-02-02T15:53:00Z">
              <w:r>
                <w:rPr>
                  <w:bCs/>
                  <w:iCs/>
                </w:rPr>
                <w:t>N/A</w:t>
              </w:r>
            </w:ins>
          </w:p>
        </w:tc>
        <w:tc>
          <w:tcPr>
            <w:tcW w:w="728" w:type="dxa"/>
          </w:tcPr>
          <w:p w14:paraId="56DEAEF5" w14:textId="6759E35C" w:rsidR="008F3316" w:rsidRPr="001F4300" w:rsidRDefault="008F3316" w:rsidP="008F3316">
            <w:pPr>
              <w:pStyle w:val="TAL"/>
              <w:jc w:val="center"/>
              <w:rPr>
                <w:ins w:id="178" w:author="NR_feMIMO-Core" w:date="2022-02-02T15:52:00Z"/>
                <w:bCs/>
                <w:iCs/>
              </w:rPr>
            </w:pPr>
            <w:ins w:id="179" w:author="NR_feMIMO-Core" w:date="2022-02-02T15:53:00Z">
              <w:r>
                <w:rPr>
                  <w:bCs/>
                  <w:iCs/>
                </w:rPr>
                <w:t>FR2 only</w:t>
              </w:r>
            </w:ins>
            <w:commentRangeEnd w:id="165"/>
            <w:r w:rsidR="00DF0806">
              <w:rPr>
                <w:rStyle w:val="aff1"/>
                <w:rFonts w:ascii="Times New Roman" w:hAnsi="Times New Roman"/>
              </w:rPr>
              <w:commentReference w:id="165"/>
            </w:r>
          </w:p>
        </w:tc>
      </w:tr>
      <w:tr w:rsidR="008F3316" w:rsidRPr="001F4300" w14:paraId="7632A0CD" w14:textId="77777777" w:rsidTr="003B4533">
        <w:trPr>
          <w:cantSplit/>
          <w:tblHeader/>
        </w:trPr>
        <w:tc>
          <w:tcPr>
            <w:tcW w:w="6917" w:type="dxa"/>
          </w:tcPr>
          <w:p w14:paraId="39CD57DB" w14:textId="77777777" w:rsidR="008F3316" w:rsidRPr="001F4300" w:rsidRDefault="008F3316" w:rsidP="008F3316">
            <w:pPr>
              <w:pStyle w:val="TAL"/>
              <w:rPr>
                <w:b/>
                <w:i/>
              </w:rPr>
            </w:pPr>
            <w:r w:rsidRPr="001F4300">
              <w:rPr>
                <w:b/>
                <w:i/>
              </w:rPr>
              <w:t>nonGroupSINR-reporting-r16</w:t>
            </w:r>
          </w:p>
          <w:p w14:paraId="15B043B4" w14:textId="77777777" w:rsidR="008F3316" w:rsidRPr="001F4300" w:rsidRDefault="008F3316" w:rsidP="008F3316">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8F3316" w:rsidRPr="001F4300" w:rsidRDefault="008F3316" w:rsidP="008F3316">
            <w:pPr>
              <w:pStyle w:val="TAL"/>
              <w:jc w:val="center"/>
            </w:pPr>
            <w:r w:rsidRPr="001F4300">
              <w:t>Band</w:t>
            </w:r>
          </w:p>
        </w:tc>
        <w:tc>
          <w:tcPr>
            <w:tcW w:w="567" w:type="dxa"/>
          </w:tcPr>
          <w:p w14:paraId="03683CE6" w14:textId="77777777" w:rsidR="008F3316" w:rsidRPr="001F4300" w:rsidRDefault="008F3316" w:rsidP="008F3316">
            <w:pPr>
              <w:pStyle w:val="TAL"/>
              <w:jc w:val="center"/>
            </w:pPr>
            <w:r w:rsidRPr="001F4300">
              <w:t>No</w:t>
            </w:r>
          </w:p>
        </w:tc>
        <w:tc>
          <w:tcPr>
            <w:tcW w:w="709" w:type="dxa"/>
          </w:tcPr>
          <w:p w14:paraId="50F5044B" w14:textId="77777777" w:rsidR="008F3316" w:rsidRPr="001F4300" w:rsidRDefault="008F3316" w:rsidP="008F3316">
            <w:pPr>
              <w:pStyle w:val="TAL"/>
              <w:jc w:val="center"/>
              <w:rPr>
                <w:bCs/>
                <w:iCs/>
              </w:rPr>
            </w:pPr>
            <w:r w:rsidRPr="001F4300">
              <w:rPr>
                <w:bCs/>
                <w:iCs/>
              </w:rPr>
              <w:t>N/A</w:t>
            </w:r>
          </w:p>
        </w:tc>
        <w:tc>
          <w:tcPr>
            <w:tcW w:w="728" w:type="dxa"/>
          </w:tcPr>
          <w:p w14:paraId="62B288B0" w14:textId="77777777" w:rsidR="008F3316" w:rsidRPr="001F4300" w:rsidRDefault="008F3316" w:rsidP="008F3316">
            <w:pPr>
              <w:pStyle w:val="TAL"/>
              <w:jc w:val="center"/>
              <w:rPr>
                <w:bCs/>
                <w:iCs/>
              </w:rPr>
            </w:pPr>
            <w:r w:rsidRPr="001F4300">
              <w:rPr>
                <w:bCs/>
                <w:iCs/>
              </w:rPr>
              <w:t>N/A</w:t>
            </w:r>
          </w:p>
        </w:tc>
      </w:tr>
      <w:tr w:rsidR="008F3316" w:rsidRPr="001F4300" w14:paraId="57732229" w14:textId="77777777" w:rsidTr="003B4533">
        <w:trPr>
          <w:cantSplit/>
          <w:tblHeader/>
        </w:trPr>
        <w:tc>
          <w:tcPr>
            <w:tcW w:w="6917" w:type="dxa"/>
          </w:tcPr>
          <w:p w14:paraId="0F4FC2A6" w14:textId="77777777" w:rsidR="008F3316" w:rsidRPr="001F4300" w:rsidRDefault="008F3316" w:rsidP="008F3316">
            <w:pPr>
              <w:pStyle w:val="TAL"/>
              <w:rPr>
                <w:rFonts w:cs="Arial"/>
                <w:b/>
                <w:bCs/>
                <w:i/>
                <w:iCs/>
                <w:szCs w:val="18"/>
              </w:rPr>
            </w:pPr>
            <w:r w:rsidRPr="001F4300">
              <w:rPr>
                <w:rFonts w:cs="Arial"/>
                <w:b/>
                <w:bCs/>
                <w:i/>
                <w:iCs/>
                <w:szCs w:val="18"/>
              </w:rPr>
              <w:t>olpc-SRS-Pos-r16</w:t>
            </w:r>
          </w:p>
          <w:p w14:paraId="01EB1C9F" w14:textId="77777777" w:rsidR="008F3316" w:rsidRPr="001F4300" w:rsidRDefault="008F3316" w:rsidP="008F3316">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8F3316" w:rsidRPr="001F4300" w:rsidRDefault="008F3316" w:rsidP="008F3316">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8F3316" w:rsidRPr="001F4300" w:rsidRDefault="008F3316" w:rsidP="008F3316">
            <w:pPr>
              <w:pStyle w:val="TAN"/>
              <w:ind w:hanging="533"/>
            </w:pPr>
          </w:p>
          <w:p w14:paraId="0672AD9D"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8F3316" w:rsidRPr="001F4300" w:rsidRDefault="008F3316" w:rsidP="008F3316">
            <w:pPr>
              <w:pStyle w:val="TAL"/>
              <w:jc w:val="center"/>
            </w:pPr>
            <w:r w:rsidRPr="001F4300">
              <w:rPr>
                <w:rFonts w:cs="Arial"/>
                <w:bCs/>
                <w:iCs/>
                <w:szCs w:val="18"/>
              </w:rPr>
              <w:t>Band</w:t>
            </w:r>
          </w:p>
        </w:tc>
        <w:tc>
          <w:tcPr>
            <w:tcW w:w="567" w:type="dxa"/>
          </w:tcPr>
          <w:p w14:paraId="23832774" w14:textId="77777777" w:rsidR="008F3316" w:rsidRPr="001F4300" w:rsidRDefault="008F3316" w:rsidP="008F3316">
            <w:pPr>
              <w:pStyle w:val="TAL"/>
              <w:jc w:val="center"/>
            </w:pPr>
            <w:r w:rsidRPr="001F4300">
              <w:rPr>
                <w:rFonts w:cs="Arial"/>
                <w:bCs/>
                <w:iCs/>
                <w:szCs w:val="18"/>
              </w:rPr>
              <w:t>No</w:t>
            </w:r>
          </w:p>
        </w:tc>
        <w:tc>
          <w:tcPr>
            <w:tcW w:w="709" w:type="dxa"/>
          </w:tcPr>
          <w:p w14:paraId="798D64E1" w14:textId="77777777" w:rsidR="008F3316" w:rsidRPr="001F4300" w:rsidRDefault="008F3316" w:rsidP="008F3316">
            <w:pPr>
              <w:pStyle w:val="TAL"/>
              <w:jc w:val="center"/>
            </w:pPr>
            <w:r w:rsidRPr="001F4300">
              <w:rPr>
                <w:bCs/>
                <w:iCs/>
              </w:rPr>
              <w:t>N/A</w:t>
            </w:r>
          </w:p>
        </w:tc>
        <w:tc>
          <w:tcPr>
            <w:tcW w:w="728" w:type="dxa"/>
          </w:tcPr>
          <w:p w14:paraId="4064007A" w14:textId="77777777" w:rsidR="008F3316" w:rsidRPr="001F4300" w:rsidRDefault="008F3316" w:rsidP="008F3316">
            <w:pPr>
              <w:pStyle w:val="TAL"/>
              <w:jc w:val="center"/>
            </w:pPr>
            <w:r w:rsidRPr="001F4300">
              <w:rPr>
                <w:bCs/>
                <w:iCs/>
              </w:rPr>
              <w:t>N/A</w:t>
            </w:r>
          </w:p>
        </w:tc>
      </w:tr>
      <w:tr w:rsidR="008F3316" w:rsidRPr="001F4300" w14:paraId="3A0D794A" w14:textId="77777777" w:rsidTr="003B4533">
        <w:trPr>
          <w:cantSplit/>
          <w:tblHeader/>
        </w:trPr>
        <w:tc>
          <w:tcPr>
            <w:tcW w:w="6917" w:type="dxa"/>
          </w:tcPr>
          <w:p w14:paraId="76F25090" w14:textId="77777777" w:rsidR="008F3316" w:rsidRPr="001F4300" w:rsidRDefault="008F3316" w:rsidP="008F3316">
            <w:pPr>
              <w:pStyle w:val="TAL"/>
              <w:rPr>
                <w:b/>
                <w:bCs/>
                <w:i/>
                <w:iCs/>
              </w:rPr>
            </w:pPr>
            <w:r w:rsidRPr="001F4300">
              <w:rPr>
                <w:b/>
                <w:bCs/>
                <w:i/>
                <w:iCs/>
              </w:rPr>
              <w:t>oneSlotPeriodicTRS-r16</w:t>
            </w:r>
          </w:p>
          <w:p w14:paraId="4909A411" w14:textId="77777777" w:rsidR="008F3316" w:rsidRPr="001F4300" w:rsidRDefault="008F3316" w:rsidP="008F3316">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11E7EE7B" w14:textId="77777777" w:rsidR="008F3316" w:rsidRPr="001F4300" w:rsidRDefault="008F3316" w:rsidP="008F3316">
            <w:pPr>
              <w:pStyle w:val="TAL"/>
              <w:jc w:val="center"/>
              <w:rPr>
                <w:rFonts w:cs="Arial"/>
                <w:bCs/>
                <w:iCs/>
                <w:szCs w:val="18"/>
              </w:rPr>
            </w:pPr>
            <w:r w:rsidRPr="001F4300">
              <w:rPr>
                <w:bCs/>
                <w:iCs/>
              </w:rPr>
              <w:t>Band</w:t>
            </w:r>
          </w:p>
        </w:tc>
        <w:tc>
          <w:tcPr>
            <w:tcW w:w="567" w:type="dxa"/>
          </w:tcPr>
          <w:p w14:paraId="09B4910B" w14:textId="77777777" w:rsidR="008F3316" w:rsidRPr="001F4300" w:rsidRDefault="008F3316" w:rsidP="008F3316">
            <w:pPr>
              <w:pStyle w:val="TAL"/>
              <w:jc w:val="center"/>
              <w:rPr>
                <w:rFonts w:cs="Arial"/>
                <w:bCs/>
                <w:iCs/>
                <w:szCs w:val="18"/>
              </w:rPr>
            </w:pPr>
            <w:r w:rsidRPr="001F4300">
              <w:rPr>
                <w:bCs/>
                <w:iCs/>
              </w:rPr>
              <w:t>No</w:t>
            </w:r>
          </w:p>
        </w:tc>
        <w:tc>
          <w:tcPr>
            <w:tcW w:w="709" w:type="dxa"/>
          </w:tcPr>
          <w:p w14:paraId="6F2D1ADA" w14:textId="77777777" w:rsidR="008F3316" w:rsidRPr="001F4300" w:rsidRDefault="008F3316" w:rsidP="008F3316">
            <w:pPr>
              <w:pStyle w:val="TAL"/>
              <w:jc w:val="center"/>
              <w:rPr>
                <w:rFonts w:cs="Arial"/>
                <w:bCs/>
                <w:iCs/>
                <w:szCs w:val="18"/>
              </w:rPr>
            </w:pPr>
            <w:r w:rsidRPr="001F4300">
              <w:rPr>
                <w:bCs/>
                <w:iCs/>
              </w:rPr>
              <w:t>TDD only</w:t>
            </w:r>
          </w:p>
        </w:tc>
        <w:tc>
          <w:tcPr>
            <w:tcW w:w="728" w:type="dxa"/>
          </w:tcPr>
          <w:p w14:paraId="306BFE74" w14:textId="77777777" w:rsidR="008F3316" w:rsidRPr="001F4300" w:rsidRDefault="008F3316" w:rsidP="008F3316">
            <w:pPr>
              <w:pStyle w:val="TAL"/>
              <w:jc w:val="center"/>
              <w:rPr>
                <w:rFonts w:cs="Arial"/>
                <w:bCs/>
                <w:iCs/>
                <w:szCs w:val="18"/>
              </w:rPr>
            </w:pPr>
            <w:r w:rsidRPr="001F4300">
              <w:t>FR1 only</w:t>
            </w:r>
          </w:p>
        </w:tc>
      </w:tr>
      <w:tr w:rsidR="008F3316" w:rsidRPr="001F4300" w14:paraId="47F50475" w14:textId="77777777" w:rsidTr="003B4533">
        <w:trPr>
          <w:cantSplit/>
          <w:tblHeader/>
        </w:trPr>
        <w:tc>
          <w:tcPr>
            <w:tcW w:w="6917" w:type="dxa"/>
          </w:tcPr>
          <w:p w14:paraId="31F2DADC" w14:textId="77777777" w:rsidR="008F3316" w:rsidRPr="001F4300" w:rsidRDefault="008F3316" w:rsidP="008F3316">
            <w:pPr>
              <w:pStyle w:val="TAL"/>
              <w:rPr>
                <w:b/>
                <w:bCs/>
                <w:i/>
                <w:iCs/>
              </w:rPr>
            </w:pPr>
            <w:r w:rsidRPr="001F4300">
              <w:rPr>
                <w:b/>
                <w:bCs/>
                <w:i/>
                <w:iCs/>
              </w:rPr>
              <w:t>outOfOrderOperationDL-r16</w:t>
            </w:r>
          </w:p>
          <w:p w14:paraId="4CC2EEA1" w14:textId="77777777" w:rsidR="008F3316" w:rsidRPr="001F4300" w:rsidRDefault="008F3316" w:rsidP="008F3316">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8F3316" w:rsidRPr="001F4300" w:rsidRDefault="008F3316" w:rsidP="008F3316">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8F3316" w:rsidRPr="001F4300" w:rsidRDefault="008F3316" w:rsidP="008F3316">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8F3316" w:rsidRPr="001F4300" w:rsidRDefault="008F3316" w:rsidP="008F3316">
            <w:pPr>
              <w:pStyle w:val="TAL"/>
              <w:jc w:val="center"/>
              <w:rPr>
                <w:bCs/>
                <w:iCs/>
              </w:rPr>
            </w:pPr>
            <w:r w:rsidRPr="001F4300">
              <w:rPr>
                <w:bCs/>
                <w:iCs/>
              </w:rPr>
              <w:t>Band</w:t>
            </w:r>
          </w:p>
        </w:tc>
        <w:tc>
          <w:tcPr>
            <w:tcW w:w="567" w:type="dxa"/>
          </w:tcPr>
          <w:p w14:paraId="16C377B7" w14:textId="77777777" w:rsidR="008F3316" w:rsidRPr="001F4300" w:rsidRDefault="008F3316" w:rsidP="008F3316">
            <w:pPr>
              <w:pStyle w:val="TAL"/>
              <w:jc w:val="center"/>
              <w:rPr>
                <w:bCs/>
                <w:iCs/>
              </w:rPr>
            </w:pPr>
            <w:r w:rsidRPr="001F4300">
              <w:rPr>
                <w:bCs/>
                <w:iCs/>
              </w:rPr>
              <w:t>No</w:t>
            </w:r>
          </w:p>
        </w:tc>
        <w:tc>
          <w:tcPr>
            <w:tcW w:w="709" w:type="dxa"/>
          </w:tcPr>
          <w:p w14:paraId="63D45ACE" w14:textId="77777777" w:rsidR="008F3316" w:rsidRPr="001F4300" w:rsidRDefault="008F3316" w:rsidP="008F3316">
            <w:pPr>
              <w:pStyle w:val="TAL"/>
              <w:jc w:val="center"/>
              <w:rPr>
                <w:bCs/>
                <w:iCs/>
              </w:rPr>
            </w:pPr>
            <w:r w:rsidRPr="001F4300">
              <w:rPr>
                <w:bCs/>
                <w:iCs/>
              </w:rPr>
              <w:t>N/A</w:t>
            </w:r>
          </w:p>
        </w:tc>
        <w:tc>
          <w:tcPr>
            <w:tcW w:w="728" w:type="dxa"/>
          </w:tcPr>
          <w:p w14:paraId="64AC7AEF" w14:textId="77777777" w:rsidR="008F3316" w:rsidRPr="001F4300" w:rsidRDefault="008F3316" w:rsidP="008F3316">
            <w:pPr>
              <w:pStyle w:val="TAL"/>
              <w:jc w:val="center"/>
            </w:pPr>
            <w:r w:rsidRPr="001F4300">
              <w:t>N/A</w:t>
            </w:r>
          </w:p>
        </w:tc>
      </w:tr>
      <w:tr w:rsidR="008F3316" w:rsidRPr="001F4300" w14:paraId="137A1547" w14:textId="77777777" w:rsidTr="003B4533">
        <w:trPr>
          <w:cantSplit/>
          <w:tblHeader/>
        </w:trPr>
        <w:tc>
          <w:tcPr>
            <w:tcW w:w="6917" w:type="dxa"/>
          </w:tcPr>
          <w:p w14:paraId="1DB8C9FB" w14:textId="77777777" w:rsidR="008F3316" w:rsidRPr="001F4300" w:rsidRDefault="008F3316" w:rsidP="008F3316">
            <w:pPr>
              <w:pStyle w:val="TAL"/>
              <w:rPr>
                <w:b/>
                <w:bCs/>
                <w:i/>
                <w:iCs/>
              </w:rPr>
            </w:pPr>
            <w:r w:rsidRPr="001F4300">
              <w:rPr>
                <w:b/>
                <w:bCs/>
                <w:i/>
                <w:iCs/>
              </w:rPr>
              <w:lastRenderedPageBreak/>
              <w:t>outOfOrderOperationUL-r16</w:t>
            </w:r>
          </w:p>
          <w:p w14:paraId="552974FA" w14:textId="77777777" w:rsidR="008F3316" w:rsidRPr="001F4300" w:rsidRDefault="008F3316" w:rsidP="008F3316">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8F3316" w:rsidRPr="001F4300" w:rsidRDefault="008F3316" w:rsidP="008F3316">
            <w:pPr>
              <w:pStyle w:val="TAL"/>
              <w:rPr>
                <w:i/>
                <w:iCs/>
              </w:rPr>
            </w:pPr>
          </w:p>
          <w:p w14:paraId="7C9679DC" w14:textId="77777777" w:rsidR="008F3316" w:rsidRPr="001F4300" w:rsidRDefault="008F3316" w:rsidP="008F3316">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8F3316" w:rsidRPr="001F4300" w:rsidRDefault="008F3316" w:rsidP="008F3316">
            <w:pPr>
              <w:pStyle w:val="TAL"/>
              <w:jc w:val="center"/>
              <w:rPr>
                <w:bCs/>
                <w:iCs/>
              </w:rPr>
            </w:pPr>
            <w:r w:rsidRPr="001F4300">
              <w:rPr>
                <w:bCs/>
                <w:iCs/>
              </w:rPr>
              <w:t>Band</w:t>
            </w:r>
          </w:p>
        </w:tc>
        <w:tc>
          <w:tcPr>
            <w:tcW w:w="567" w:type="dxa"/>
          </w:tcPr>
          <w:p w14:paraId="7CC9E50F" w14:textId="77777777" w:rsidR="008F3316" w:rsidRPr="001F4300" w:rsidRDefault="008F3316" w:rsidP="008F3316">
            <w:pPr>
              <w:pStyle w:val="TAL"/>
              <w:jc w:val="center"/>
              <w:rPr>
                <w:bCs/>
                <w:iCs/>
              </w:rPr>
            </w:pPr>
            <w:r w:rsidRPr="001F4300">
              <w:rPr>
                <w:bCs/>
                <w:iCs/>
              </w:rPr>
              <w:t>No</w:t>
            </w:r>
          </w:p>
        </w:tc>
        <w:tc>
          <w:tcPr>
            <w:tcW w:w="709" w:type="dxa"/>
          </w:tcPr>
          <w:p w14:paraId="68655D18" w14:textId="77777777" w:rsidR="008F3316" w:rsidRPr="001F4300" w:rsidRDefault="008F3316" w:rsidP="008F3316">
            <w:pPr>
              <w:pStyle w:val="TAL"/>
              <w:jc w:val="center"/>
              <w:rPr>
                <w:bCs/>
                <w:iCs/>
              </w:rPr>
            </w:pPr>
            <w:r w:rsidRPr="001F4300">
              <w:rPr>
                <w:bCs/>
                <w:iCs/>
              </w:rPr>
              <w:t>N/A</w:t>
            </w:r>
          </w:p>
        </w:tc>
        <w:tc>
          <w:tcPr>
            <w:tcW w:w="728" w:type="dxa"/>
          </w:tcPr>
          <w:p w14:paraId="13B14A3F" w14:textId="77777777" w:rsidR="008F3316" w:rsidRPr="001F4300" w:rsidRDefault="008F3316" w:rsidP="008F3316">
            <w:pPr>
              <w:pStyle w:val="TAL"/>
              <w:jc w:val="center"/>
            </w:pPr>
            <w:r w:rsidRPr="001F4300">
              <w:t>N/A</w:t>
            </w:r>
          </w:p>
        </w:tc>
      </w:tr>
      <w:tr w:rsidR="008F3316" w:rsidRPr="001F4300" w14:paraId="41CEF2A1" w14:textId="77777777" w:rsidTr="003B4533">
        <w:trPr>
          <w:cantSplit/>
          <w:tblHeader/>
        </w:trPr>
        <w:tc>
          <w:tcPr>
            <w:tcW w:w="6917" w:type="dxa"/>
          </w:tcPr>
          <w:p w14:paraId="4D8EF5B8" w14:textId="77777777" w:rsidR="008F3316" w:rsidRPr="001F4300" w:rsidRDefault="008F3316" w:rsidP="008F3316">
            <w:pPr>
              <w:pStyle w:val="TAL"/>
              <w:rPr>
                <w:b/>
                <w:bCs/>
                <w:i/>
                <w:iCs/>
              </w:rPr>
            </w:pPr>
            <w:r w:rsidRPr="001F4300">
              <w:rPr>
                <w:b/>
                <w:bCs/>
                <w:i/>
                <w:iCs/>
              </w:rPr>
              <w:t>overlapPDSCHsFullyFreqTime-r16</w:t>
            </w:r>
          </w:p>
          <w:p w14:paraId="00758524" w14:textId="77777777" w:rsidR="008F3316" w:rsidRPr="001F4300" w:rsidRDefault="008F3316" w:rsidP="008F3316">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8F3316" w:rsidRPr="001F4300" w:rsidRDefault="008F3316" w:rsidP="008F3316">
            <w:pPr>
              <w:pStyle w:val="TAL"/>
            </w:pPr>
          </w:p>
          <w:p w14:paraId="78AA560D" w14:textId="77777777" w:rsidR="008F3316" w:rsidRPr="001F4300" w:rsidRDefault="008F3316" w:rsidP="008F3316">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39B432F3" w14:textId="77777777" w:rsidR="008F3316" w:rsidRPr="001F4300" w:rsidRDefault="008F3316" w:rsidP="008F3316">
            <w:pPr>
              <w:pStyle w:val="TAL"/>
              <w:jc w:val="center"/>
              <w:rPr>
                <w:bCs/>
                <w:iCs/>
              </w:rPr>
            </w:pPr>
            <w:r w:rsidRPr="001F4300">
              <w:rPr>
                <w:bCs/>
                <w:iCs/>
              </w:rPr>
              <w:t>Band</w:t>
            </w:r>
          </w:p>
        </w:tc>
        <w:tc>
          <w:tcPr>
            <w:tcW w:w="567" w:type="dxa"/>
          </w:tcPr>
          <w:p w14:paraId="5113626D" w14:textId="77777777" w:rsidR="008F3316" w:rsidRPr="001F4300" w:rsidRDefault="008F3316" w:rsidP="008F3316">
            <w:pPr>
              <w:pStyle w:val="TAL"/>
              <w:jc w:val="center"/>
              <w:rPr>
                <w:bCs/>
                <w:iCs/>
              </w:rPr>
            </w:pPr>
            <w:r w:rsidRPr="001F4300">
              <w:rPr>
                <w:bCs/>
                <w:iCs/>
              </w:rPr>
              <w:t>No</w:t>
            </w:r>
          </w:p>
        </w:tc>
        <w:tc>
          <w:tcPr>
            <w:tcW w:w="709" w:type="dxa"/>
          </w:tcPr>
          <w:p w14:paraId="6FB3DABE" w14:textId="77777777" w:rsidR="008F3316" w:rsidRPr="001F4300" w:rsidRDefault="008F3316" w:rsidP="008F3316">
            <w:pPr>
              <w:pStyle w:val="TAL"/>
              <w:jc w:val="center"/>
              <w:rPr>
                <w:bCs/>
                <w:iCs/>
              </w:rPr>
            </w:pPr>
            <w:r w:rsidRPr="001F4300">
              <w:rPr>
                <w:bCs/>
                <w:iCs/>
              </w:rPr>
              <w:t>N/A</w:t>
            </w:r>
          </w:p>
        </w:tc>
        <w:tc>
          <w:tcPr>
            <w:tcW w:w="728" w:type="dxa"/>
          </w:tcPr>
          <w:p w14:paraId="61DBA17C" w14:textId="77777777" w:rsidR="008F3316" w:rsidRPr="001F4300" w:rsidRDefault="008F3316" w:rsidP="008F3316">
            <w:pPr>
              <w:pStyle w:val="TAL"/>
              <w:jc w:val="center"/>
            </w:pPr>
            <w:r w:rsidRPr="001F4300">
              <w:t>N/A</w:t>
            </w:r>
          </w:p>
        </w:tc>
      </w:tr>
      <w:tr w:rsidR="008F3316" w:rsidRPr="001F4300" w14:paraId="53093BA9" w14:textId="77777777" w:rsidTr="003B4533">
        <w:trPr>
          <w:cantSplit/>
          <w:tblHeader/>
        </w:trPr>
        <w:tc>
          <w:tcPr>
            <w:tcW w:w="6917" w:type="dxa"/>
          </w:tcPr>
          <w:p w14:paraId="3B3EE97F" w14:textId="77777777" w:rsidR="008F3316" w:rsidRPr="001F4300" w:rsidRDefault="008F3316" w:rsidP="008F3316">
            <w:pPr>
              <w:pStyle w:val="TAL"/>
              <w:rPr>
                <w:b/>
                <w:bCs/>
                <w:i/>
                <w:iCs/>
              </w:rPr>
            </w:pPr>
            <w:r w:rsidRPr="001F4300">
              <w:rPr>
                <w:b/>
                <w:bCs/>
                <w:i/>
                <w:iCs/>
              </w:rPr>
              <w:t>overlapPDSCHsInTimePartiallyFreq-r16</w:t>
            </w:r>
          </w:p>
          <w:p w14:paraId="77909343" w14:textId="77777777" w:rsidR="008F3316" w:rsidRPr="001F4300" w:rsidRDefault="008F3316" w:rsidP="008F3316">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8F3316" w:rsidRPr="001F4300" w:rsidRDefault="008F3316" w:rsidP="008F3316">
            <w:pPr>
              <w:pStyle w:val="TAL"/>
              <w:jc w:val="center"/>
              <w:rPr>
                <w:bCs/>
                <w:iCs/>
              </w:rPr>
            </w:pPr>
            <w:r w:rsidRPr="001F4300">
              <w:rPr>
                <w:bCs/>
                <w:iCs/>
              </w:rPr>
              <w:t>Band</w:t>
            </w:r>
          </w:p>
        </w:tc>
        <w:tc>
          <w:tcPr>
            <w:tcW w:w="567" w:type="dxa"/>
          </w:tcPr>
          <w:p w14:paraId="2596EF62" w14:textId="77777777" w:rsidR="008F3316" w:rsidRPr="001F4300" w:rsidRDefault="008F3316" w:rsidP="008F3316">
            <w:pPr>
              <w:pStyle w:val="TAL"/>
              <w:jc w:val="center"/>
              <w:rPr>
                <w:bCs/>
                <w:iCs/>
              </w:rPr>
            </w:pPr>
            <w:r w:rsidRPr="001F4300">
              <w:rPr>
                <w:bCs/>
                <w:iCs/>
              </w:rPr>
              <w:t>No</w:t>
            </w:r>
          </w:p>
        </w:tc>
        <w:tc>
          <w:tcPr>
            <w:tcW w:w="709" w:type="dxa"/>
          </w:tcPr>
          <w:p w14:paraId="2A6A4F7B" w14:textId="77777777" w:rsidR="008F3316" w:rsidRPr="001F4300" w:rsidRDefault="008F3316" w:rsidP="008F3316">
            <w:pPr>
              <w:pStyle w:val="TAL"/>
              <w:jc w:val="center"/>
              <w:rPr>
                <w:bCs/>
                <w:iCs/>
              </w:rPr>
            </w:pPr>
            <w:r w:rsidRPr="001F4300">
              <w:rPr>
                <w:bCs/>
                <w:iCs/>
              </w:rPr>
              <w:t>N/A</w:t>
            </w:r>
          </w:p>
        </w:tc>
        <w:tc>
          <w:tcPr>
            <w:tcW w:w="728" w:type="dxa"/>
          </w:tcPr>
          <w:p w14:paraId="4B77EE99" w14:textId="77777777" w:rsidR="008F3316" w:rsidRPr="001F4300" w:rsidRDefault="008F3316" w:rsidP="008F3316">
            <w:pPr>
              <w:pStyle w:val="TAL"/>
              <w:jc w:val="center"/>
            </w:pPr>
            <w:r w:rsidRPr="001F4300">
              <w:t>N/A</w:t>
            </w:r>
          </w:p>
        </w:tc>
      </w:tr>
      <w:tr w:rsidR="008F3316" w:rsidRPr="001F4300" w14:paraId="242BCB7F" w14:textId="77777777" w:rsidTr="003B4533">
        <w:trPr>
          <w:cantSplit/>
          <w:tblHeader/>
        </w:trPr>
        <w:tc>
          <w:tcPr>
            <w:tcW w:w="6917" w:type="dxa"/>
          </w:tcPr>
          <w:p w14:paraId="24429CE9" w14:textId="77777777" w:rsidR="008F3316" w:rsidRPr="001F4300" w:rsidRDefault="008F3316" w:rsidP="008F3316">
            <w:pPr>
              <w:pStyle w:val="TAL"/>
              <w:rPr>
                <w:b/>
                <w:bCs/>
                <w:i/>
                <w:iCs/>
              </w:rPr>
            </w:pPr>
            <w:r w:rsidRPr="001F4300">
              <w:rPr>
                <w:b/>
                <w:bCs/>
                <w:i/>
                <w:iCs/>
              </w:rPr>
              <w:t>overlapRateMatchingEUTRA-CRS-r16</w:t>
            </w:r>
          </w:p>
          <w:p w14:paraId="2A8A5A4E" w14:textId="77777777" w:rsidR="008F3316" w:rsidRPr="001F4300" w:rsidRDefault="008F3316" w:rsidP="008F3316">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8F3316" w:rsidRPr="001F4300" w:rsidRDefault="008F3316" w:rsidP="008F3316">
            <w:pPr>
              <w:pStyle w:val="TAL"/>
              <w:jc w:val="center"/>
              <w:rPr>
                <w:rFonts w:cs="Arial"/>
                <w:bCs/>
                <w:iCs/>
                <w:szCs w:val="18"/>
              </w:rPr>
            </w:pPr>
            <w:r w:rsidRPr="001F4300">
              <w:rPr>
                <w:bCs/>
                <w:iCs/>
              </w:rPr>
              <w:t>Band</w:t>
            </w:r>
          </w:p>
        </w:tc>
        <w:tc>
          <w:tcPr>
            <w:tcW w:w="567" w:type="dxa"/>
          </w:tcPr>
          <w:p w14:paraId="48ABFA99" w14:textId="77777777" w:rsidR="008F3316" w:rsidRPr="001F4300" w:rsidRDefault="008F3316" w:rsidP="008F3316">
            <w:pPr>
              <w:pStyle w:val="TAL"/>
              <w:jc w:val="center"/>
              <w:rPr>
                <w:rFonts w:cs="Arial"/>
                <w:bCs/>
                <w:iCs/>
                <w:szCs w:val="18"/>
              </w:rPr>
            </w:pPr>
            <w:r w:rsidRPr="001F4300">
              <w:rPr>
                <w:bCs/>
                <w:iCs/>
              </w:rPr>
              <w:t>No</w:t>
            </w:r>
          </w:p>
        </w:tc>
        <w:tc>
          <w:tcPr>
            <w:tcW w:w="709" w:type="dxa"/>
          </w:tcPr>
          <w:p w14:paraId="08B99202" w14:textId="77777777" w:rsidR="008F3316" w:rsidRPr="001F4300" w:rsidRDefault="008F3316" w:rsidP="008F3316">
            <w:pPr>
              <w:pStyle w:val="TAL"/>
              <w:jc w:val="center"/>
              <w:rPr>
                <w:rFonts w:cs="Arial"/>
                <w:bCs/>
                <w:iCs/>
                <w:szCs w:val="18"/>
              </w:rPr>
            </w:pPr>
            <w:r w:rsidRPr="001F4300">
              <w:rPr>
                <w:bCs/>
                <w:iCs/>
              </w:rPr>
              <w:t>N/A</w:t>
            </w:r>
          </w:p>
        </w:tc>
        <w:tc>
          <w:tcPr>
            <w:tcW w:w="728" w:type="dxa"/>
          </w:tcPr>
          <w:p w14:paraId="522302B5" w14:textId="77777777" w:rsidR="008F3316" w:rsidRPr="001F4300" w:rsidRDefault="008F3316" w:rsidP="008F3316">
            <w:pPr>
              <w:pStyle w:val="TAL"/>
              <w:jc w:val="center"/>
              <w:rPr>
                <w:rFonts w:cs="Arial"/>
                <w:bCs/>
                <w:iCs/>
                <w:szCs w:val="18"/>
              </w:rPr>
            </w:pPr>
            <w:r w:rsidRPr="001F4300">
              <w:t>FR1 only</w:t>
            </w:r>
          </w:p>
        </w:tc>
      </w:tr>
      <w:tr w:rsidR="008F3316"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8F3316" w:rsidRDefault="008F3316" w:rsidP="008F3316">
            <w:pPr>
              <w:pStyle w:val="TAL"/>
              <w:rPr>
                <w:ins w:id="180" w:author="NR_DL1024QAM_FR1" w:date="2021-12-08T14:29:00Z"/>
                <w:b/>
                <w:bCs/>
                <w:i/>
                <w:iCs/>
              </w:rPr>
            </w:pPr>
            <w:ins w:id="181" w:author="NR_DL1024QAM_FR1" w:date="2021-12-08T14:29:00Z">
              <w:r>
                <w:rPr>
                  <w:b/>
                  <w:bCs/>
                  <w:i/>
                  <w:iCs/>
                </w:rPr>
                <w:t>pdsch-1024QAM-FR1-r17</w:t>
              </w:r>
            </w:ins>
          </w:p>
          <w:p w14:paraId="64286FF1" w14:textId="77777777" w:rsidR="008F3316" w:rsidRDefault="008F3316" w:rsidP="008F3316">
            <w:pPr>
              <w:pStyle w:val="TAL"/>
              <w:rPr>
                <w:ins w:id="182" w:author="NR_DL1024QAM_FR1" w:date="2021-12-08T14:29:00Z"/>
                <w:rFonts w:cs="Arial"/>
                <w:szCs w:val="18"/>
              </w:rPr>
            </w:pPr>
            <w:ins w:id="183"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8F3316" w:rsidRDefault="008F3316" w:rsidP="008F3316">
            <w:pPr>
              <w:pStyle w:val="TAL"/>
              <w:rPr>
                <w:ins w:id="184" w:author="NR_DL1024QAM_FR1" w:date="2021-12-08T14:29:00Z"/>
                <w:rFonts w:cs="Arial"/>
                <w:szCs w:val="18"/>
              </w:rPr>
            </w:pPr>
          </w:p>
          <w:p w14:paraId="0FE86881" w14:textId="77777777" w:rsidR="008F3316" w:rsidRDefault="008F3316" w:rsidP="008F3316">
            <w:pPr>
              <w:pStyle w:val="TAL"/>
              <w:rPr>
                <w:b/>
                <w:bCs/>
                <w:i/>
                <w:iCs/>
              </w:rPr>
            </w:pPr>
            <w:ins w:id="185"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8F3316" w:rsidRDefault="008F3316" w:rsidP="008F3316">
            <w:pPr>
              <w:pStyle w:val="TAL"/>
              <w:jc w:val="center"/>
              <w:rPr>
                <w:bCs/>
                <w:iCs/>
              </w:rPr>
            </w:pPr>
            <w:ins w:id="186"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8F3316" w:rsidRDefault="008F3316" w:rsidP="008F3316">
            <w:pPr>
              <w:pStyle w:val="TAL"/>
              <w:jc w:val="center"/>
              <w:rPr>
                <w:bCs/>
                <w:iCs/>
              </w:rPr>
            </w:pPr>
            <w:ins w:id="187"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8F3316" w:rsidRDefault="008F3316" w:rsidP="008F3316">
            <w:pPr>
              <w:pStyle w:val="TAL"/>
              <w:jc w:val="center"/>
              <w:rPr>
                <w:bCs/>
                <w:iCs/>
              </w:rPr>
            </w:pPr>
            <w:ins w:id="188"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8F3316" w:rsidRDefault="008F3316" w:rsidP="008F3316">
            <w:pPr>
              <w:pStyle w:val="TAL"/>
              <w:jc w:val="center"/>
            </w:pPr>
            <w:ins w:id="189" w:author="NR_DL1024QAM_FR1" w:date="2021-12-08T14:29:00Z">
              <w:r>
                <w:t>FR1 only</w:t>
              </w:r>
            </w:ins>
          </w:p>
        </w:tc>
      </w:tr>
      <w:tr w:rsidR="008F3316" w:rsidRPr="001F4300" w14:paraId="5709FEFF" w14:textId="77777777" w:rsidTr="003B4533">
        <w:trPr>
          <w:cantSplit/>
          <w:tblHeader/>
        </w:trPr>
        <w:tc>
          <w:tcPr>
            <w:tcW w:w="6917" w:type="dxa"/>
          </w:tcPr>
          <w:p w14:paraId="3F2A96A3" w14:textId="77777777" w:rsidR="008F3316" w:rsidRPr="001F4300" w:rsidRDefault="008F3316" w:rsidP="008F3316">
            <w:pPr>
              <w:pStyle w:val="TAL"/>
              <w:rPr>
                <w:b/>
                <w:bCs/>
                <w:i/>
                <w:iCs/>
              </w:rPr>
            </w:pPr>
            <w:r w:rsidRPr="001F4300">
              <w:rPr>
                <w:b/>
                <w:bCs/>
                <w:i/>
                <w:iCs/>
              </w:rPr>
              <w:t>pdsch-256QAM-FR2</w:t>
            </w:r>
          </w:p>
          <w:p w14:paraId="5FE1BA56" w14:textId="77777777" w:rsidR="008F3316" w:rsidRPr="001F4300" w:rsidRDefault="008F3316" w:rsidP="008F3316">
            <w:pPr>
              <w:pStyle w:val="TAL"/>
            </w:pPr>
            <w:r w:rsidRPr="001F4300">
              <w:rPr>
                <w:bCs/>
                <w:iCs/>
              </w:rPr>
              <w:t>Indicates whether the UE supports 256QAM modulation scheme for PDSCH for FR2 as defined in 7.3.1.2 of TS 38.211 [6].</w:t>
            </w:r>
          </w:p>
        </w:tc>
        <w:tc>
          <w:tcPr>
            <w:tcW w:w="709" w:type="dxa"/>
          </w:tcPr>
          <w:p w14:paraId="71B66E40" w14:textId="77777777" w:rsidR="008F3316" w:rsidRPr="001F4300" w:rsidRDefault="008F3316" w:rsidP="008F3316">
            <w:pPr>
              <w:pStyle w:val="TAL"/>
              <w:jc w:val="center"/>
              <w:rPr>
                <w:rFonts w:cs="Arial"/>
                <w:szCs w:val="18"/>
              </w:rPr>
            </w:pPr>
            <w:r w:rsidRPr="001F4300">
              <w:rPr>
                <w:bCs/>
                <w:iCs/>
              </w:rPr>
              <w:t>Band</w:t>
            </w:r>
          </w:p>
        </w:tc>
        <w:tc>
          <w:tcPr>
            <w:tcW w:w="567" w:type="dxa"/>
          </w:tcPr>
          <w:p w14:paraId="7EB0747F" w14:textId="77777777" w:rsidR="008F3316" w:rsidRPr="001F4300" w:rsidRDefault="008F3316" w:rsidP="008F3316">
            <w:pPr>
              <w:pStyle w:val="TAL"/>
              <w:jc w:val="center"/>
              <w:rPr>
                <w:rFonts w:cs="Arial"/>
                <w:szCs w:val="18"/>
              </w:rPr>
            </w:pPr>
            <w:r w:rsidRPr="001F4300">
              <w:rPr>
                <w:bCs/>
                <w:iCs/>
              </w:rPr>
              <w:t>No</w:t>
            </w:r>
          </w:p>
        </w:tc>
        <w:tc>
          <w:tcPr>
            <w:tcW w:w="709" w:type="dxa"/>
          </w:tcPr>
          <w:p w14:paraId="52723807" w14:textId="77777777" w:rsidR="008F3316" w:rsidRPr="001F4300" w:rsidRDefault="008F3316" w:rsidP="008F3316">
            <w:pPr>
              <w:pStyle w:val="TAL"/>
              <w:jc w:val="center"/>
              <w:rPr>
                <w:rFonts w:cs="Arial"/>
                <w:szCs w:val="18"/>
              </w:rPr>
            </w:pPr>
            <w:r w:rsidRPr="001F4300">
              <w:rPr>
                <w:bCs/>
                <w:iCs/>
              </w:rPr>
              <w:t>N/A</w:t>
            </w:r>
          </w:p>
        </w:tc>
        <w:tc>
          <w:tcPr>
            <w:tcW w:w="728" w:type="dxa"/>
          </w:tcPr>
          <w:p w14:paraId="02DC432E" w14:textId="77777777" w:rsidR="008F3316" w:rsidRPr="001F4300" w:rsidRDefault="008F3316" w:rsidP="008F3316">
            <w:pPr>
              <w:pStyle w:val="TAL"/>
              <w:jc w:val="center"/>
            </w:pPr>
            <w:r w:rsidRPr="001F4300">
              <w:t>FR2 only</w:t>
            </w:r>
          </w:p>
        </w:tc>
      </w:tr>
      <w:tr w:rsidR="008F3316" w:rsidRPr="001F4300" w14:paraId="7564C948" w14:textId="77777777" w:rsidTr="003B4533">
        <w:trPr>
          <w:cantSplit/>
          <w:tblHeader/>
        </w:trPr>
        <w:tc>
          <w:tcPr>
            <w:tcW w:w="6917" w:type="dxa"/>
          </w:tcPr>
          <w:p w14:paraId="35885AD3" w14:textId="77777777" w:rsidR="008F3316" w:rsidRPr="001F4300" w:rsidRDefault="008F3316" w:rsidP="008F3316">
            <w:pPr>
              <w:pStyle w:val="TAL"/>
              <w:rPr>
                <w:b/>
                <w:bCs/>
                <w:i/>
                <w:iCs/>
              </w:rPr>
            </w:pPr>
            <w:r w:rsidRPr="001F4300">
              <w:rPr>
                <w:b/>
                <w:bCs/>
                <w:i/>
                <w:iCs/>
              </w:rPr>
              <w:t>pdsch-MappingTypeB-Alt-r16</w:t>
            </w:r>
          </w:p>
          <w:p w14:paraId="4B11277E" w14:textId="77777777" w:rsidR="008F3316" w:rsidRPr="001F4300" w:rsidRDefault="008F3316" w:rsidP="008F3316">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6C24FA9E" w14:textId="77777777" w:rsidR="008F3316" w:rsidRPr="001F4300" w:rsidRDefault="008F3316" w:rsidP="008F3316">
            <w:pPr>
              <w:pStyle w:val="TAL"/>
              <w:jc w:val="center"/>
              <w:rPr>
                <w:bCs/>
                <w:iCs/>
              </w:rPr>
            </w:pPr>
            <w:r w:rsidRPr="001F4300">
              <w:rPr>
                <w:bCs/>
                <w:iCs/>
              </w:rPr>
              <w:t>Band</w:t>
            </w:r>
          </w:p>
        </w:tc>
        <w:tc>
          <w:tcPr>
            <w:tcW w:w="567" w:type="dxa"/>
          </w:tcPr>
          <w:p w14:paraId="61AF642D" w14:textId="77777777" w:rsidR="008F3316" w:rsidRPr="001F4300" w:rsidRDefault="008F3316" w:rsidP="008F3316">
            <w:pPr>
              <w:pStyle w:val="TAL"/>
              <w:jc w:val="center"/>
              <w:rPr>
                <w:bCs/>
                <w:iCs/>
              </w:rPr>
            </w:pPr>
            <w:r w:rsidRPr="001F4300">
              <w:rPr>
                <w:bCs/>
                <w:iCs/>
              </w:rPr>
              <w:t>No</w:t>
            </w:r>
          </w:p>
        </w:tc>
        <w:tc>
          <w:tcPr>
            <w:tcW w:w="709" w:type="dxa"/>
          </w:tcPr>
          <w:p w14:paraId="20A2F807" w14:textId="77777777" w:rsidR="008F3316" w:rsidRPr="001F4300" w:rsidRDefault="008F3316" w:rsidP="008F3316">
            <w:pPr>
              <w:pStyle w:val="TAL"/>
              <w:jc w:val="center"/>
              <w:rPr>
                <w:bCs/>
                <w:iCs/>
              </w:rPr>
            </w:pPr>
            <w:r w:rsidRPr="001F4300">
              <w:rPr>
                <w:bCs/>
                <w:iCs/>
              </w:rPr>
              <w:t>N/A</w:t>
            </w:r>
          </w:p>
        </w:tc>
        <w:tc>
          <w:tcPr>
            <w:tcW w:w="728" w:type="dxa"/>
          </w:tcPr>
          <w:p w14:paraId="2711EAAD" w14:textId="77777777" w:rsidR="008F3316" w:rsidRPr="001F4300" w:rsidRDefault="008F3316" w:rsidP="008F3316">
            <w:pPr>
              <w:pStyle w:val="TAL"/>
              <w:jc w:val="center"/>
            </w:pPr>
            <w:r w:rsidRPr="001F4300">
              <w:t>FR1 only</w:t>
            </w:r>
          </w:p>
        </w:tc>
      </w:tr>
      <w:tr w:rsidR="008F3316" w:rsidRPr="001F4300" w14:paraId="066CE11F" w14:textId="77777777" w:rsidTr="003B4533">
        <w:trPr>
          <w:cantSplit/>
          <w:tblHeader/>
        </w:trPr>
        <w:tc>
          <w:tcPr>
            <w:tcW w:w="6917" w:type="dxa"/>
          </w:tcPr>
          <w:p w14:paraId="368AD893" w14:textId="77777777" w:rsidR="008F3316" w:rsidRPr="001F4300" w:rsidRDefault="008F3316" w:rsidP="008F3316">
            <w:pPr>
              <w:pStyle w:val="TAL"/>
              <w:rPr>
                <w:b/>
                <w:bCs/>
                <w:i/>
                <w:iCs/>
              </w:rPr>
            </w:pPr>
            <w:r w:rsidRPr="001F4300">
              <w:rPr>
                <w:b/>
                <w:bCs/>
                <w:i/>
                <w:iCs/>
              </w:rPr>
              <w:t>periodicBeamReport</w:t>
            </w:r>
          </w:p>
          <w:p w14:paraId="07A35E57" w14:textId="77777777" w:rsidR="008F3316" w:rsidRPr="001F4300" w:rsidRDefault="008F3316" w:rsidP="008F3316">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8F3316" w:rsidRPr="001F4300" w:rsidRDefault="008F3316" w:rsidP="008F3316">
            <w:pPr>
              <w:pStyle w:val="TAL"/>
              <w:jc w:val="center"/>
              <w:rPr>
                <w:bCs/>
                <w:iCs/>
              </w:rPr>
            </w:pPr>
            <w:r w:rsidRPr="001F4300">
              <w:rPr>
                <w:bCs/>
                <w:iCs/>
              </w:rPr>
              <w:t>Band</w:t>
            </w:r>
          </w:p>
        </w:tc>
        <w:tc>
          <w:tcPr>
            <w:tcW w:w="567" w:type="dxa"/>
          </w:tcPr>
          <w:p w14:paraId="03EE851F" w14:textId="77777777" w:rsidR="008F3316" w:rsidRPr="001F4300" w:rsidRDefault="008F3316" w:rsidP="008F3316">
            <w:pPr>
              <w:pStyle w:val="TAL"/>
              <w:jc w:val="center"/>
              <w:rPr>
                <w:bCs/>
                <w:iCs/>
              </w:rPr>
            </w:pPr>
            <w:r w:rsidRPr="001F4300">
              <w:rPr>
                <w:bCs/>
                <w:iCs/>
              </w:rPr>
              <w:t>Yes</w:t>
            </w:r>
          </w:p>
        </w:tc>
        <w:tc>
          <w:tcPr>
            <w:tcW w:w="709" w:type="dxa"/>
          </w:tcPr>
          <w:p w14:paraId="7075B799" w14:textId="77777777" w:rsidR="008F3316" w:rsidRPr="001F4300" w:rsidRDefault="008F3316" w:rsidP="008F3316">
            <w:pPr>
              <w:pStyle w:val="TAL"/>
              <w:jc w:val="center"/>
              <w:rPr>
                <w:bCs/>
                <w:iCs/>
              </w:rPr>
            </w:pPr>
            <w:r w:rsidRPr="001F4300">
              <w:rPr>
                <w:bCs/>
                <w:iCs/>
              </w:rPr>
              <w:t>N/A</w:t>
            </w:r>
          </w:p>
        </w:tc>
        <w:tc>
          <w:tcPr>
            <w:tcW w:w="728" w:type="dxa"/>
          </w:tcPr>
          <w:p w14:paraId="6F115167" w14:textId="77777777" w:rsidR="008F3316" w:rsidRPr="001F4300" w:rsidRDefault="008F3316" w:rsidP="008F3316">
            <w:pPr>
              <w:pStyle w:val="TAL"/>
              <w:jc w:val="center"/>
            </w:pPr>
            <w:r w:rsidRPr="001F4300">
              <w:rPr>
                <w:bCs/>
                <w:iCs/>
              </w:rPr>
              <w:t>N/A</w:t>
            </w:r>
          </w:p>
        </w:tc>
      </w:tr>
      <w:tr w:rsidR="008F3316" w:rsidRPr="001F4300" w14:paraId="55A6BB50" w14:textId="77777777" w:rsidTr="003B4533">
        <w:trPr>
          <w:cantSplit/>
          <w:tblHeader/>
        </w:trPr>
        <w:tc>
          <w:tcPr>
            <w:tcW w:w="6917" w:type="dxa"/>
          </w:tcPr>
          <w:p w14:paraId="1A0509C0" w14:textId="77777777" w:rsidR="008F3316" w:rsidRPr="001F4300" w:rsidRDefault="008F3316" w:rsidP="008F3316">
            <w:pPr>
              <w:pStyle w:val="TAL"/>
              <w:rPr>
                <w:b/>
                <w:i/>
              </w:rPr>
            </w:pPr>
            <w:r w:rsidRPr="001F4300">
              <w:rPr>
                <w:b/>
                <w:i/>
              </w:rPr>
              <w:t>powerBoosting-pi2BPSK</w:t>
            </w:r>
          </w:p>
          <w:p w14:paraId="4E53DA06" w14:textId="77777777" w:rsidR="008F3316" w:rsidRPr="001F4300" w:rsidRDefault="008F3316" w:rsidP="008F3316">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8F3316" w:rsidRPr="001F4300" w:rsidRDefault="008F3316" w:rsidP="008F3316">
            <w:pPr>
              <w:pStyle w:val="TAL"/>
              <w:jc w:val="center"/>
            </w:pPr>
            <w:r w:rsidRPr="001F4300">
              <w:t>Band</w:t>
            </w:r>
          </w:p>
        </w:tc>
        <w:tc>
          <w:tcPr>
            <w:tcW w:w="567" w:type="dxa"/>
          </w:tcPr>
          <w:p w14:paraId="08572FDA" w14:textId="77777777" w:rsidR="008F3316" w:rsidRPr="001F4300" w:rsidRDefault="008F3316" w:rsidP="008F3316">
            <w:pPr>
              <w:pStyle w:val="TAL"/>
              <w:jc w:val="center"/>
            </w:pPr>
            <w:r w:rsidRPr="001F4300">
              <w:t>No</w:t>
            </w:r>
          </w:p>
        </w:tc>
        <w:tc>
          <w:tcPr>
            <w:tcW w:w="709" w:type="dxa"/>
          </w:tcPr>
          <w:p w14:paraId="13D37DF7" w14:textId="77777777" w:rsidR="008F3316" w:rsidRPr="001F4300" w:rsidRDefault="008F3316" w:rsidP="008F3316">
            <w:pPr>
              <w:pStyle w:val="TAL"/>
              <w:jc w:val="center"/>
            </w:pPr>
            <w:r w:rsidRPr="001F4300">
              <w:t>TDD only</w:t>
            </w:r>
          </w:p>
        </w:tc>
        <w:tc>
          <w:tcPr>
            <w:tcW w:w="728" w:type="dxa"/>
          </w:tcPr>
          <w:p w14:paraId="339426F1" w14:textId="77777777" w:rsidR="008F3316" w:rsidRPr="001F4300" w:rsidRDefault="008F3316" w:rsidP="008F3316">
            <w:pPr>
              <w:pStyle w:val="TAL"/>
              <w:jc w:val="center"/>
            </w:pPr>
            <w:r w:rsidRPr="001F4300">
              <w:t>FR1 only</w:t>
            </w:r>
          </w:p>
        </w:tc>
      </w:tr>
      <w:tr w:rsidR="008F3316" w:rsidRPr="001F4300" w14:paraId="12191551" w14:textId="77777777" w:rsidTr="003B4533">
        <w:trPr>
          <w:cantSplit/>
          <w:tblHeader/>
        </w:trPr>
        <w:tc>
          <w:tcPr>
            <w:tcW w:w="6917" w:type="dxa"/>
          </w:tcPr>
          <w:p w14:paraId="786CC064" w14:textId="77777777" w:rsidR="008F3316" w:rsidRPr="001F4300" w:rsidRDefault="008F3316" w:rsidP="008F3316">
            <w:pPr>
              <w:pStyle w:val="TAL"/>
              <w:rPr>
                <w:b/>
                <w:bCs/>
                <w:i/>
                <w:iCs/>
              </w:rPr>
            </w:pPr>
            <w:r w:rsidRPr="001F4300">
              <w:rPr>
                <w:b/>
                <w:bCs/>
                <w:i/>
                <w:iCs/>
              </w:rPr>
              <w:t>ptrs-DensityRecommendationSetDL</w:t>
            </w:r>
          </w:p>
          <w:p w14:paraId="7F1DBA0E" w14:textId="77777777" w:rsidR="008F3316" w:rsidRPr="001F4300" w:rsidRDefault="008F3316" w:rsidP="008F3316">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8F3316" w:rsidRPr="001F4300" w:rsidRDefault="008F3316" w:rsidP="008F3316">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40DD8738" w14:textId="77777777" w:rsidR="008F3316" w:rsidRPr="001F4300" w:rsidRDefault="008F3316" w:rsidP="008F3316">
            <w:pPr>
              <w:pStyle w:val="TAL"/>
              <w:jc w:val="center"/>
              <w:rPr>
                <w:bCs/>
                <w:iCs/>
              </w:rPr>
            </w:pPr>
            <w:r w:rsidRPr="001F4300">
              <w:rPr>
                <w:rFonts w:cs="Arial"/>
                <w:bCs/>
                <w:iCs/>
                <w:szCs w:val="18"/>
              </w:rPr>
              <w:t>Band</w:t>
            </w:r>
          </w:p>
        </w:tc>
        <w:tc>
          <w:tcPr>
            <w:tcW w:w="567" w:type="dxa"/>
          </w:tcPr>
          <w:p w14:paraId="0D9938DA" w14:textId="77777777" w:rsidR="008F3316" w:rsidRPr="001F4300" w:rsidRDefault="008F3316" w:rsidP="008F3316">
            <w:pPr>
              <w:pStyle w:val="TAL"/>
              <w:jc w:val="center"/>
              <w:rPr>
                <w:bCs/>
                <w:iCs/>
              </w:rPr>
            </w:pPr>
            <w:r w:rsidRPr="001F4300">
              <w:rPr>
                <w:rFonts w:cs="Arial"/>
                <w:bCs/>
                <w:iCs/>
                <w:szCs w:val="18"/>
              </w:rPr>
              <w:t>CY</w:t>
            </w:r>
          </w:p>
        </w:tc>
        <w:tc>
          <w:tcPr>
            <w:tcW w:w="709" w:type="dxa"/>
          </w:tcPr>
          <w:p w14:paraId="4A26BDF0" w14:textId="77777777" w:rsidR="008F3316" w:rsidRPr="001F4300" w:rsidRDefault="008F3316" w:rsidP="008F3316">
            <w:pPr>
              <w:pStyle w:val="TAL"/>
              <w:jc w:val="center"/>
              <w:rPr>
                <w:bCs/>
                <w:iCs/>
              </w:rPr>
            </w:pPr>
            <w:r w:rsidRPr="001F4300">
              <w:rPr>
                <w:bCs/>
                <w:iCs/>
              </w:rPr>
              <w:t>N/A</w:t>
            </w:r>
          </w:p>
        </w:tc>
        <w:tc>
          <w:tcPr>
            <w:tcW w:w="728" w:type="dxa"/>
          </w:tcPr>
          <w:p w14:paraId="4B51899C" w14:textId="77777777" w:rsidR="008F3316" w:rsidRPr="001F4300" w:rsidRDefault="008F3316" w:rsidP="008F3316">
            <w:pPr>
              <w:pStyle w:val="TAL"/>
              <w:jc w:val="center"/>
            </w:pPr>
            <w:r w:rsidRPr="001F4300">
              <w:rPr>
                <w:bCs/>
                <w:iCs/>
              </w:rPr>
              <w:t>N/A</w:t>
            </w:r>
          </w:p>
        </w:tc>
      </w:tr>
      <w:tr w:rsidR="008F3316" w:rsidRPr="001F4300" w14:paraId="743474B8" w14:textId="77777777" w:rsidTr="003B4533">
        <w:trPr>
          <w:cantSplit/>
          <w:tblHeader/>
        </w:trPr>
        <w:tc>
          <w:tcPr>
            <w:tcW w:w="6917" w:type="dxa"/>
          </w:tcPr>
          <w:p w14:paraId="675390A0" w14:textId="77777777" w:rsidR="008F3316" w:rsidRPr="001F4300" w:rsidRDefault="008F3316" w:rsidP="008F3316">
            <w:pPr>
              <w:pStyle w:val="TAL"/>
              <w:rPr>
                <w:b/>
                <w:bCs/>
                <w:i/>
                <w:iCs/>
              </w:rPr>
            </w:pPr>
            <w:r w:rsidRPr="001F4300">
              <w:rPr>
                <w:b/>
                <w:bCs/>
                <w:i/>
                <w:iCs/>
              </w:rPr>
              <w:t>ptrs-DensityRecommendationSetUL</w:t>
            </w:r>
          </w:p>
          <w:p w14:paraId="0BE03FEA" w14:textId="77777777" w:rsidR="008F3316" w:rsidRPr="001F4300" w:rsidRDefault="008F3316" w:rsidP="008F3316">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8F3316" w:rsidRPr="001F4300" w:rsidRDefault="008F3316" w:rsidP="008F3316">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4B83D90F" w14:textId="77777777" w:rsidR="008F3316" w:rsidRPr="001F4300" w:rsidRDefault="008F3316" w:rsidP="008F3316">
            <w:pPr>
              <w:pStyle w:val="TAL"/>
              <w:jc w:val="center"/>
              <w:rPr>
                <w:rFonts w:cs="Arial"/>
                <w:bCs/>
                <w:iCs/>
                <w:szCs w:val="18"/>
              </w:rPr>
            </w:pPr>
            <w:r w:rsidRPr="001F4300">
              <w:rPr>
                <w:rFonts w:cs="Arial"/>
                <w:bCs/>
                <w:iCs/>
                <w:szCs w:val="18"/>
              </w:rPr>
              <w:t>Band</w:t>
            </w:r>
          </w:p>
        </w:tc>
        <w:tc>
          <w:tcPr>
            <w:tcW w:w="567" w:type="dxa"/>
          </w:tcPr>
          <w:p w14:paraId="1C2B00A6" w14:textId="77777777" w:rsidR="008F3316" w:rsidRPr="001F4300" w:rsidRDefault="008F3316" w:rsidP="008F3316">
            <w:pPr>
              <w:pStyle w:val="TAL"/>
              <w:jc w:val="center"/>
              <w:rPr>
                <w:rFonts w:cs="Arial"/>
                <w:bCs/>
                <w:iCs/>
                <w:szCs w:val="18"/>
              </w:rPr>
            </w:pPr>
            <w:r w:rsidRPr="001F4300">
              <w:rPr>
                <w:rFonts w:cs="Arial"/>
                <w:bCs/>
                <w:iCs/>
                <w:szCs w:val="18"/>
              </w:rPr>
              <w:t>No</w:t>
            </w:r>
          </w:p>
        </w:tc>
        <w:tc>
          <w:tcPr>
            <w:tcW w:w="709" w:type="dxa"/>
          </w:tcPr>
          <w:p w14:paraId="38C49EDF" w14:textId="77777777" w:rsidR="008F3316" w:rsidRPr="001F4300" w:rsidRDefault="008F3316" w:rsidP="008F3316">
            <w:pPr>
              <w:pStyle w:val="TAL"/>
              <w:jc w:val="center"/>
              <w:rPr>
                <w:rFonts w:cs="Arial"/>
                <w:bCs/>
                <w:iCs/>
                <w:szCs w:val="18"/>
              </w:rPr>
            </w:pPr>
            <w:r w:rsidRPr="001F4300">
              <w:rPr>
                <w:bCs/>
                <w:iCs/>
              </w:rPr>
              <w:t>N/A</w:t>
            </w:r>
          </w:p>
        </w:tc>
        <w:tc>
          <w:tcPr>
            <w:tcW w:w="728" w:type="dxa"/>
          </w:tcPr>
          <w:p w14:paraId="6A0F9E30" w14:textId="77777777" w:rsidR="008F3316" w:rsidRPr="001F4300" w:rsidRDefault="008F3316" w:rsidP="008F3316">
            <w:pPr>
              <w:pStyle w:val="TAL"/>
              <w:jc w:val="center"/>
            </w:pPr>
            <w:r w:rsidRPr="001F4300">
              <w:rPr>
                <w:bCs/>
                <w:iCs/>
              </w:rPr>
              <w:t>N/A</w:t>
            </w:r>
          </w:p>
        </w:tc>
      </w:tr>
      <w:tr w:rsidR="008F3316" w:rsidRPr="001F4300" w14:paraId="4EF47047" w14:textId="77777777" w:rsidTr="003B4533">
        <w:trPr>
          <w:cantSplit/>
          <w:tblHeader/>
        </w:trPr>
        <w:tc>
          <w:tcPr>
            <w:tcW w:w="6917" w:type="dxa"/>
          </w:tcPr>
          <w:p w14:paraId="1B6EBC85" w14:textId="77777777" w:rsidR="008F3316" w:rsidRPr="001F4300" w:rsidRDefault="008F3316" w:rsidP="008F3316">
            <w:pPr>
              <w:pStyle w:val="TAL"/>
              <w:rPr>
                <w:b/>
                <w:i/>
              </w:rPr>
            </w:pPr>
            <w:r w:rsidRPr="001F4300">
              <w:rPr>
                <w:b/>
                <w:i/>
              </w:rPr>
              <w:t>pucch-SpatialRelInfoMAC-CE</w:t>
            </w:r>
          </w:p>
          <w:p w14:paraId="0242EF98" w14:textId="77777777" w:rsidR="008F3316" w:rsidRPr="001F4300" w:rsidRDefault="008F3316" w:rsidP="008F3316">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5CEE5350" w14:textId="77777777" w:rsidR="008F3316" w:rsidRPr="001F4300" w:rsidRDefault="008F3316" w:rsidP="008F3316">
            <w:pPr>
              <w:pStyle w:val="TAL"/>
              <w:jc w:val="center"/>
            </w:pPr>
            <w:r w:rsidRPr="001F4300">
              <w:t>Band</w:t>
            </w:r>
          </w:p>
        </w:tc>
        <w:tc>
          <w:tcPr>
            <w:tcW w:w="567" w:type="dxa"/>
          </w:tcPr>
          <w:p w14:paraId="3DFF0DA4" w14:textId="77777777" w:rsidR="008F3316" w:rsidRPr="001F4300" w:rsidRDefault="008F3316" w:rsidP="008F3316">
            <w:pPr>
              <w:pStyle w:val="TAL"/>
              <w:jc w:val="center"/>
            </w:pPr>
            <w:r w:rsidRPr="001F4300">
              <w:t>CY</w:t>
            </w:r>
          </w:p>
        </w:tc>
        <w:tc>
          <w:tcPr>
            <w:tcW w:w="709" w:type="dxa"/>
          </w:tcPr>
          <w:p w14:paraId="7CBB146E" w14:textId="77777777" w:rsidR="008F3316" w:rsidRPr="001F4300" w:rsidRDefault="008F3316" w:rsidP="008F3316">
            <w:pPr>
              <w:pStyle w:val="TAL"/>
              <w:jc w:val="center"/>
            </w:pPr>
            <w:r w:rsidRPr="001F4300">
              <w:rPr>
                <w:bCs/>
                <w:iCs/>
              </w:rPr>
              <w:t>N/A</w:t>
            </w:r>
          </w:p>
        </w:tc>
        <w:tc>
          <w:tcPr>
            <w:tcW w:w="728" w:type="dxa"/>
          </w:tcPr>
          <w:p w14:paraId="300BC795" w14:textId="77777777" w:rsidR="008F3316" w:rsidRPr="001F4300" w:rsidRDefault="008F3316" w:rsidP="008F3316">
            <w:pPr>
              <w:pStyle w:val="TAL"/>
              <w:jc w:val="center"/>
            </w:pPr>
            <w:r w:rsidRPr="001F4300">
              <w:rPr>
                <w:bCs/>
                <w:iCs/>
              </w:rPr>
              <w:t>N/A</w:t>
            </w:r>
          </w:p>
        </w:tc>
      </w:tr>
      <w:tr w:rsidR="008F3316" w:rsidRPr="001F4300" w14:paraId="763846AB" w14:textId="77777777" w:rsidTr="003B4533">
        <w:trPr>
          <w:cantSplit/>
          <w:tblHeader/>
        </w:trPr>
        <w:tc>
          <w:tcPr>
            <w:tcW w:w="6917" w:type="dxa"/>
          </w:tcPr>
          <w:p w14:paraId="128422C5" w14:textId="77777777" w:rsidR="008F3316" w:rsidRPr="001F4300" w:rsidRDefault="008F3316" w:rsidP="008F3316">
            <w:pPr>
              <w:pStyle w:val="TAL"/>
              <w:rPr>
                <w:b/>
                <w:bCs/>
                <w:i/>
                <w:iCs/>
              </w:rPr>
            </w:pPr>
            <w:r w:rsidRPr="001F4300">
              <w:rPr>
                <w:b/>
                <w:bCs/>
                <w:i/>
                <w:iCs/>
              </w:rPr>
              <w:lastRenderedPageBreak/>
              <w:t>pusch-256QAM</w:t>
            </w:r>
          </w:p>
          <w:p w14:paraId="7236A446" w14:textId="77777777" w:rsidR="008F3316" w:rsidRPr="001F4300" w:rsidRDefault="008F3316" w:rsidP="008F3316">
            <w:pPr>
              <w:pStyle w:val="TAL"/>
            </w:pPr>
            <w:r w:rsidRPr="001F4300">
              <w:rPr>
                <w:bCs/>
                <w:iCs/>
              </w:rPr>
              <w:t>Indicates whether the UE supports 256QAM modulation scheme for PUSCH as defined in 6.3.1.2 of TS 38.211 [6].</w:t>
            </w:r>
          </w:p>
        </w:tc>
        <w:tc>
          <w:tcPr>
            <w:tcW w:w="709" w:type="dxa"/>
          </w:tcPr>
          <w:p w14:paraId="354900ED" w14:textId="77777777" w:rsidR="008F3316" w:rsidRPr="001F4300" w:rsidRDefault="008F3316" w:rsidP="008F3316">
            <w:pPr>
              <w:pStyle w:val="TAL"/>
              <w:jc w:val="center"/>
              <w:rPr>
                <w:rFonts w:cs="Arial"/>
                <w:szCs w:val="18"/>
              </w:rPr>
            </w:pPr>
            <w:r w:rsidRPr="001F4300">
              <w:rPr>
                <w:bCs/>
                <w:iCs/>
              </w:rPr>
              <w:t>Band</w:t>
            </w:r>
          </w:p>
        </w:tc>
        <w:tc>
          <w:tcPr>
            <w:tcW w:w="567" w:type="dxa"/>
          </w:tcPr>
          <w:p w14:paraId="4CB5425D" w14:textId="77777777" w:rsidR="008F3316" w:rsidRPr="001F4300" w:rsidRDefault="008F3316" w:rsidP="008F3316">
            <w:pPr>
              <w:pStyle w:val="TAL"/>
              <w:jc w:val="center"/>
              <w:rPr>
                <w:rFonts w:cs="Arial"/>
                <w:szCs w:val="18"/>
              </w:rPr>
            </w:pPr>
            <w:r w:rsidRPr="001F4300">
              <w:rPr>
                <w:bCs/>
                <w:iCs/>
              </w:rPr>
              <w:t>No</w:t>
            </w:r>
          </w:p>
        </w:tc>
        <w:tc>
          <w:tcPr>
            <w:tcW w:w="709" w:type="dxa"/>
          </w:tcPr>
          <w:p w14:paraId="60BFC173" w14:textId="77777777" w:rsidR="008F3316" w:rsidRPr="001F4300" w:rsidRDefault="008F3316" w:rsidP="008F3316">
            <w:pPr>
              <w:pStyle w:val="TAL"/>
              <w:jc w:val="center"/>
              <w:rPr>
                <w:rFonts w:cs="Arial"/>
                <w:szCs w:val="18"/>
              </w:rPr>
            </w:pPr>
            <w:r w:rsidRPr="001F4300">
              <w:rPr>
                <w:bCs/>
                <w:iCs/>
              </w:rPr>
              <w:t>N/A</w:t>
            </w:r>
          </w:p>
        </w:tc>
        <w:tc>
          <w:tcPr>
            <w:tcW w:w="728" w:type="dxa"/>
          </w:tcPr>
          <w:p w14:paraId="376D468C" w14:textId="77777777" w:rsidR="008F3316" w:rsidRPr="001F4300" w:rsidRDefault="008F3316" w:rsidP="008F3316">
            <w:pPr>
              <w:pStyle w:val="TAL"/>
              <w:jc w:val="center"/>
            </w:pPr>
            <w:r w:rsidRPr="001F4300">
              <w:rPr>
                <w:bCs/>
                <w:iCs/>
              </w:rPr>
              <w:t>N/A</w:t>
            </w:r>
          </w:p>
        </w:tc>
      </w:tr>
      <w:tr w:rsidR="008F3316" w:rsidRPr="001F4300" w14:paraId="45B33033" w14:textId="77777777" w:rsidTr="003B4533">
        <w:trPr>
          <w:cantSplit/>
          <w:tblHeader/>
        </w:trPr>
        <w:tc>
          <w:tcPr>
            <w:tcW w:w="6917" w:type="dxa"/>
          </w:tcPr>
          <w:p w14:paraId="67FBF7D8" w14:textId="77777777" w:rsidR="008F3316" w:rsidRPr="001F4300" w:rsidRDefault="008F3316" w:rsidP="008F3316">
            <w:pPr>
              <w:pStyle w:val="TAL"/>
              <w:rPr>
                <w:b/>
                <w:bCs/>
                <w:i/>
                <w:iCs/>
              </w:rPr>
            </w:pPr>
            <w:r w:rsidRPr="001F4300">
              <w:rPr>
                <w:b/>
                <w:bCs/>
                <w:i/>
                <w:iCs/>
              </w:rPr>
              <w:t>pusch-RepetitionMultiSlots-v1650</w:t>
            </w:r>
          </w:p>
          <w:p w14:paraId="485FFEB2" w14:textId="77777777" w:rsidR="008F3316" w:rsidRPr="001F4300" w:rsidRDefault="008F3316" w:rsidP="008F3316">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25BADBB7" w14:textId="77777777" w:rsidR="008F3316" w:rsidRPr="001F4300" w:rsidRDefault="008F3316" w:rsidP="008F3316">
            <w:pPr>
              <w:pStyle w:val="TAL"/>
            </w:pPr>
          </w:p>
          <w:p w14:paraId="0C8BC849" w14:textId="77777777" w:rsidR="008F3316" w:rsidRPr="001F4300" w:rsidRDefault="008F3316" w:rsidP="008F3316">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698F52F6" w14:textId="77777777" w:rsidR="008F3316" w:rsidRPr="001F4300" w:rsidRDefault="008F3316" w:rsidP="008F3316">
            <w:pPr>
              <w:pStyle w:val="TAL"/>
              <w:jc w:val="center"/>
              <w:rPr>
                <w:bCs/>
                <w:iCs/>
              </w:rPr>
            </w:pPr>
            <w:r w:rsidRPr="001F4300">
              <w:t>Band</w:t>
            </w:r>
          </w:p>
        </w:tc>
        <w:tc>
          <w:tcPr>
            <w:tcW w:w="567" w:type="dxa"/>
          </w:tcPr>
          <w:p w14:paraId="3A6E9B48" w14:textId="77777777" w:rsidR="008F3316" w:rsidRPr="001F4300" w:rsidRDefault="008F3316" w:rsidP="008F3316">
            <w:pPr>
              <w:pStyle w:val="TAL"/>
              <w:jc w:val="center"/>
              <w:rPr>
                <w:bCs/>
                <w:iCs/>
              </w:rPr>
            </w:pPr>
            <w:r w:rsidRPr="001F4300">
              <w:t>Yes</w:t>
            </w:r>
          </w:p>
        </w:tc>
        <w:tc>
          <w:tcPr>
            <w:tcW w:w="709" w:type="dxa"/>
          </w:tcPr>
          <w:p w14:paraId="4047F2EC" w14:textId="77777777" w:rsidR="008F3316" w:rsidRPr="001F4300" w:rsidRDefault="008F3316" w:rsidP="008F3316">
            <w:pPr>
              <w:pStyle w:val="TAL"/>
              <w:jc w:val="center"/>
              <w:rPr>
                <w:bCs/>
                <w:iCs/>
              </w:rPr>
            </w:pPr>
            <w:r w:rsidRPr="001F4300">
              <w:t>N/A</w:t>
            </w:r>
          </w:p>
        </w:tc>
        <w:tc>
          <w:tcPr>
            <w:tcW w:w="728" w:type="dxa"/>
          </w:tcPr>
          <w:p w14:paraId="233F1271" w14:textId="77777777" w:rsidR="008F3316" w:rsidRPr="001F4300" w:rsidRDefault="008F3316" w:rsidP="008F3316">
            <w:pPr>
              <w:pStyle w:val="TAL"/>
              <w:jc w:val="center"/>
              <w:rPr>
                <w:bCs/>
                <w:iCs/>
              </w:rPr>
            </w:pPr>
            <w:r w:rsidRPr="001F4300">
              <w:t>N/A</w:t>
            </w:r>
          </w:p>
        </w:tc>
      </w:tr>
      <w:tr w:rsidR="008F3316" w:rsidRPr="001F4300" w14:paraId="1CE096B7" w14:textId="77777777" w:rsidTr="003B4533">
        <w:trPr>
          <w:cantSplit/>
          <w:tblHeader/>
        </w:trPr>
        <w:tc>
          <w:tcPr>
            <w:tcW w:w="6917" w:type="dxa"/>
          </w:tcPr>
          <w:p w14:paraId="064CE262" w14:textId="77777777" w:rsidR="008F3316" w:rsidRPr="001F4300" w:rsidRDefault="008F3316" w:rsidP="008F3316">
            <w:pPr>
              <w:pStyle w:val="TAL"/>
              <w:rPr>
                <w:b/>
                <w:bCs/>
                <w:i/>
                <w:iCs/>
              </w:rPr>
            </w:pPr>
            <w:r w:rsidRPr="001F4300">
              <w:rPr>
                <w:b/>
                <w:bCs/>
                <w:i/>
                <w:iCs/>
              </w:rPr>
              <w:t>pusch-TransCoherence</w:t>
            </w:r>
          </w:p>
          <w:p w14:paraId="4E957283" w14:textId="77777777" w:rsidR="008F3316" w:rsidRPr="001F4300" w:rsidRDefault="008F3316" w:rsidP="008F3316">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8F3316" w:rsidRPr="001F4300" w:rsidRDefault="008F3316" w:rsidP="008F3316">
            <w:pPr>
              <w:pStyle w:val="TAL"/>
              <w:jc w:val="center"/>
              <w:rPr>
                <w:bCs/>
                <w:iCs/>
              </w:rPr>
            </w:pPr>
            <w:r w:rsidRPr="001F4300">
              <w:rPr>
                <w:bCs/>
                <w:iCs/>
              </w:rPr>
              <w:t>Band</w:t>
            </w:r>
          </w:p>
        </w:tc>
        <w:tc>
          <w:tcPr>
            <w:tcW w:w="567" w:type="dxa"/>
          </w:tcPr>
          <w:p w14:paraId="5FAF32FE" w14:textId="77777777" w:rsidR="008F3316" w:rsidRPr="001F4300" w:rsidRDefault="008F3316" w:rsidP="008F3316">
            <w:pPr>
              <w:pStyle w:val="TAL"/>
              <w:jc w:val="center"/>
              <w:rPr>
                <w:bCs/>
                <w:iCs/>
              </w:rPr>
            </w:pPr>
            <w:r w:rsidRPr="001F4300">
              <w:rPr>
                <w:bCs/>
                <w:iCs/>
              </w:rPr>
              <w:t>No</w:t>
            </w:r>
          </w:p>
        </w:tc>
        <w:tc>
          <w:tcPr>
            <w:tcW w:w="709" w:type="dxa"/>
          </w:tcPr>
          <w:p w14:paraId="5F442066" w14:textId="77777777" w:rsidR="008F3316" w:rsidRPr="001F4300" w:rsidRDefault="008F3316" w:rsidP="008F3316">
            <w:pPr>
              <w:pStyle w:val="TAL"/>
              <w:jc w:val="center"/>
              <w:rPr>
                <w:bCs/>
                <w:iCs/>
              </w:rPr>
            </w:pPr>
            <w:r w:rsidRPr="001F4300">
              <w:rPr>
                <w:bCs/>
                <w:iCs/>
              </w:rPr>
              <w:t>N/A</w:t>
            </w:r>
          </w:p>
        </w:tc>
        <w:tc>
          <w:tcPr>
            <w:tcW w:w="728" w:type="dxa"/>
          </w:tcPr>
          <w:p w14:paraId="539BD8FF" w14:textId="77777777" w:rsidR="008F3316" w:rsidRPr="001F4300" w:rsidRDefault="008F3316" w:rsidP="008F3316">
            <w:pPr>
              <w:pStyle w:val="TAL"/>
              <w:jc w:val="center"/>
            </w:pPr>
            <w:r w:rsidRPr="001F4300">
              <w:rPr>
                <w:bCs/>
                <w:iCs/>
              </w:rPr>
              <w:t>N/A</w:t>
            </w:r>
          </w:p>
        </w:tc>
      </w:tr>
      <w:tr w:rsidR="008F3316" w:rsidRPr="001F4300" w14:paraId="624907F4" w14:textId="77777777" w:rsidTr="003B4533">
        <w:trPr>
          <w:cantSplit/>
          <w:tblHeader/>
        </w:trPr>
        <w:tc>
          <w:tcPr>
            <w:tcW w:w="6917" w:type="dxa"/>
          </w:tcPr>
          <w:p w14:paraId="6F02A96B" w14:textId="77777777" w:rsidR="008F3316" w:rsidRPr="001F4300" w:rsidRDefault="008F3316" w:rsidP="008F3316">
            <w:pPr>
              <w:pStyle w:val="TAL"/>
              <w:rPr>
                <w:b/>
                <w:i/>
              </w:rPr>
            </w:pPr>
            <w:r w:rsidRPr="001F4300">
              <w:rPr>
                <w:b/>
                <w:i/>
              </w:rPr>
              <w:t>rateMatchingLTE-CRS</w:t>
            </w:r>
          </w:p>
          <w:p w14:paraId="542A5DE3" w14:textId="77777777" w:rsidR="008F3316" w:rsidRPr="001F4300" w:rsidRDefault="008F3316" w:rsidP="008F3316">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8F3316" w:rsidRPr="001F4300" w:rsidRDefault="008F3316" w:rsidP="008F3316">
            <w:pPr>
              <w:pStyle w:val="TAL"/>
              <w:jc w:val="center"/>
              <w:rPr>
                <w:bCs/>
                <w:iCs/>
              </w:rPr>
            </w:pPr>
            <w:r w:rsidRPr="001F4300">
              <w:t>Band</w:t>
            </w:r>
          </w:p>
        </w:tc>
        <w:tc>
          <w:tcPr>
            <w:tcW w:w="567" w:type="dxa"/>
          </w:tcPr>
          <w:p w14:paraId="322F8848" w14:textId="77777777" w:rsidR="008F3316" w:rsidRPr="001F4300" w:rsidRDefault="008F3316" w:rsidP="008F3316">
            <w:pPr>
              <w:pStyle w:val="TAL"/>
              <w:jc w:val="center"/>
              <w:rPr>
                <w:bCs/>
                <w:iCs/>
              </w:rPr>
            </w:pPr>
            <w:r w:rsidRPr="001F4300">
              <w:t>Yes</w:t>
            </w:r>
          </w:p>
        </w:tc>
        <w:tc>
          <w:tcPr>
            <w:tcW w:w="709" w:type="dxa"/>
          </w:tcPr>
          <w:p w14:paraId="648BF836" w14:textId="77777777" w:rsidR="008F3316" w:rsidRPr="001F4300" w:rsidRDefault="008F3316" w:rsidP="008F3316">
            <w:pPr>
              <w:pStyle w:val="TAL"/>
              <w:jc w:val="center"/>
              <w:rPr>
                <w:bCs/>
                <w:iCs/>
              </w:rPr>
            </w:pPr>
            <w:r w:rsidRPr="001F4300">
              <w:rPr>
                <w:bCs/>
                <w:iCs/>
              </w:rPr>
              <w:t>N/A</w:t>
            </w:r>
          </w:p>
        </w:tc>
        <w:tc>
          <w:tcPr>
            <w:tcW w:w="728" w:type="dxa"/>
          </w:tcPr>
          <w:p w14:paraId="68BE2973" w14:textId="77777777" w:rsidR="008F3316" w:rsidRPr="001F4300" w:rsidRDefault="008F3316" w:rsidP="008F3316">
            <w:pPr>
              <w:pStyle w:val="TAL"/>
              <w:jc w:val="center"/>
            </w:pPr>
            <w:r w:rsidRPr="001F4300">
              <w:rPr>
                <w:bCs/>
                <w:iCs/>
              </w:rPr>
              <w:t>N/A</w:t>
            </w:r>
          </w:p>
        </w:tc>
      </w:tr>
      <w:tr w:rsidR="008F3316" w:rsidRPr="001F4300" w14:paraId="3D29BAAE" w14:textId="77777777" w:rsidTr="003B4533">
        <w:trPr>
          <w:cantSplit/>
          <w:tblHeader/>
        </w:trPr>
        <w:tc>
          <w:tcPr>
            <w:tcW w:w="6917" w:type="dxa"/>
          </w:tcPr>
          <w:p w14:paraId="26C2FA0D" w14:textId="77777777" w:rsidR="008F3316" w:rsidRPr="001F4300" w:rsidRDefault="008F3316" w:rsidP="008F3316">
            <w:pPr>
              <w:pStyle w:val="TAL"/>
              <w:rPr>
                <w:b/>
                <w:i/>
              </w:rPr>
            </w:pPr>
            <w:r w:rsidRPr="001F4300">
              <w:rPr>
                <w:b/>
                <w:i/>
              </w:rPr>
              <w:t>separateCRS-RateMatching-r16</w:t>
            </w:r>
          </w:p>
          <w:p w14:paraId="20FF9978" w14:textId="77777777" w:rsidR="008F3316" w:rsidRPr="001F4300" w:rsidRDefault="008F3316" w:rsidP="008F3316">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8F3316" w:rsidRPr="001F4300" w:rsidRDefault="008F3316" w:rsidP="008F3316">
            <w:pPr>
              <w:pStyle w:val="TAL"/>
              <w:jc w:val="center"/>
            </w:pPr>
            <w:r w:rsidRPr="001F4300">
              <w:t>Band</w:t>
            </w:r>
          </w:p>
        </w:tc>
        <w:tc>
          <w:tcPr>
            <w:tcW w:w="567" w:type="dxa"/>
          </w:tcPr>
          <w:p w14:paraId="49543B5F" w14:textId="77777777" w:rsidR="008F3316" w:rsidRPr="001F4300" w:rsidRDefault="008F3316" w:rsidP="008F3316">
            <w:pPr>
              <w:pStyle w:val="TAL"/>
              <w:jc w:val="center"/>
            </w:pPr>
            <w:r w:rsidRPr="001F4300">
              <w:t>No</w:t>
            </w:r>
          </w:p>
        </w:tc>
        <w:tc>
          <w:tcPr>
            <w:tcW w:w="709" w:type="dxa"/>
          </w:tcPr>
          <w:p w14:paraId="3F7686A0" w14:textId="77777777" w:rsidR="008F3316" w:rsidRPr="001F4300" w:rsidRDefault="008F3316" w:rsidP="008F3316">
            <w:pPr>
              <w:pStyle w:val="TAL"/>
              <w:jc w:val="center"/>
              <w:rPr>
                <w:bCs/>
                <w:iCs/>
              </w:rPr>
            </w:pPr>
            <w:r w:rsidRPr="001F4300">
              <w:rPr>
                <w:bCs/>
                <w:iCs/>
              </w:rPr>
              <w:t>N/A</w:t>
            </w:r>
          </w:p>
        </w:tc>
        <w:tc>
          <w:tcPr>
            <w:tcW w:w="728" w:type="dxa"/>
          </w:tcPr>
          <w:p w14:paraId="41177D2B" w14:textId="77777777" w:rsidR="008F3316" w:rsidRPr="001F4300" w:rsidRDefault="008F3316" w:rsidP="008F3316">
            <w:pPr>
              <w:pStyle w:val="TAL"/>
              <w:jc w:val="center"/>
              <w:rPr>
                <w:bCs/>
                <w:iCs/>
              </w:rPr>
            </w:pPr>
            <w:r w:rsidRPr="001F4300">
              <w:rPr>
                <w:bCs/>
                <w:iCs/>
              </w:rPr>
              <w:t>FR1 only</w:t>
            </w:r>
          </w:p>
        </w:tc>
      </w:tr>
      <w:tr w:rsidR="008F3316" w:rsidRPr="001F4300" w14:paraId="4F8CB28F" w14:textId="77777777" w:rsidTr="003B4533">
        <w:trPr>
          <w:cantSplit/>
          <w:tblHeader/>
        </w:trPr>
        <w:tc>
          <w:tcPr>
            <w:tcW w:w="6917" w:type="dxa"/>
          </w:tcPr>
          <w:p w14:paraId="04EB79CF" w14:textId="77777777" w:rsidR="008F3316" w:rsidRPr="00E26CFE" w:rsidRDefault="008F3316" w:rsidP="008F3316">
            <w:pPr>
              <w:pStyle w:val="TAL"/>
              <w:rPr>
                <w:b/>
                <w:i/>
                <w:lang w:val="sv-SE"/>
              </w:rPr>
            </w:pPr>
            <w:r w:rsidRPr="00E26CFE">
              <w:rPr>
                <w:b/>
                <w:i/>
                <w:lang w:val="sv-SE"/>
              </w:rPr>
              <w:t>semi-PersistentL1-SINR-Report-PUCCH-r16</w:t>
            </w:r>
          </w:p>
          <w:p w14:paraId="58ACB072" w14:textId="77777777" w:rsidR="008F3316" w:rsidRPr="001F4300" w:rsidRDefault="008F3316" w:rsidP="008F3316">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8F3316" w:rsidRPr="001F4300" w:rsidRDefault="008F3316" w:rsidP="008F3316">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8F3316" w:rsidRPr="001F4300" w:rsidRDefault="008F3316" w:rsidP="008F3316">
            <w:pPr>
              <w:pStyle w:val="TAL"/>
              <w:jc w:val="center"/>
            </w:pPr>
            <w:r w:rsidRPr="001F4300">
              <w:t>Band</w:t>
            </w:r>
          </w:p>
        </w:tc>
        <w:tc>
          <w:tcPr>
            <w:tcW w:w="567" w:type="dxa"/>
          </w:tcPr>
          <w:p w14:paraId="10AE497D" w14:textId="77777777" w:rsidR="008F3316" w:rsidRPr="001F4300" w:rsidRDefault="008F3316" w:rsidP="008F3316">
            <w:pPr>
              <w:pStyle w:val="TAL"/>
              <w:jc w:val="center"/>
            </w:pPr>
            <w:r w:rsidRPr="001F4300">
              <w:t>No</w:t>
            </w:r>
          </w:p>
        </w:tc>
        <w:tc>
          <w:tcPr>
            <w:tcW w:w="709" w:type="dxa"/>
          </w:tcPr>
          <w:p w14:paraId="0945F444" w14:textId="77777777" w:rsidR="008F3316" w:rsidRPr="001F4300" w:rsidRDefault="008F3316" w:rsidP="008F3316">
            <w:pPr>
              <w:pStyle w:val="TAL"/>
              <w:jc w:val="center"/>
              <w:rPr>
                <w:bCs/>
                <w:iCs/>
              </w:rPr>
            </w:pPr>
            <w:r w:rsidRPr="001F4300">
              <w:rPr>
                <w:bCs/>
                <w:iCs/>
              </w:rPr>
              <w:t>N/A</w:t>
            </w:r>
          </w:p>
        </w:tc>
        <w:tc>
          <w:tcPr>
            <w:tcW w:w="728" w:type="dxa"/>
          </w:tcPr>
          <w:p w14:paraId="5BB87C7D" w14:textId="77777777" w:rsidR="008F3316" w:rsidRPr="001F4300" w:rsidRDefault="008F3316" w:rsidP="008F3316">
            <w:pPr>
              <w:pStyle w:val="TAL"/>
              <w:jc w:val="center"/>
              <w:rPr>
                <w:bCs/>
                <w:iCs/>
              </w:rPr>
            </w:pPr>
            <w:r w:rsidRPr="001F4300">
              <w:rPr>
                <w:bCs/>
                <w:iCs/>
              </w:rPr>
              <w:t>N/A</w:t>
            </w:r>
          </w:p>
        </w:tc>
      </w:tr>
      <w:tr w:rsidR="008F3316" w:rsidRPr="001F4300" w14:paraId="616130E4" w14:textId="77777777" w:rsidTr="003B4533">
        <w:trPr>
          <w:cantSplit/>
          <w:tblHeader/>
        </w:trPr>
        <w:tc>
          <w:tcPr>
            <w:tcW w:w="6917" w:type="dxa"/>
          </w:tcPr>
          <w:p w14:paraId="63AAE80C" w14:textId="77777777" w:rsidR="008F3316" w:rsidRPr="00E26CFE" w:rsidRDefault="008F3316" w:rsidP="008F3316">
            <w:pPr>
              <w:pStyle w:val="TAL"/>
              <w:rPr>
                <w:b/>
                <w:i/>
                <w:lang w:val="sv-SE"/>
              </w:rPr>
            </w:pPr>
            <w:r w:rsidRPr="00E26CFE">
              <w:rPr>
                <w:b/>
                <w:i/>
                <w:lang w:val="sv-SE"/>
              </w:rPr>
              <w:t>semi-PersistentL1-SINR-Report-PUSCH-r16</w:t>
            </w:r>
          </w:p>
          <w:p w14:paraId="2E94F4DE" w14:textId="77777777" w:rsidR="008F3316" w:rsidRPr="001F4300" w:rsidRDefault="008F3316" w:rsidP="008F3316">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8F3316" w:rsidRPr="001F4300" w:rsidRDefault="008F3316" w:rsidP="008F3316">
            <w:pPr>
              <w:pStyle w:val="TAL"/>
              <w:jc w:val="center"/>
              <w:rPr>
                <w:bCs/>
                <w:iCs/>
              </w:rPr>
            </w:pPr>
            <w:r w:rsidRPr="001F4300">
              <w:t>Band</w:t>
            </w:r>
          </w:p>
        </w:tc>
        <w:tc>
          <w:tcPr>
            <w:tcW w:w="567" w:type="dxa"/>
          </w:tcPr>
          <w:p w14:paraId="6A270A2F" w14:textId="77777777" w:rsidR="008F3316" w:rsidRPr="001F4300" w:rsidRDefault="008F3316" w:rsidP="008F3316">
            <w:pPr>
              <w:pStyle w:val="TAL"/>
              <w:jc w:val="center"/>
              <w:rPr>
                <w:bCs/>
                <w:iCs/>
              </w:rPr>
            </w:pPr>
            <w:r w:rsidRPr="001F4300">
              <w:t>No</w:t>
            </w:r>
          </w:p>
        </w:tc>
        <w:tc>
          <w:tcPr>
            <w:tcW w:w="709" w:type="dxa"/>
          </w:tcPr>
          <w:p w14:paraId="76BE9CA4" w14:textId="77777777" w:rsidR="008F3316" w:rsidRPr="001F4300" w:rsidRDefault="008F3316" w:rsidP="008F3316">
            <w:pPr>
              <w:pStyle w:val="TAL"/>
              <w:jc w:val="center"/>
              <w:rPr>
                <w:bCs/>
                <w:iCs/>
              </w:rPr>
            </w:pPr>
            <w:r w:rsidRPr="001F4300">
              <w:rPr>
                <w:bCs/>
                <w:iCs/>
              </w:rPr>
              <w:t>N/A</w:t>
            </w:r>
          </w:p>
        </w:tc>
        <w:tc>
          <w:tcPr>
            <w:tcW w:w="728" w:type="dxa"/>
          </w:tcPr>
          <w:p w14:paraId="098C2B2E" w14:textId="77777777" w:rsidR="008F3316" w:rsidRPr="001F4300" w:rsidRDefault="008F3316" w:rsidP="008F3316">
            <w:pPr>
              <w:pStyle w:val="TAL"/>
              <w:jc w:val="center"/>
              <w:rPr>
                <w:bCs/>
                <w:iCs/>
              </w:rPr>
            </w:pPr>
            <w:r w:rsidRPr="001F4300">
              <w:rPr>
                <w:bCs/>
                <w:iCs/>
              </w:rPr>
              <w:t>N/A</w:t>
            </w:r>
          </w:p>
        </w:tc>
      </w:tr>
      <w:tr w:rsidR="008F3316" w:rsidRPr="001F4300" w14:paraId="7DCCC6CD" w14:textId="77777777" w:rsidTr="003B4533">
        <w:trPr>
          <w:cantSplit/>
          <w:tblHeader/>
        </w:trPr>
        <w:tc>
          <w:tcPr>
            <w:tcW w:w="6917" w:type="dxa"/>
          </w:tcPr>
          <w:p w14:paraId="689D88F8" w14:textId="77777777" w:rsidR="008F3316" w:rsidRPr="001F4300" w:rsidRDefault="008F3316" w:rsidP="008F3316">
            <w:pPr>
              <w:pStyle w:val="TAL"/>
              <w:rPr>
                <w:b/>
                <w:bCs/>
                <w:i/>
                <w:iCs/>
              </w:rPr>
            </w:pPr>
            <w:r w:rsidRPr="001F4300">
              <w:rPr>
                <w:rFonts w:cs="Arial"/>
                <w:b/>
                <w:bCs/>
                <w:i/>
                <w:iCs/>
                <w:szCs w:val="18"/>
              </w:rPr>
              <w:t>simul-SpatialRelationUpdatePUCCHResGroup-r16</w:t>
            </w:r>
          </w:p>
          <w:p w14:paraId="7E9C92BE" w14:textId="77777777" w:rsidR="008F3316" w:rsidRPr="001F4300" w:rsidRDefault="008F3316" w:rsidP="008F3316">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57B67E81" w14:textId="77777777" w:rsidR="008F3316" w:rsidRPr="001F4300" w:rsidRDefault="008F3316" w:rsidP="008F3316">
            <w:pPr>
              <w:pStyle w:val="TAL"/>
              <w:jc w:val="center"/>
              <w:rPr>
                <w:bCs/>
                <w:iCs/>
              </w:rPr>
            </w:pPr>
            <w:r w:rsidRPr="001F4300">
              <w:rPr>
                <w:rFonts w:cs="Arial"/>
                <w:bCs/>
                <w:iCs/>
                <w:szCs w:val="18"/>
              </w:rPr>
              <w:t>Band</w:t>
            </w:r>
          </w:p>
        </w:tc>
        <w:tc>
          <w:tcPr>
            <w:tcW w:w="567" w:type="dxa"/>
          </w:tcPr>
          <w:p w14:paraId="0F2001E5" w14:textId="77777777" w:rsidR="008F3316" w:rsidRPr="001F4300" w:rsidRDefault="008F3316" w:rsidP="008F3316">
            <w:pPr>
              <w:pStyle w:val="TAL"/>
              <w:jc w:val="center"/>
              <w:rPr>
                <w:bCs/>
                <w:iCs/>
              </w:rPr>
            </w:pPr>
            <w:r w:rsidRPr="001F4300">
              <w:rPr>
                <w:rFonts w:cs="Arial"/>
                <w:bCs/>
                <w:iCs/>
                <w:szCs w:val="18"/>
              </w:rPr>
              <w:t>No</w:t>
            </w:r>
          </w:p>
        </w:tc>
        <w:tc>
          <w:tcPr>
            <w:tcW w:w="709" w:type="dxa"/>
          </w:tcPr>
          <w:p w14:paraId="59F5584D" w14:textId="77777777" w:rsidR="008F3316" w:rsidRPr="001F4300" w:rsidRDefault="008F3316" w:rsidP="008F3316">
            <w:pPr>
              <w:pStyle w:val="TAL"/>
              <w:jc w:val="center"/>
              <w:rPr>
                <w:bCs/>
                <w:iCs/>
              </w:rPr>
            </w:pPr>
            <w:r w:rsidRPr="001F4300">
              <w:rPr>
                <w:rFonts w:cs="Arial"/>
                <w:bCs/>
                <w:iCs/>
                <w:szCs w:val="18"/>
              </w:rPr>
              <w:t>N/A</w:t>
            </w:r>
          </w:p>
        </w:tc>
        <w:tc>
          <w:tcPr>
            <w:tcW w:w="728" w:type="dxa"/>
          </w:tcPr>
          <w:p w14:paraId="34495EF6" w14:textId="77777777" w:rsidR="008F3316" w:rsidRPr="001F4300" w:rsidRDefault="008F3316" w:rsidP="008F3316">
            <w:pPr>
              <w:pStyle w:val="TAL"/>
              <w:jc w:val="center"/>
              <w:rPr>
                <w:bCs/>
                <w:iCs/>
              </w:rPr>
            </w:pPr>
            <w:r w:rsidRPr="001F4300">
              <w:rPr>
                <w:rFonts w:cs="Arial"/>
                <w:bCs/>
                <w:iCs/>
                <w:szCs w:val="18"/>
              </w:rPr>
              <w:t>N/A</w:t>
            </w:r>
          </w:p>
        </w:tc>
      </w:tr>
      <w:tr w:rsidR="008F3316" w:rsidRPr="001F4300" w14:paraId="1E2F297C" w14:textId="77777777" w:rsidTr="003B4533">
        <w:trPr>
          <w:cantSplit/>
          <w:tblHeader/>
        </w:trPr>
        <w:tc>
          <w:tcPr>
            <w:tcW w:w="6917" w:type="dxa"/>
            <w:shd w:val="clear" w:color="auto" w:fill="auto"/>
          </w:tcPr>
          <w:p w14:paraId="33F39298" w14:textId="77777777" w:rsidR="008F3316" w:rsidRPr="001F4300" w:rsidRDefault="008F3316" w:rsidP="008F3316">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8F3316" w:rsidRPr="001F4300" w:rsidRDefault="008F3316" w:rsidP="008F3316">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8F3316" w:rsidRPr="001F4300" w:rsidRDefault="008F3316" w:rsidP="008F3316">
            <w:pPr>
              <w:pStyle w:val="B1"/>
              <w:spacing w:after="0"/>
              <w:rPr>
                <w:rFonts w:ascii="Arial" w:eastAsia="Malgun Gothic" w:hAnsi="Arial" w:cs="Arial"/>
                <w:sz w:val="18"/>
                <w:szCs w:val="18"/>
              </w:rPr>
            </w:pPr>
          </w:p>
          <w:p w14:paraId="1898F8A8" w14:textId="77777777" w:rsidR="008F3316" w:rsidRPr="001F4300" w:rsidRDefault="008F3316" w:rsidP="008F3316">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3F87F55C" w14:textId="77777777" w:rsidR="008F3316" w:rsidRPr="001F4300" w:rsidRDefault="008F3316" w:rsidP="008F3316">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8F3316" w:rsidRPr="001F4300" w:rsidRDefault="008F3316" w:rsidP="008F3316">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8F3316" w:rsidRPr="001F4300" w:rsidRDefault="008F3316" w:rsidP="008F3316">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8F3316" w:rsidRPr="001F4300" w:rsidRDefault="008F3316" w:rsidP="008F3316">
            <w:pPr>
              <w:pStyle w:val="TAL"/>
              <w:jc w:val="center"/>
              <w:rPr>
                <w:rFonts w:cs="Arial"/>
                <w:bCs/>
                <w:iCs/>
                <w:szCs w:val="18"/>
              </w:rPr>
            </w:pPr>
            <w:r w:rsidRPr="001F4300">
              <w:rPr>
                <w:rFonts w:cs="Arial"/>
                <w:bCs/>
                <w:iCs/>
                <w:szCs w:val="18"/>
              </w:rPr>
              <w:t>N/A</w:t>
            </w:r>
          </w:p>
        </w:tc>
      </w:tr>
      <w:tr w:rsidR="008F3316" w:rsidRPr="001F4300" w14:paraId="3634C6A9" w14:textId="77777777" w:rsidTr="003B4533">
        <w:trPr>
          <w:cantSplit/>
          <w:tblHeader/>
        </w:trPr>
        <w:tc>
          <w:tcPr>
            <w:tcW w:w="6917" w:type="dxa"/>
          </w:tcPr>
          <w:p w14:paraId="12574308" w14:textId="77777777" w:rsidR="008F3316" w:rsidRPr="001F4300" w:rsidRDefault="008F3316" w:rsidP="008F3316">
            <w:pPr>
              <w:pStyle w:val="TAL"/>
              <w:rPr>
                <w:rFonts w:cs="Arial"/>
                <w:b/>
                <w:bCs/>
                <w:i/>
                <w:iCs/>
                <w:szCs w:val="18"/>
              </w:rPr>
            </w:pPr>
            <w:r w:rsidRPr="001F4300">
              <w:rPr>
                <w:rFonts w:cs="Arial"/>
                <w:b/>
                <w:bCs/>
                <w:i/>
                <w:iCs/>
                <w:szCs w:val="18"/>
              </w:rPr>
              <w:t>simulSRS-MIMO-TransWithinBand-r16</w:t>
            </w:r>
          </w:p>
          <w:p w14:paraId="38B33A3C" w14:textId="77777777" w:rsidR="008F3316" w:rsidRPr="001F4300" w:rsidRDefault="008F3316" w:rsidP="008F3316">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8F3316" w:rsidRPr="001F4300" w:rsidRDefault="008F3316" w:rsidP="008F3316">
            <w:pPr>
              <w:pStyle w:val="TAL"/>
              <w:jc w:val="center"/>
            </w:pPr>
            <w:r w:rsidRPr="001F4300">
              <w:rPr>
                <w:bCs/>
                <w:iCs/>
              </w:rPr>
              <w:t>Band</w:t>
            </w:r>
          </w:p>
        </w:tc>
        <w:tc>
          <w:tcPr>
            <w:tcW w:w="567" w:type="dxa"/>
          </w:tcPr>
          <w:p w14:paraId="4D71B969" w14:textId="77777777" w:rsidR="008F3316" w:rsidRPr="001F4300" w:rsidRDefault="008F3316" w:rsidP="008F3316">
            <w:pPr>
              <w:pStyle w:val="TAL"/>
              <w:jc w:val="center"/>
            </w:pPr>
            <w:r w:rsidRPr="001F4300">
              <w:rPr>
                <w:bCs/>
                <w:iCs/>
              </w:rPr>
              <w:t>No</w:t>
            </w:r>
          </w:p>
        </w:tc>
        <w:tc>
          <w:tcPr>
            <w:tcW w:w="709" w:type="dxa"/>
          </w:tcPr>
          <w:p w14:paraId="1EE2D600" w14:textId="77777777" w:rsidR="008F3316" w:rsidRPr="001F4300" w:rsidRDefault="008F3316" w:rsidP="008F3316">
            <w:pPr>
              <w:pStyle w:val="TAL"/>
              <w:jc w:val="center"/>
              <w:rPr>
                <w:bCs/>
                <w:iCs/>
              </w:rPr>
            </w:pPr>
            <w:r w:rsidRPr="001F4300">
              <w:rPr>
                <w:bCs/>
                <w:iCs/>
              </w:rPr>
              <w:t>N/A</w:t>
            </w:r>
          </w:p>
        </w:tc>
        <w:tc>
          <w:tcPr>
            <w:tcW w:w="728" w:type="dxa"/>
          </w:tcPr>
          <w:p w14:paraId="7F388434" w14:textId="77777777" w:rsidR="008F3316" w:rsidRPr="001F4300" w:rsidRDefault="008F3316" w:rsidP="008F3316">
            <w:pPr>
              <w:pStyle w:val="TAL"/>
              <w:jc w:val="center"/>
              <w:rPr>
                <w:bCs/>
                <w:iCs/>
              </w:rPr>
            </w:pPr>
            <w:r w:rsidRPr="001F4300">
              <w:rPr>
                <w:bCs/>
                <w:iCs/>
              </w:rPr>
              <w:t>N/A</w:t>
            </w:r>
          </w:p>
        </w:tc>
      </w:tr>
      <w:tr w:rsidR="008F3316" w:rsidRPr="001F4300" w14:paraId="146B7B9C" w14:textId="77777777" w:rsidTr="003B4533">
        <w:trPr>
          <w:cantSplit/>
          <w:tblHeader/>
        </w:trPr>
        <w:tc>
          <w:tcPr>
            <w:tcW w:w="6917" w:type="dxa"/>
          </w:tcPr>
          <w:p w14:paraId="21B62055" w14:textId="77777777" w:rsidR="008F3316" w:rsidRPr="001F4300" w:rsidRDefault="008F3316" w:rsidP="008F3316">
            <w:pPr>
              <w:pStyle w:val="TAL"/>
              <w:rPr>
                <w:rFonts w:cs="Arial"/>
                <w:b/>
                <w:bCs/>
                <w:i/>
                <w:iCs/>
                <w:szCs w:val="18"/>
              </w:rPr>
            </w:pPr>
            <w:r w:rsidRPr="001F4300">
              <w:rPr>
                <w:rFonts w:cs="Arial"/>
                <w:b/>
                <w:bCs/>
                <w:i/>
                <w:iCs/>
                <w:szCs w:val="18"/>
              </w:rPr>
              <w:t>simulSRS-TransWithinBand-r16</w:t>
            </w:r>
          </w:p>
          <w:p w14:paraId="630315AC" w14:textId="77777777" w:rsidR="008F3316" w:rsidRPr="001F4300" w:rsidRDefault="008F3316" w:rsidP="008F3316">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8F3316" w:rsidRPr="001F4300" w:rsidRDefault="008F3316" w:rsidP="008F3316">
            <w:pPr>
              <w:pStyle w:val="TAL"/>
              <w:jc w:val="center"/>
            </w:pPr>
            <w:r w:rsidRPr="001F4300">
              <w:rPr>
                <w:bCs/>
                <w:iCs/>
              </w:rPr>
              <w:t>Band</w:t>
            </w:r>
          </w:p>
        </w:tc>
        <w:tc>
          <w:tcPr>
            <w:tcW w:w="567" w:type="dxa"/>
          </w:tcPr>
          <w:p w14:paraId="66BBF18F" w14:textId="77777777" w:rsidR="008F3316" w:rsidRPr="001F4300" w:rsidRDefault="008F3316" w:rsidP="008F3316">
            <w:pPr>
              <w:pStyle w:val="TAL"/>
              <w:jc w:val="center"/>
            </w:pPr>
            <w:r w:rsidRPr="001F4300">
              <w:rPr>
                <w:bCs/>
                <w:iCs/>
              </w:rPr>
              <w:t>No</w:t>
            </w:r>
          </w:p>
        </w:tc>
        <w:tc>
          <w:tcPr>
            <w:tcW w:w="709" w:type="dxa"/>
          </w:tcPr>
          <w:p w14:paraId="532EE3C6" w14:textId="77777777" w:rsidR="008F3316" w:rsidRPr="001F4300" w:rsidRDefault="008F3316" w:rsidP="008F3316">
            <w:pPr>
              <w:pStyle w:val="TAL"/>
              <w:jc w:val="center"/>
            </w:pPr>
            <w:r w:rsidRPr="001F4300">
              <w:rPr>
                <w:bCs/>
                <w:iCs/>
              </w:rPr>
              <w:t>N/A</w:t>
            </w:r>
          </w:p>
        </w:tc>
        <w:tc>
          <w:tcPr>
            <w:tcW w:w="728" w:type="dxa"/>
          </w:tcPr>
          <w:p w14:paraId="48E50130" w14:textId="77777777" w:rsidR="008F3316" w:rsidRPr="001F4300" w:rsidRDefault="008F3316" w:rsidP="008F3316">
            <w:pPr>
              <w:pStyle w:val="TAL"/>
              <w:jc w:val="center"/>
            </w:pPr>
            <w:r w:rsidRPr="001F4300">
              <w:rPr>
                <w:bCs/>
                <w:iCs/>
              </w:rPr>
              <w:t>N/A</w:t>
            </w:r>
          </w:p>
        </w:tc>
      </w:tr>
      <w:tr w:rsidR="008F3316" w:rsidRPr="001F4300" w14:paraId="5E271209" w14:textId="77777777" w:rsidTr="003B4533">
        <w:trPr>
          <w:cantSplit/>
          <w:tblHeader/>
        </w:trPr>
        <w:tc>
          <w:tcPr>
            <w:tcW w:w="6917" w:type="dxa"/>
          </w:tcPr>
          <w:p w14:paraId="7A71DC18" w14:textId="77777777" w:rsidR="008F3316" w:rsidRPr="001F4300" w:rsidRDefault="008F3316" w:rsidP="008F3316">
            <w:pPr>
              <w:pStyle w:val="TAL"/>
              <w:rPr>
                <w:b/>
                <w:i/>
              </w:rPr>
            </w:pPr>
            <w:r w:rsidRPr="001F4300">
              <w:rPr>
                <w:b/>
                <w:i/>
              </w:rPr>
              <w:t>simultaneousReceptionDiffTypeD-r16</w:t>
            </w:r>
          </w:p>
          <w:p w14:paraId="7D158F68" w14:textId="77777777" w:rsidR="008F3316" w:rsidRPr="001F4300" w:rsidRDefault="008F3316" w:rsidP="008F3316">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8F3316" w:rsidRPr="001F4300" w:rsidRDefault="008F3316" w:rsidP="008F3316">
            <w:pPr>
              <w:pStyle w:val="TAL"/>
              <w:jc w:val="center"/>
              <w:rPr>
                <w:bCs/>
                <w:iCs/>
              </w:rPr>
            </w:pPr>
            <w:r w:rsidRPr="001F4300">
              <w:t>Band</w:t>
            </w:r>
          </w:p>
        </w:tc>
        <w:tc>
          <w:tcPr>
            <w:tcW w:w="567" w:type="dxa"/>
          </w:tcPr>
          <w:p w14:paraId="0574EED0" w14:textId="77777777" w:rsidR="008F3316" w:rsidRPr="001F4300" w:rsidRDefault="008F3316" w:rsidP="008F3316">
            <w:pPr>
              <w:pStyle w:val="TAL"/>
              <w:jc w:val="center"/>
              <w:rPr>
                <w:bCs/>
                <w:iCs/>
              </w:rPr>
            </w:pPr>
            <w:r w:rsidRPr="001F4300">
              <w:t>No</w:t>
            </w:r>
          </w:p>
        </w:tc>
        <w:tc>
          <w:tcPr>
            <w:tcW w:w="709" w:type="dxa"/>
          </w:tcPr>
          <w:p w14:paraId="71FA5A5B" w14:textId="77777777" w:rsidR="008F3316" w:rsidRPr="001F4300" w:rsidRDefault="008F3316" w:rsidP="008F3316">
            <w:pPr>
              <w:pStyle w:val="TAL"/>
              <w:jc w:val="center"/>
              <w:rPr>
                <w:bCs/>
                <w:iCs/>
              </w:rPr>
            </w:pPr>
            <w:r w:rsidRPr="001F4300">
              <w:t>N/A</w:t>
            </w:r>
          </w:p>
        </w:tc>
        <w:tc>
          <w:tcPr>
            <w:tcW w:w="728" w:type="dxa"/>
          </w:tcPr>
          <w:p w14:paraId="2C694920" w14:textId="77777777" w:rsidR="008F3316" w:rsidRPr="001F4300" w:rsidRDefault="008F3316" w:rsidP="008F3316">
            <w:pPr>
              <w:pStyle w:val="TAL"/>
              <w:jc w:val="center"/>
              <w:rPr>
                <w:bCs/>
                <w:iCs/>
              </w:rPr>
            </w:pPr>
            <w:r w:rsidRPr="001F4300">
              <w:t>FR2 only</w:t>
            </w:r>
          </w:p>
        </w:tc>
      </w:tr>
      <w:tr w:rsidR="008F3316" w:rsidRPr="001F4300" w14:paraId="0D760AB6" w14:textId="77777777" w:rsidTr="003B4533">
        <w:trPr>
          <w:cantSplit/>
          <w:tblHeader/>
        </w:trPr>
        <w:tc>
          <w:tcPr>
            <w:tcW w:w="6917" w:type="dxa"/>
          </w:tcPr>
          <w:p w14:paraId="1BEBD311" w14:textId="77777777" w:rsidR="008F3316" w:rsidRPr="001F4300" w:rsidRDefault="008F3316" w:rsidP="008F3316">
            <w:pPr>
              <w:pStyle w:val="TAL"/>
              <w:rPr>
                <w:rFonts w:cs="Arial"/>
                <w:b/>
                <w:bCs/>
                <w:i/>
                <w:iCs/>
                <w:szCs w:val="18"/>
              </w:rPr>
            </w:pPr>
            <w:r w:rsidRPr="001F4300">
              <w:rPr>
                <w:rFonts w:cs="Arial"/>
                <w:b/>
                <w:bCs/>
                <w:i/>
                <w:iCs/>
                <w:szCs w:val="18"/>
              </w:rPr>
              <w:t>spatialRelations, spatialRelations-v1640</w:t>
            </w:r>
          </w:p>
          <w:p w14:paraId="410CE6F4" w14:textId="77777777" w:rsidR="008F3316" w:rsidRPr="001F4300" w:rsidRDefault="008F3316" w:rsidP="008F3316">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8F3316" w:rsidRPr="001F4300" w:rsidRDefault="008F3316" w:rsidP="008F3316">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5A05B778" w14:textId="77777777" w:rsidR="008F3316" w:rsidRPr="001F4300" w:rsidRDefault="008F3316" w:rsidP="008F3316">
            <w:pPr>
              <w:pStyle w:val="TAL"/>
              <w:jc w:val="center"/>
            </w:pPr>
            <w:r w:rsidRPr="001F4300">
              <w:t>Band</w:t>
            </w:r>
          </w:p>
        </w:tc>
        <w:tc>
          <w:tcPr>
            <w:tcW w:w="567" w:type="dxa"/>
          </w:tcPr>
          <w:p w14:paraId="285C523C" w14:textId="77777777" w:rsidR="008F3316" w:rsidRPr="001F4300" w:rsidRDefault="008F3316" w:rsidP="008F3316">
            <w:pPr>
              <w:pStyle w:val="TAL"/>
              <w:jc w:val="center"/>
            </w:pPr>
            <w:r w:rsidRPr="001F4300">
              <w:t>FD</w:t>
            </w:r>
          </w:p>
        </w:tc>
        <w:tc>
          <w:tcPr>
            <w:tcW w:w="709" w:type="dxa"/>
          </w:tcPr>
          <w:p w14:paraId="78CB80E4" w14:textId="77777777" w:rsidR="008F3316" w:rsidRPr="001F4300" w:rsidRDefault="008F3316" w:rsidP="008F3316">
            <w:pPr>
              <w:pStyle w:val="TAL"/>
              <w:jc w:val="center"/>
            </w:pPr>
            <w:r w:rsidRPr="001F4300">
              <w:t>N/A</w:t>
            </w:r>
          </w:p>
        </w:tc>
        <w:tc>
          <w:tcPr>
            <w:tcW w:w="728" w:type="dxa"/>
          </w:tcPr>
          <w:p w14:paraId="321C9467" w14:textId="77777777" w:rsidR="008F3316" w:rsidRPr="001F4300" w:rsidRDefault="008F3316" w:rsidP="008F3316">
            <w:pPr>
              <w:pStyle w:val="TAL"/>
              <w:jc w:val="center"/>
            </w:pPr>
            <w:r w:rsidRPr="001F4300">
              <w:t>FD</w:t>
            </w:r>
          </w:p>
        </w:tc>
      </w:tr>
      <w:tr w:rsidR="008F3316" w:rsidRPr="001F4300" w14:paraId="0B796D52" w14:textId="77777777" w:rsidTr="003B4533">
        <w:trPr>
          <w:cantSplit/>
          <w:tblHeader/>
        </w:trPr>
        <w:tc>
          <w:tcPr>
            <w:tcW w:w="6917" w:type="dxa"/>
          </w:tcPr>
          <w:p w14:paraId="0485B30D" w14:textId="77777777" w:rsidR="008F3316" w:rsidRPr="001F4300" w:rsidRDefault="008F3316" w:rsidP="008F3316">
            <w:pPr>
              <w:pStyle w:val="TAL"/>
              <w:rPr>
                <w:rFonts w:cs="Arial"/>
                <w:b/>
                <w:bCs/>
                <w:i/>
                <w:iCs/>
                <w:szCs w:val="18"/>
              </w:rPr>
            </w:pPr>
            <w:r w:rsidRPr="001F4300">
              <w:rPr>
                <w:rFonts w:cs="Arial"/>
                <w:b/>
                <w:bCs/>
                <w:i/>
                <w:iCs/>
                <w:szCs w:val="18"/>
              </w:rPr>
              <w:lastRenderedPageBreak/>
              <w:t>spatialRelationsSRS-Pos-r16</w:t>
            </w:r>
          </w:p>
          <w:p w14:paraId="18329F6A" w14:textId="77777777" w:rsidR="008F3316" w:rsidRPr="001F4300" w:rsidRDefault="008F3316" w:rsidP="008F3316">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8F3316" w:rsidRPr="001F4300" w:rsidRDefault="008F3316" w:rsidP="008F3316">
            <w:pPr>
              <w:pStyle w:val="TAN"/>
            </w:pPr>
            <w:r w:rsidRPr="001F4300">
              <w:t>NOTE:</w:t>
            </w:r>
            <w:r w:rsidRPr="001F4300">
              <w:rPr>
                <w:rFonts w:cs="Arial"/>
                <w:szCs w:val="18"/>
              </w:rPr>
              <w:tab/>
            </w:r>
            <w:r w:rsidRPr="001F4300">
              <w:t>A PRS from a PRS-only TP is treated as PRS from a non-serving cell.</w:t>
            </w:r>
          </w:p>
          <w:p w14:paraId="49028EB3" w14:textId="77777777" w:rsidR="008F3316" w:rsidRPr="001F4300" w:rsidRDefault="008F3316" w:rsidP="008F3316">
            <w:pPr>
              <w:pStyle w:val="TAN"/>
            </w:pPr>
          </w:p>
        </w:tc>
        <w:tc>
          <w:tcPr>
            <w:tcW w:w="709" w:type="dxa"/>
          </w:tcPr>
          <w:p w14:paraId="0229371B" w14:textId="77777777" w:rsidR="008F3316" w:rsidRPr="001F4300" w:rsidRDefault="008F3316" w:rsidP="008F3316">
            <w:pPr>
              <w:pStyle w:val="TAL"/>
              <w:jc w:val="center"/>
            </w:pPr>
            <w:r w:rsidRPr="001F4300">
              <w:t>Band</w:t>
            </w:r>
          </w:p>
        </w:tc>
        <w:tc>
          <w:tcPr>
            <w:tcW w:w="567" w:type="dxa"/>
          </w:tcPr>
          <w:p w14:paraId="0233C4A1" w14:textId="77777777" w:rsidR="008F3316" w:rsidRPr="001F4300" w:rsidRDefault="008F3316" w:rsidP="008F3316">
            <w:pPr>
              <w:pStyle w:val="TAL"/>
              <w:jc w:val="center"/>
            </w:pPr>
            <w:r w:rsidRPr="001F4300">
              <w:t>No</w:t>
            </w:r>
          </w:p>
        </w:tc>
        <w:tc>
          <w:tcPr>
            <w:tcW w:w="709" w:type="dxa"/>
          </w:tcPr>
          <w:p w14:paraId="170B0259" w14:textId="77777777" w:rsidR="008F3316" w:rsidRPr="001F4300" w:rsidRDefault="008F3316" w:rsidP="008F3316">
            <w:pPr>
              <w:pStyle w:val="TAL"/>
              <w:jc w:val="center"/>
            </w:pPr>
            <w:r w:rsidRPr="001F4300">
              <w:t>N/A</w:t>
            </w:r>
          </w:p>
        </w:tc>
        <w:tc>
          <w:tcPr>
            <w:tcW w:w="728" w:type="dxa"/>
          </w:tcPr>
          <w:p w14:paraId="1C65E11A" w14:textId="77777777" w:rsidR="008F3316" w:rsidRPr="001F4300" w:rsidRDefault="008F3316" w:rsidP="008F3316">
            <w:pPr>
              <w:pStyle w:val="TAL"/>
              <w:jc w:val="center"/>
            </w:pPr>
            <w:r w:rsidRPr="001F4300">
              <w:t>FR2 only</w:t>
            </w:r>
          </w:p>
        </w:tc>
      </w:tr>
      <w:tr w:rsidR="008F3316" w:rsidRPr="001F4300" w14:paraId="4D8188F7" w14:textId="77777777" w:rsidTr="003B4533">
        <w:trPr>
          <w:cantSplit/>
          <w:tblHeader/>
        </w:trPr>
        <w:tc>
          <w:tcPr>
            <w:tcW w:w="6917" w:type="dxa"/>
          </w:tcPr>
          <w:p w14:paraId="4C63A001" w14:textId="77777777" w:rsidR="008F3316" w:rsidRPr="001F4300" w:rsidRDefault="008F3316" w:rsidP="008F3316">
            <w:pPr>
              <w:pStyle w:val="TAL"/>
              <w:rPr>
                <w:b/>
                <w:bCs/>
                <w:i/>
                <w:iCs/>
              </w:rPr>
            </w:pPr>
            <w:r w:rsidRPr="001F4300">
              <w:rPr>
                <w:b/>
                <w:bCs/>
                <w:i/>
                <w:iCs/>
              </w:rPr>
              <w:t>sp-BeamReportPUCCH</w:t>
            </w:r>
          </w:p>
          <w:p w14:paraId="24FE2F91" w14:textId="77777777" w:rsidR="008F3316" w:rsidRPr="001F4300" w:rsidRDefault="008F3316" w:rsidP="008F3316">
            <w:pPr>
              <w:pStyle w:val="TAL"/>
            </w:pPr>
            <w:r w:rsidRPr="001F4300">
              <w:rPr>
                <w:bCs/>
                <w:iCs/>
              </w:rPr>
              <w:t>Indicates support of semi-persistent 'CRI/RSRP' or 'SSBRI/RSRP' reporting using PUCCH formats 2, 3 and 4 in one slot.</w:t>
            </w:r>
          </w:p>
        </w:tc>
        <w:tc>
          <w:tcPr>
            <w:tcW w:w="709" w:type="dxa"/>
          </w:tcPr>
          <w:p w14:paraId="4673820D" w14:textId="77777777" w:rsidR="008F3316" w:rsidRPr="001F4300" w:rsidRDefault="008F3316" w:rsidP="008F3316">
            <w:pPr>
              <w:pStyle w:val="TAL"/>
              <w:jc w:val="center"/>
            </w:pPr>
            <w:r w:rsidRPr="001F4300">
              <w:rPr>
                <w:bCs/>
                <w:iCs/>
              </w:rPr>
              <w:t>Band</w:t>
            </w:r>
          </w:p>
        </w:tc>
        <w:tc>
          <w:tcPr>
            <w:tcW w:w="567" w:type="dxa"/>
          </w:tcPr>
          <w:p w14:paraId="58510549" w14:textId="77777777" w:rsidR="008F3316" w:rsidRPr="001F4300" w:rsidRDefault="008F3316" w:rsidP="008F3316">
            <w:pPr>
              <w:pStyle w:val="TAL"/>
              <w:jc w:val="center"/>
            </w:pPr>
            <w:r w:rsidRPr="001F4300">
              <w:rPr>
                <w:bCs/>
                <w:iCs/>
              </w:rPr>
              <w:t>No</w:t>
            </w:r>
          </w:p>
        </w:tc>
        <w:tc>
          <w:tcPr>
            <w:tcW w:w="709" w:type="dxa"/>
          </w:tcPr>
          <w:p w14:paraId="3744B62F" w14:textId="77777777" w:rsidR="008F3316" w:rsidRPr="001F4300" w:rsidRDefault="008F3316" w:rsidP="008F3316">
            <w:pPr>
              <w:pStyle w:val="TAL"/>
              <w:jc w:val="center"/>
            </w:pPr>
            <w:r w:rsidRPr="001F4300">
              <w:rPr>
                <w:bCs/>
                <w:iCs/>
              </w:rPr>
              <w:t>N/A</w:t>
            </w:r>
          </w:p>
        </w:tc>
        <w:tc>
          <w:tcPr>
            <w:tcW w:w="728" w:type="dxa"/>
          </w:tcPr>
          <w:p w14:paraId="620DFBCB" w14:textId="77777777" w:rsidR="008F3316" w:rsidRPr="001F4300" w:rsidRDefault="008F3316" w:rsidP="008F3316">
            <w:pPr>
              <w:pStyle w:val="TAL"/>
              <w:jc w:val="center"/>
            </w:pPr>
            <w:r w:rsidRPr="001F4300">
              <w:rPr>
                <w:bCs/>
                <w:iCs/>
              </w:rPr>
              <w:t>N/A</w:t>
            </w:r>
          </w:p>
        </w:tc>
      </w:tr>
      <w:tr w:rsidR="008F3316" w:rsidRPr="001F4300" w14:paraId="40D47A09" w14:textId="77777777" w:rsidTr="003B4533">
        <w:trPr>
          <w:cantSplit/>
          <w:tblHeader/>
        </w:trPr>
        <w:tc>
          <w:tcPr>
            <w:tcW w:w="6917" w:type="dxa"/>
          </w:tcPr>
          <w:p w14:paraId="7D704CFC" w14:textId="77777777" w:rsidR="008F3316" w:rsidRPr="001F4300" w:rsidRDefault="008F3316" w:rsidP="008F3316">
            <w:pPr>
              <w:pStyle w:val="TAL"/>
              <w:rPr>
                <w:b/>
                <w:bCs/>
                <w:i/>
                <w:iCs/>
              </w:rPr>
            </w:pPr>
            <w:r w:rsidRPr="001F4300">
              <w:rPr>
                <w:b/>
                <w:bCs/>
                <w:i/>
                <w:iCs/>
              </w:rPr>
              <w:t>sp-BeamReportPUSCH</w:t>
            </w:r>
          </w:p>
          <w:p w14:paraId="584656E8" w14:textId="77777777" w:rsidR="008F3316" w:rsidRPr="001F4300" w:rsidRDefault="008F3316" w:rsidP="008F3316">
            <w:pPr>
              <w:pStyle w:val="TAL"/>
            </w:pPr>
            <w:r w:rsidRPr="001F4300">
              <w:rPr>
                <w:bCs/>
                <w:iCs/>
              </w:rPr>
              <w:t>Indicates support of semi-persistent 'CRI/RSRP' or 'SSBRI/RSRP' reporting on PUSCH.</w:t>
            </w:r>
          </w:p>
        </w:tc>
        <w:tc>
          <w:tcPr>
            <w:tcW w:w="709" w:type="dxa"/>
          </w:tcPr>
          <w:p w14:paraId="1D80E9C2" w14:textId="77777777" w:rsidR="008F3316" w:rsidRPr="001F4300" w:rsidRDefault="008F3316" w:rsidP="008F3316">
            <w:pPr>
              <w:pStyle w:val="TAL"/>
              <w:jc w:val="center"/>
            </w:pPr>
            <w:r w:rsidRPr="001F4300">
              <w:rPr>
                <w:bCs/>
                <w:iCs/>
              </w:rPr>
              <w:t>Band</w:t>
            </w:r>
          </w:p>
        </w:tc>
        <w:tc>
          <w:tcPr>
            <w:tcW w:w="567" w:type="dxa"/>
          </w:tcPr>
          <w:p w14:paraId="75948B65" w14:textId="77777777" w:rsidR="008F3316" w:rsidRPr="001F4300" w:rsidRDefault="008F3316" w:rsidP="008F3316">
            <w:pPr>
              <w:pStyle w:val="TAL"/>
              <w:jc w:val="center"/>
            </w:pPr>
            <w:r w:rsidRPr="001F4300">
              <w:rPr>
                <w:bCs/>
                <w:iCs/>
              </w:rPr>
              <w:t>No</w:t>
            </w:r>
          </w:p>
        </w:tc>
        <w:tc>
          <w:tcPr>
            <w:tcW w:w="709" w:type="dxa"/>
          </w:tcPr>
          <w:p w14:paraId="5EB48C50" w14:textId="77777777" w:rsidR="008F3316" w:rsidRPr="001F4300" w:rsidRDefault="008F3316" w:rsidP="008F3316">
            <w:pPr>
              <w:pStyle w:val="TAL"/>
              <w:jc w:val="center"/>
            </w:pPr>
            <w:r w:rsidRPr="001F4300">
              <w:rPr>
                <w:bCs/>
                <w:iCs/>
              </w:rPr>
              <w:t>N/A</w:t>
            </w:r>
          </w:p>
        </w:tc>
        <w:tc>
          <w:tcPr>
            <w:tcW w:w="728" w:type="dxa"/>
          </w:tcPr>
          <w:p w14:paraId="4F77C52F" w14:textId="77777777" w:rsidR="008F3316" w:rsidRPr="001F4300" w:rsidRDefault="008F3316" w:rsidP="008F3316">
            <w:pPr>
              <w:pStyle w:val="TAL"/>
              <w:jc w:val="center"/>
            </w:pPr>
            <w:r w:rsidRPr="001F4300">
              <w:rPr>
                <w:bCs/>
                <w:iCs/>
              </w:rPr>
              <w:t>N/A</w:t>
            </w:r>
          </w:p>
        </w:tc>
      </w:tr>
      <w:tr w:rsidR="008F3316" w:rsidRPr="001F4300" w14:paraId="4CBB8A74" w14:textId="77777777" w:rsidTr="003B4533">
        <w:trPr>
          <w:cantSplit/>
          <w:tblHeader/>
        </w:trPr>
        <w:tc>
          <w:tcPr>
            <w:tcW w:w="6917" w:type="dxa"/>
          </w:tcPr>
          <w:p w14:paraId="325A7C91" w14:textId="77777777" w:rsidR="008F3316" w:rsidRPr="001F4300" w:rsidRDefault="008F3316" w:rsidP="008F3316">
            <w:pPr>
              <w:pStyle w:val="TAL"/>
              <w:rPr>
                <w:b/>
                <w:i/>
              </w:rPr>
            </w:pPr>
            <w:r w:rsidRPr="001F4300">
              <w:rPr>
                <w:b/>
                <w:i/>
              </w:rPr>
              <w:lastRenderedPageBreak/>
              <w:t>sps-r16</w:t>
            </w:r>
          </w:p>
          <w:p w14:paraId="5469A396" w14:textId="77777777" w:rsidR="008F3316" w:rsidRPr="001F4300" w:rsidRDefault="008F3316" w:rsidP="008F3316">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8F3316" w:rsidRPr="001F4300" w:rsidRDefault="008F3316" w:rsidP="008F3316">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8F3316" w:rsidRPr="001F4300" w:rsidRDefault="008F3316" w:rsidP="008F3316">
            <w:pPr>
              <w:pStyle w:val="TAL"/>
              <w:rPr>
                <w:rFonts w:cs="Arial"/>
                <w:szCs w:val="18"/>
              </w:rPr>
            </w:pPr>
          </w:p>
          <w:p w14:paraId="27AC0A28" w14:textId="77777777" w:rsidR="008F3316" w:rsidRPr="001F4300" w:rsidRDefault="008F3316" w:rsidP="008F3316">
            <w:pPr>
              <w:pStyle w:val="TAL"/>
              <w:rPr>
                <w:rFonts w:cs="Arial"/>
                <w:szCs w:val="18"/>
              </w:rPr>
            </w:pPr>
            <w:r w:rsidRPr="001F4300">
              <w:rPr>
                <w:rFonts w:cs="Arial"/>
                <w:szCs w:val="18"/>
              </w:rPr>
              <w:t>NOTE:</w:t>
            </w:r>
          </w:p>
          <w:p w14:paraId="0E0E5BE1" w14:textId="77777777" w:rsidR="008F3316" w:rsidRPr="001F4300" w:rsidRDefault="008F3316" w:rsidP="008F331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8F3316" w:rsidRPr="001F4300" w:rsidRDefault="008F3316" w:rsidP="008F3316">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470C0813" w14:textId="77777777" w:rsidR="008F3316" w:rsidRPr="001F4300" w:rsidRDefault="008F3316" w:rsidP="008F3316">
            <w:pPr>
              <w:pStyle w:val="TAL"/>
              <w:jc w:val="center"/>
            </w:pPr>
            <w:r w:rsidRPr="001F4300">
              <w:t>Band</w:t>
            </w:r>
          </w:p>
        </w:tc>
        <w:tc>
          <w:tcPr>
            <w:tcW w:w="567" w:type="dxa"/>
          </w:tcPr>
          <w:p w14:paraId="339EA409" w14:textId="77777777" w:rsidR="008F3316" w:rsidRPr="001F4300" w:rsidRDefault="008F3316" w:rsidP="008F3316">
            <w:pPr>
              <w:pStyle w:val="TAL"/>
              <w:jc w:val="center"/>
            </w:pPr>
            <w:r w:rsidRPr="001F4300">
              <w:t>No</w:t>
            </w:r>
          </w:p>
        </w:tc>
        <w:tc>
          <w:tcPr>
            <w:tcW w:w="709" w:type="dxa"/>
          </w:tcPr>
          <w:p w14:paraId="6807ACA8" w14:textId="77777777" w:rsidR="008F3316" w:rsidRPr="001F4300" w:rsidRDefault="008F3316" w:rsidP="008F3316">
            <w:pPr>
              <w:pStyle w:val="TAL"/>
              <w:jc w:val="center"/>
              <w:rPr>
                <w:bCs/>
                <w:iCs/>
              </w:rPr>
            </w:pPr>
            <w:r w:rsidRPr="001F4300">
              <w:rPr>
                <w:bCs/>
                <w:iCs/>
              </w:rPr>
              <w:t>N/A</w:t>
            </w:r>
          </w:p>
        </w:tc>
        <w:tc>
          <w:tcPr>
            <w:tcW w:w="728" w:type="dxa"/>
          </w:tcPr>
          <w:p w14:paraId="09779C80" w14:textId="77777777" w:rsidR="008F3316" w:rsidRPr="001F4300" w:rsidRDefault="008F3316" w:rsidP="008F3316">
            <w:pPr>
              <w:pStyle w:val="TAL"/>
              <w:jc w:val="center"/>
              <w:rPr>
                <w:bCs/>
                <w:iCs/>
              </w:rPr>
            </w:pPr>
            <w:r w:rsidRPr="001F4300">
              <w:rPr>
                <w:bCs/>
                <w:iCs/>
              </w:rPr>
              <w:t>N/A</w:t>
            </w:r>
          </w:p>
        </w:tc>
      </w:tr>
      <w:tr w:rsidR="008F3316" w:rsidRPr="001F4300" w14:paraId="13B2E8C7" w14:textId="77777777" w:rsidTr="003B4533">
        <w:trPr>
          <w:cantSplit/>
          <w:tblHeader/>
        </w:trPr>
        <w:tc>
          <w:tcPr>
            <w:tcW w:w="6917" w:type="dxa"/>
          </w:tcPr>
          <w:p w14:paraId="51BB6792" w14:textId="77777777" w:rsidR="008F3316" w:rsidRPr="001F4300" w:rsidRDefault="008F3316" w:rsidP="008F3316">
            <w:pPr>
              <w:pStyle w:val="TAL"/>
              <w:rPr>
                <w:b/>
                <w:i/>
              </w:rPr>
            </w:pPr>
            <w:r w:rsidRPr="001F4300">
              <w:rPr>
                <w:b/>
                <w:i/>
              </w:rPr>
              <w:t>srs-AssocCSI-RS</w:t>
            </w:r>
          </w:p>
          <w:p w14:paraId="1D81274E" w14:textId="77777777" w:rsidR="008F3316" w:rsidRPr="001F4300" w:rsidRDefault="008F3316" w:rsidP="008F3316">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8F3316" w:rsidRPr="001F4300" w:rsidRDefault="008F3316" w:rsidP="008F3316">
            <w:pPr>
              <w:pStyle w:val="TAL"/>
            </w:pPr>
            <w:r w:rsidRPr="001F4300">
              <w:rPr>
                <w:rFonts w:cs="Arial"/>
                <w:szCs w:val="18"/>
              </w:rPr>
              <w:t xml:space="preserve">This capability signalling </w:t>
            </w:r>
            <w:r w:rsidRPr="001F4300">
              <w:t>includes list of the following parameters:</w:t>
            </w:r>
          </w:p>
          <w:p w14:paraId="304B4375"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8F3316" w:rsidRPr="001F4300" w:rsidRDefault="008F3316" w:rsidP="008F3316">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8F3316" w:rsidRPr="001F4300" w:rsidRDefault="008F3316" w:rsidP="008F3316">
            <w:pPr>
              <w:pStyle w:val="TAL"/>
              <w:jc w:val="center"/>
              <w:rPr>
                <w:bCs/>
                <w:iCs/>
              </w:rPr>
            </w:pPr>
            <w:r w:rsidRPr="001F4300">
              <w:rPr>
                <w:bCs/>
                <w:iCs/>
              </w:rPr>
              <w:t>Band</w:t>
            </w:r>
          </w:p>
        </w:tc>
        <w:tc>
          <w:tcPr>
            <w:tcW w:w="567" w:type="dxa"/>
          </w:tcPr>
          <w:p w14:paraId="18A5CE3B" w14:textId="77777777" w:rsidR="008F3316" w:rsidRPr="001F4300" w:rsidRDefault="008F3316" w:rsidP="008F3316">
            <w:pPr>
              <w:pStyle w:val="TAL"/>
              <w:jc w:val="center"/>
              <w:rPr>
                <w:bCs/>
                <w:iCs/>
              </w:rPr>
            </w:pPr>
            <w:r w:rsidRPr="001F4300">
              <w:rPr>
                <w:bCs/>
                <w:iCs/>
              </w:rPr>
              <w:t>No</w:t>
            </w:r>
          </w:p>
        </w:tc>
        <w:tc>
          <w:tcPr>
            <w:tcW w:w="709" w:type="dxa"/>
          </w:tcPr>
          <w:p w14:paraId="2BE56D46" w14:textId="77777777" w:rsidR="008F3316" w:rsidRPr="001F4300" w:rsidRDefault="008F3316" w:rsidP="008F3316">
            <w:pPr>
              <w:pStyle w:val="TAL"/>
              <w:jc w:val="center"/>
              <w:rPr>
                <w:bCs/>
                <w:iCs/>
              </w:rPr>
            </w:pPr>
            <w:r w:rsidRPr="001F4300">
              <w:rPr>
                <w:bCs/>
                <w:iCs/>
              </w:rPr>
              <w:t>N/A</w:t>
            </w:r>
          </w:p>
        </w:tc>
        <w:tc>
          <w:tcPr>
            <w:tcW w:w="728" w:type="dxa"/>
          </w:tcPr>
          <w:p w14:paraId="1B9DE6FB" w14:textId="77777777" w:rsidR="008F3316" w:rsidRPr="001F4300" w:rsidRDefault="008F3316" w:rsidP="008F3316">
            <w:pPr>
              <w:pStyle w:val="TAL"/>
              <w:jc w:val="center"/>
            </w:pPr>
            <w:r w:rsidRPr="001F4300">
              <w:rPr>
                <w:bCs/>
                <w:iCs/>
              </w:rPr>
              <w:t>N/A</w:t>
            </w:r>
          </w:p>
        </w:tc>
      </w:tr>
      <w:tr w:rsidR="008F3316" w:rsidRPr="001F4300" w14:paraId="4AD53951" w14:textId="77777777" w:rsidTr="003B4533">
        <w:trPr>
          <w:cantSplit/>
          <w:tblHeader/>
          <w:ins w:id="190" w:author="NR_feMIMO-Core" w:date="2022-02-02T15:57:00Z"/>
        </w:trPr>
        <w:tc>
          <w:tcPr>
            <w:tcW w:w="6917" w:type="dxa"/>
          </w:tcPr>
          <w:p w14:paraId="22E3A29E" w14:textId="77777777" w:rsidR="008F3316" w:rsidRDefault="008F3316" w:rsidP="008F3316">
            <w:pPr>
              <w:pStyle w:val="TAL"/>
              <w:rPr>
                <w:ins w:id="191" w:author="NR_feMIMO-Core" w:date="2022-02-02T15:57:00Z"/>
                <w:b/>
                <w:i/>
              </w:rPr>
            </w:pPr>
            <w:commentRangeStart w:id="192"/>
            <w:ins w:id="193" w:author="NR_feMIMO-Core" w:date="2022-02-02T15:57:00Z">
              <w:r w:rsidRPr="000F1E97">
                <w:rPr>
                  <w:b/>
                  <w:i/>
                </w:rPr>
                <w:t>srs-increasedRepetition-r17</w:t>
              </w:r>
            </w:ins>
          </w:p>
          <w:p w14:paraId="5D608764" w14:textId="0F0A199C" w:rsidR="008F3316" w:rsidRDefault="008F3316" w:rsidP="008F3316">
            <w:pPr>
              <w:pStyle w:val="TAL"/>
              <w:rPr>
                <w:ins w:id="194" w:author="NR_feMIMO-Core" w:date="2022-02-02T15:58:00Z"/>
              </w:rPr>
            </w:pPr>
            <w:ins w:id="195"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8F3316" w:rsidRDefault="008F3316" w:rsidP="008F3316">
            <w:pPr>
              <w:pStyle w:val="TAL"/>
              <w:rPr>
                <w:ins w:id="196" w:author="NR_feMIMO-Core" w:date="2022-02-08T20:12:00Z"/>
              </w:rPr>
            </w:pPr>
          </w:p>
          <w:p w14:paraId="5E1A3F02" w14:textId="382D4A44" w:rsidR="008F3316" w:rsidRPr="00A84E78" w:rsidRDefault="0076661A" w:rsidP="00A84E78">
            <w:pPr>
              <w:pStyle w:val="TAL"/>
              <w:rPr>
                <w:ins w:id="197" w:author="NR_feMIMO-Core" w:date="2022-02-02T15:57:00Z"/>
              </w:rPr>
            </w:pPr>
            <w:ins w:id="198" w:author="NR_feMIMO-Core" w:date="2022-02-08T20:12:00Z">
              <w:r>
                <w:t xml:space="preserve">The UE supporting </w:t>
              </w:r>
              <w:r w:rsidR="00847FAE">
                <w:t xml:space="preserve">this feature shall also indicate the support of </w:t>
              </w:r>
              <w:r w:rsidR="00847FAE" w:rsidRPr="00847FAE">
                <w:rPr>
                  <w:i/>
                  <w:iCs/>
                </w:rPr>
                <w:t>srs-StartAnyOFDM-Symbol-r16</w:t>
              </w:r>
            </w:ins>
            <w:ins w:id="199" w:author="NR_feMIMO-Core" w:date="2022-02-08T20:13:00Z">
              <w:r w:rsidR="0056489C">
                <w:t>.</w:t>
              </w:r>
            </w:ins>
            <w:ins w:id="200" w:author="NR_feMIMO-Core" w:date="2022-02-08T20:12:00Z">
              <w:r w:rsidR="00847FAE">
                <w:t xml:space="preserve"> </w:t>
              </w:r>
            </w:ins>
            <w:commentRangeEnd w:id="192"/>
            <w:r w:rsidR="00DF0806">
              <w:rPr>
                <w:rStyle w:val="aff1"/>
                <w:rFonts w:ascii="Times New Roman" w:hAnsi="Times New Roman"/>
              </w:rPr>
              <w:commentReference w:id="192"/>
            </w:r>
          </w:p>
        </w:tc>
        <w:tc>
          <w:tcPr>
            <w:tcW w:w="709" w:type="dxa"/>
          </w:tcPr>
          <w:p w14:paraId="2FF01EEC" w14:textId="35D4A095" w:rsidR="008F3316" w:rsidRPr="001F4300" w:rsidRDefault="008F3316" w:rsidP="008F3316">
            <w:pPr>
              <w:pStyle w:val="TAL"/>
              <w:jc w:val="center"/>
              <w:rPr>
                <w:ins w:id="201" w:author="NR_feMIMO-Core" w:date="2022-02-02T15:57:00Z"/>
                <w:bCs/>
                <w:iCs/>
              </w:rPr>
            </w:pPr>
            <w:ins w:id="202" w:author="NR_feMIMO-Core" w:date="2022-02-02T16:01:00Z">
              <w:r w:rsidRPr="001F4300">
                <w:rPr>
                  <w:bCs/>
                  <w:iCs/>
                </w:rPr>
                <w:t>Band</w:t>
              </w:r>
            </w:ins>
          </w:p>
        </w:tc>
        <w:tc>
          <w:tcPr>
            <w:tcW w:w="567" w:type="dxa"/>
          </w:tcPr>
          <w:p w14:paraId="29DF0C7E" w14:textId="6E0EBE8E" w:rsidR="008F3316" w:rsidRPr="001F4300" w:rsidRDefault="0029134C" w:rsidP="008F3316">
            <w:pPr>
              <w:pStyle w:val="TAL"/>
              <w:jc w:val="center"/>
              <w:rPr>
                <w:ins w:id="203" w:author="NR_feMIMO-Core" w:date="2022-02-02T15:57:00Z"/>
                <w:bCs/>
                <w:iCs/>
              </w:rPr>
            </w:pPr>
            <w:ins w:id="204" w:author="NR_feMIMO-Core" w:date="2022-02-03T10:06:00Z">
              <w:r>
                <w:rPr>
                  <w:bCs/>
                  <w:iCs/>
                </w:rPr>
                <w:t>No</w:t>
              </w:r>
            </w:ins>
          </w:p>
        </w:tc>
        <w:tc>
          <w:tcPr>
            <w:tcW w:w="709" w:type="dxa"/>
          </w:tcPr>
          <w:p w14:paraId="6CEEFF8F" w14:textId="49F04059" w:rsidR="008F3316" w:rsidRPr="001F4300" w:rsidRDefault="008F3316" w:rsidP="008F3316">
            <w:pPr>
              <w:pStyle w:val="TAL"/>
              <w:jc w:val="center"/>
              <w:rPr>
                <w:ins w:id="205" w:author="NR_feMIMO-Core" w:date="2022-02-02T15:57:00Z"/>
                <w:bCs/>
                <w:iCs/>
              </w:rPr>
            </w:pPr>
            <w:ins w:id="206" w:author="NR_feMIMO-Core" w:date="2022-02-02T16:01:00Z">
              <w:r w:rsidRPr="001F4300">
                <w:rPr>
                  <w:bCs/>
                  <w:iCs/>
                </w:rPr>
                <w:t>N/A</w:t>
              </w:r>
            </w:ins>
          </w:p>
        </w:tc>
        <w:tc>
          <w:tcPr>
            <w:tcW w:w="728" w:type="dxa"/>
          </w:tcPr>
          <w:p w14:paraId="27CEFD39" w14:textId="20E17771" w:rsidR="008F3316" w:rsidRPr="001F4300" w:rsidRDefault="008F3316" w:rsidP="008F3316">
            <w:pPr>
              <w:pStyle w:val="TAL"/>
              <w:jc w:val="center"/>
              <w:rPr>
                <w:ins w:id="207" w:author="NR_feMIMO-Core" w:date="2022-02-02T15:57:00Z"/>
                <w:bCs/>
                <w:iCs/>
              </w:rPr>
            </w:pPr>
            <w:ins w:id="208" w:author="NR_feMIMO-Core" w:date="2022-02-02T16:01:00Z">
              <w:r w:rsidRPr="001F4300">
                <w:rPr>
                  <w:bCs/>
                  <w:iCs/>
                </w:rPr>
                <w:t>N/A</w:t>
              </w:r>
            </w:ins>
          </w:p>
        </w:tc>
      </w:tr>
      <w:tr w:rsidR="008F3316" w:rsidRPr="001F4300" w14:paraId="54E9D9B4" w14:textId="77777777" w:rsidTr="003B4533">
        <w:trPr>
          <w:cantSplit/>
          <w:tblHeader/>
          <w:ins w:id="209" w:author="NR_feMIMO-Core" w:date="2022-02-02T15:57:00Z"/>
        </w:trPr>
        <w:tc>
          <w:tcPr>
            <w:tcW w:w="6917" w:type="dxa"/>
          </w:tcPr>
          <w:p w14:paraId="38390C97" w14:textId="77777777" w:rsidR="008F3316" w:rsidRDefault="008F3316" w:rsidP="008F3316">
            <w:pPr>
              <w:pStyle w:val="TAL"/>
              <w:rPr>
                <w:ins w:id="210" w:author="NR_feMIMO-Core" w:date="2022-02-02T15:58:00Z"/>
                <w:b/>
                <w:i/>
              </w:rPr>
            </w:pPr>
            <w:commentRangeStart w:id="211"/>
            <w:ins w:id="212" w:author="NR_feMIMO-Core" w:date="2022-02-02T15:57:00Z">
              <w:r w:rsidRPr="000F1E97">
                <w:rPr>
                  <w:b/>
                  <w:i/>
                </w:rPr>
                <w:t>srs-partialFrequencySounding-r17</w:t>
              </w:r>
            </w:ins>
          </w:p>
          <w:p w14:paraId="4AE38152" w14:textId="1800FFE8" w:rsidR="008F3316" w:rsidRPr="00A84E78" w:rsidRDefault="008F3316" w:rsidP="008F3316">
            <w:pPr>
              <w:pStyle w:val="TAL"/>
              <w:rPr>
                <w:ins w:id="213" w:author="NR_feMIMO-Core" w:date="2022-02-02T15:57:00Z"/>
              </w:rPr>
            </w:pPr>
            <w:ins w:id="214"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211"/>
            <w:r w:rsidR="00DF0806">
              <w:rPr>
                <w:rStyle w:val="aff1"/>
                <w:rFonts w:ascii="Times New Roman" w:hAnsi="Times New Roman"/>
              </w:rPr>
              <w:commentReference w:id="211"/>
            </w:r>
          </w:p>
        </w:tc>
        <w:tc>
          <w:tcPr>
            <w:tcW w:w="709" w:type="dxa"/>
          </w:tcPr>
          <w:p w14:paraId="14E4F804" w14:textId="7B8D481B" w:rsidR="008F3316" w:rsidRPr="001F4300" w:rsidRDefault="008F3316" w:rsidP="008F3316">
            <w:pPr>
              <w:pStyle w:val="TAL"/>
              <w:jc w:val="center"/>
              <w:rPr>
                <w:ins w:id="215" w:author="NR_feMIMO-Core" w:date="2022-02-02T15:57:00Z"/>
                <w:bCs/>
                <w:iCs/>
              </w:rPr>
            </w:pPr>
            <w:ins w:id="216" w:author="NR_feMIMO-Core" w:date="2022-02-02T16:01:00Z">
              <w:r w:rsidRPr="001F4300">
                <w:rPr>
                  <w:bCs/>
                  <w:iCs/>
                </w:rPr>
                <w:t>Band</w:t>
              </w:r>
            </w:ins>
          </w:p>
        </w:tc>
        <w:tc>
          <w:tcPr>
            <w:tcW w:w="567" w:type="dxa"/>
          </w:tcPr>
          <w:p w14:paraId="2F0B6109" w14:textId="24B641AA" w:rsidR="008F3316" w:rsidRPr="001F4300" w:rsidRDefault="0029134C" w:rsidP="008F3316">
            <w:pPr>
              <w:pStyle w:val="TAL"/>
              <w:jc w:val="center"/>
              <w:rPr>
                <w:ins w:id="217" w:author="NR_feMIMO-Core" w:date="2022-02-02T15:57:00Z"/>
                <w:bCs/>
                <w:iCs/>
              </w:rPr>
            </w:pPr>
            <w:ins w:id="218" w:author="NR_feMIMO-Core" w:date="2022-02-03T10:06:00Z">
              <w:r>
                <w:rPr>
                  <w:bCs/>
                  <w:iCs/>
                </w:rPr>
                <w:t>No</w:t>
              </w:r>
            </w:ins>
          </w:p>
        </w:tc>
        <w:tc>
          <w:tcPr>
            <w:tcW w:w="709" w:type="dxa"/>
          </w:tcPr>
          <w:p w14:paraId="629656DB" w14:textId="7C8FD1B3" w:rsidR="008F3316" w:rsidRPr="001F4300" w:rsidRDefault="008F3316" w:rsidP="008F3316">
            <w:pPr>
              <w:pStyle w:val="TAL"/>
              <w:jc w:val="center"/>
              <w:rPr>
                <w:ins w:id="219" w:author="NR_feMIMO-Core" w:date="2022-02-02T15:57:00Z"/>
                <w:bCs/>
                <w:iCs/>
              </w:rPr>
            </w:pPr>
            <w:ins w:id="220" w:author="NR_feMIMO-Core" w:date="2022-02-02T16:01:00Z">
              <w:r w:rsidRPr="001F4300">
                <w:rPr>
                  <w:bCs/>
                  <w:iCs/>
                </w:rPr>
                <w:t>N/A</w:t>
              </w:r>
            </w:ins>
          </w:p>
        </w:tc>
        <w:tc>
          <w:tcPr>
            <w:tcW w:w="728" w:type="dxa"/>
          </w:tcPr>
          <w:p w14:paraId="3C8EFF6D" w14:textId="346CC4BA" w:rsidR="008F3316" w:rsidRPr="001F4300" w:rsidRDefault="008F3316" w:rsidP="008F3316">
            <w:pPr>
              <w:pStyle w:val="TAL"/>
              <w:jc w:val="center"/>
              <w:rPr>
                <w:ins w:id="221" w:author="NR_feMIMO-Core" w:date="2022-02-02T15:57:00Z"/>
                <w:bCs/>
                <w:iCs/>
              </w:rPr>
            </w:pPr>
            <w:ins w:id="222" w:author="NR_feMIMO-Core" w:date="2022-02-02T16:01:00Z">
              <w:r w:rsidRPr="001F4300">
                <w:rPr>
                  <w:bCs/>
                  <w:iCs/>
                </w:rPr>
                <w:t>N/A</w:t>
              </w:r>
            </w:ins>
          </w:p>
        </w:tc>
      </w:tr>
      <w:tr w:rsidR="00846FC2" w:rsidRPr="001F4300" w14:paraId="270D8C45" w14:textId="77777777" w:rsidTr="003B4533">
        <w:trPr>
          <w:cantSplit/>
          <w:tblHeader/>
          <w:ins w:id="223" w:author="NR_feMIMO-Core" w:date="2022-02-02T15:57:00Z"/>
        </w:trPr>
        <w:tc>
          <w:tcPr>
            <w:tcW w:w="6917" w:type="dxa"/>
          </w:tcPr>
          <w:p w14:paraId="596FE09A" w14:textId="77777777" w:rsidR="00846FC2" w:rsidRDefault="00846FC2" w:rsidP="00846FC2">
            <w:pPr>
              <w:pStyle w:val="TAL"/>
              <w:rPr>
                <w:ins w:id="224" w:author="NR_feMIMO-Core" w:date="2022-02-02T15:59:00Z"/>
                <w:b/>
                <w:i/>
              </w:rPr>
            </w:pPr>
            <w:ins w:id="225" w:author="NR_feMIMO-Core" w:date="2022-02-02T15:57:00Z">
              <w:r w:rsidRPr="000F1E97">
                <w:rPr>
                  <w:b/>
                  <w:i/>
                </w:rPr>
                <w:t>srs-startRB-locationHoppingPartial-r17</w:t>
              </w:r>
            </w:ins>
          </w:p>
          <w:p w14:paraId="4462AA8F" w14:textId="2B0568C4" w:rsidR="00846FC2" w:rsidRDefault="00846FC2" w:rsidP="00846FC2">
            <w:pPr>
              <w:pStyle w:val="TAL"/>
              <w:rPr>
                <w:ins w:id="226" w:author="NR_feMIMO-Core" w:date="2022-02-02T15:59:00Z"/>
              </w:rPr>
            </w:pPr>
            <w:ins w:id="227" w:author="NR_feMIMO-Core" w:date="2022-02-02T15:59:00Z">
              <w:r w:rsidRPr="001F4300">
                <w:t>Indicates whether the UE</w:t>
              </w:r>
              <w:r>
                <w:t xml:space="preserve"> s</w:t>
              </w:r>
              <w:r w:rsidRPr="00953A2D">
                <w:t>upport</w:t>
              </w:r>
              <w:r>
                <w:t xml:space="preserve">s </w:t>
              </w:r>
              <w:r w:rsidRPr="00CD1D9E">
                <w:t xml:space="preserve">start RB location hopping in partial frequency SRS transmission </w:t>
              </w:r>
              <w:commentRangeStart w:id="228"/>
              <w:r w:rsidRPr="00CD1D9E">
                <w:t>[</w:t>
              </w:r>
            </w:ins>
            <w:commentRangeEnd w:id="228"/>
            <w:r w:rsidR="00DF0806">
              <w:rPr>
                <w:rStyle w:val="aff1"/>
                <w:rFonts w:ascii="Times New Roman" w:hAnsi="Times New Roman"/>
              </w:rPr>
              <w:commentReference w:id="228"/>
            </w:r>
            <w:ins w:id="229" w:author="NR_feMIMO-Core" w:date="2022-02-02T15:59:00Z">
              <w:r w:rsidRPr="00CD1D9E">
                <w:t>across different SRS frequency hopping periods for periodic/semi-persistent/aperi</w:t>
              </w:r>
              <w:r>
                <w:t>o</w:t>
              </w:r>
              <w:r w:rsidRPr="00CD1D9E">
                <w:t>d</w:t>
              </w:r>
              <w:r>
                <w:t>i</w:t>
              </w:r>
              <w:r w:rsidRPr="00CD1D9E">
                <w:t>c SRS</w:t>
              </w:r>
            </w:ins>
            <w:ins w:id="230" w:author="NR_feMIMO-Core" w:date="2022-02-02T16:00:00Z">
              <w:r>
                <w:t>.</w:t>
              </w:r>
              <w:commentRangeStart w:id="231"/>
              <w:r>
                <w:t xml:space="preserve"> The UE supporting this feature shall also indicate support of </w:t>
              </w:r>
              <w:r w:rsidRPr="005A772E">
                <w:rPr>
                  <w:i/>
                  <w:iCs/>
                </w:rPr>
                <w:t>srs-partialFrequencySounding-r17</w:t>
              </w:r>
              <w:r>
                <w:t xml:space="preserve">. </w:t>
              </w:r>
            </w:ins>
            <w:commentRangeEnd w:id="231"/>
            <w:r w:rsidR="00455452">
              <w:rPr>
                <w:rStyle w:val="aff1"/>
                <w:rFonts w:ascii="Times New Roman" w:hAnsi="Times New Roman"/>
              </w:rPr>
              <w:commentReference w:id="231"/>
            </w:r>
          </w:p>
          <w:p w14:paraId="5582EA0D" w14:textId="77777777" w:rsidR="00846FC2" w:rsidRDefault="00846FC2" w:rsidP="00846FC2">
            <w:pPr>
              <w:pStyle w:val="TAL"/>
              <w:rPr>
                <w:ins w:id="233" w:author="NR_feMIMO-Core" w:date="2022-02-02T15:59:00Z"/>
              </w:rPr>
            </w:pPr>
          </w:p>
          <w:p w14:paraId="6DB1EA13" w14:textId="45F269CB" w:rsidR="00846FC2" w:rsidRDefault="00717D63" w:rsidP="00846FC2">
            <w:pPr>
              <w:pStyle w:val="TAL"/>
              <w:rPr>
                <w:ins w:id="234" w:author="NR_feMIMO-Core" w:date="2022-02-02T15:59:00Z"/>
              </w:rPr>
            </w:pPr>
            <w:ins w:id="235" w:author="NR_feMIMO-Core" w:date="2022-02-08T20:15:00Z">
              <w:r>
                <w:t>The UE supporting this feature shall also indicate the support of</w:t>
              </w:r>
              <w:r w:rsidRPr="00717D63">
                <w:t xml:space="preserve"> </w:t>
              </w:r>
              <w:r w:rsidRPr="00717D63">
                <w:rPr>
                  <w:i/>
                  <w:iCs/>
                </w:rPr>
                <w:t>srs-partialFrequencySounding-r17</w:t>
              </w:r>
              <w:r>
                <w:rPr>
                  <w:i/>
                  <w:iCs/>
                </w:rPr>
                <w:t>.</w:t>
              </w:r>
            </w:ins>
          </w:p>
          <w:p w14:paraId="624BC54F" w14:textId="18361435" w:rsidR="00846FC2" w:rsidRPr="001F4300" w:rsidRDefault="00846FC2" w:rsidP="00846FC2">
            <w:pPr>
              <w:pStyle w:val="TAL"/>
              <w:rPr>
                <w:ins w:id="236" w:author="NR_feMIMO-Core" w:date="2022-02-02T15:57:00Z"/>
                <w:b/>
                <w:i/>
              </w:rPr>
            </w:pPr>
          </w:p>
        </w:tc>
        <w:tc>
          <w:tcPr>
            <w:tcW w:w="709" w:type="dxa"/>
          </w:tcPr>
          <w:p w14:paraId="0FDD54CC" w14:textId="169D41A1" w:rsidR="00846FC2" w:rsidRPr="001F4300" w:rsidRDefault="00846FC2" w:rsidP="00846FC2">
            <w:pPr>
              <w:pStyle w:val="TAL"/>
              <w:jc w:val="center"/>
              <w:rPr>
                <w:ins w:id="237" w:author="NR_feMIMO-Core" w:date="2022-02-02T15:57:00Z"/>
                <w:bCs/>
                <w:iCs/>
              </w:rPr>
            </w:pPr>
            <w:ins w:id="238" w:author="NR_feMIMO-Core" w:date="2022-02-03T10:07:00Z">
              <w:r w:rsidRPr="001F4300">
                <w:rPr>
                  <w:bCs/>
                  <w:iCs/>
                </w:rPr>
                <w:t>Band</w:t>
              </w:r>
            </w:ins>
          </w:p>
        </w:tc>
        <w:tc>
          <w:tcPr>
            <w:tcW w:w="567" w:type="dxa"/>
          </w:tcPr>
          <w:p w14:paraId="390ADB92" w14:textId="2DFDD8B5" w:rsidR="00846FC2" w:rsidRPr="001F4300" w:rsidRDefault="00846FC2" w:rsidP="00846FC2">
            <w:pPr>
              <w:pStyle w:val="TAL"/>
              <w:jc w:val="center"/>
              <w:rPr>
                <w:ins w:id="239" w:author="NR_feMIMO-Core" w:date="2022-02-02T15:57:00Z"/>
                <w:bCs/>
                <w:iCs/>
              </w:rPr>
            </w:pPr>
            <w:ins w:id="240" w:author="NR_feMIMO-Core" w:date="2022-02-03T10:06:00Z">
              <w:r>
                <w:rPr>
                  <w:bCs/>
                  <w:iCs/>
                </w:rPr>
                <w:t>No</w:t>
              </w:r>
            </w:ins>
          </w:p>
        </w:tc>
        <w:tc>
          <w:tcPr>
            <w:tcW w:w="709" w:type="dxa"/>
          </w:tcPr>
          <w:p w14:paraId="70963220" w14:textId="001052A3" w:rsidR="00846FC2" w:rsidRPr="001F4300" w:rsidRDefault="00846FC2" w:rsidP="00846FC2">
            <w:pPr>
              <w:pStyle w:val="TAL"/>
              <w:jc w:val="center"/>
              <w:rPr>
                <w:ins w:id="241" w:author="NR_feMIMO-Core" w:date="2022-02-02T15:57:00Z"/>
                <w:bCs/>
                <w:iCs/>
              </w:rPr>
            </w:pPr>
            <w:ins w:id="242" w:author="NR_feMIMO-Core" w:date="2022-02-02T16:01:00Z">
              <w:r w:rsidRPr="001F4300">
                <w:rPr>
                  <w:bCs/>
                  <w:iCs/>
                </w:rPr>
                <w:t>N/A</w:t>
              </w:r>
            </w:ins>
          </w:p>
        </w:tc>
        <w:tc>
          <w:tcPr>
            <w:tcW w:w="728" w:type="dxa"/>
          </w:tcPr>
          <w:p w14:paraId="4D0DD768" w14:textId="0D3EDF4E" w:rsidR="00846FC2" w:rsidRPr="001F4300" w:rsidRDefault="00846FC2" w:rsidP="00846FC2">
            <w:pPr>
              <w:pStyle w:val="TAL"/>
              <w:jc w:val="center"/>
              <w:rPr>
                <w:ins w:id="243" w:author="NR_feMIMO-Core" w:date="2022-02-02T15:57:00Z"/>
                <w:bCs/>
                <w:iCs/>
              </w:rPr>
            </w:pPr>
            <w:ins w:id="244" w:author="NR_feMIMO-Core" w:date="2022-02-02T16:01:00Z">
              <w:r w:rsidRPr="001F4300">
                <w:rPr>
                  <w:bCs/>
                  <w:iCs/>
                </w:rPr>
                <w:t>N/A</w:t>
              </w:r>
            </w:ins>
          </w:p>
        </w:tc>
      </w:tr>
      <w:tr w:rsidR="000C4527" w:rsidRPr="001F4300" w14:paraId="67FBF42B" w14:textId="77777777" w:rsidTr="003B4533">
        <w:trPr>
          <w:cantSplit/>
          <w:tblHeader/>
          <w:ins w:id="245" w:author="NR_feMIMO-Core" w:date="2022-02-02T15:57:00Z"/>
        </w:trPr>
        <w:tc>
          <w:tcPr>
            <w:tcW w:w="6917" w:type="dxa"/>
          </w:tcPr>
          <w:p w14:paraId="7DC7C01A" w14:textId="77777777" w:rsidR="000C4527" w:rsidRDefault="000C4527" w:rsidP="000C4527">
            <w:pPr>
              <w:pStyle w:val="TAL"/>
              <w:rPr>
                <w:ins w:id="246" w:author="NR_feMIMO-Core" w:date="2022-02-02T16:01:00Z"/>
                <w:b/>
                <w:i/>
              </w:rPr>
            </w:pPr>
            <w:ins w:id="247" w:author="NR_feMIMO-Core" w:date="2022-02-02T15:57:00Z">
              <w:r w:rsidRPr="000F1E97">
                <w:rPr>
                  <w:b/>
                  <w:i/>
                </w:rPr>
                <w:t>srs-combEight-r17</w:t>
              </w:r>
            </w:ins>
          </w:p>
          <w:p w14:paraId="6F1F9E36" w14:textId="77777777" w:rsidR="000C4527" w:rsidRDefault="000C4527" w:rsidP="000C4527">
            <w:pPr>
              <w:pStyle w:val="TAL"/>
              <w:rPr>
                <w:ins w:id="248" w:author="NR_feMIMO-Core" w:date="2022-02-02T16:01:00Z"/>
              </w:rPr>
            </w:pPr>
            <w:ins w:id="249"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0C4527" w:rsidRPr="001F4300" w:rsidRDefault="000C4527" w:rsidP="000C4527">
            <w:pPr>
              <w:pStyle w:val="TAL"/>
              <w:rPr>
                <w:ins w:id="250" w:author="NR_feMIMO-Core" w:date="2022-02-02T15:57:00Z"/>
                <w:b/>
                <w:i/>
              </w:rPr>
            </w:pPr>
          </w:p>
        </w:tc>
        <w:tc>
          <w:tcPr>
            <w:tcW w:w="709" w:type="dxa"/>
          </w:tcPr>
          <w:p w14:paraId="5FE3E8C2" w14:textId="6B499C09" w:rsidR="000C4527" w:rsidRPr="001F4300" w:rsidRDefault="000C4527" w:rsidP="000C4527">
            <w:pPr>
              <w:pStyle w:val="TAL"/>
              <w:jc w:val="center"/>
              <w:rPr>
                <w:ins w:id="251" w:author="NR_feMIMO-Core" w:date="2022-02-02T15:57:00Z"/>
                <w:bCs/>
                <w:iCs/>
              </w:rPr>
            </w:pPr>
            <w:ins w:id="252" w:author="NR_feMIMO-Core" w:date="2022-02-03T10:07:00Z">
              <w:r w:rsidRPr="001F4300">
                <w:rPr>
                  <w:bCs/>
                  <w:iCs/>
                </w:rPr>
                <w:t>Band</w:t>
              </w:r>
            </w:ins>
          </w:p>
        </w:tc>
        <w:tc>
          <w:tcPr>
            <w:tcW w:w="567" w:type="dxa"/>
          </w:tcPr>
          <w:p w14:paraId="45654433" w14:textId="01F3E51B" w:rsidR="000C4527" w:rsidRPr="001F4300" w:rsidRDefault="000C4527" w:rsidP="000C4527">
            <w:pPr>
              <w:pStyle w:val="TAL"/>
              <w:jc w:val="center"/>
              <w:rPr>
                <w:ins w:id="253" w:author="NR_feMIMO-Core" w:date="2022-02-02T15:57:00Z"/>
                <w:bCs/>
                <w:iCs/>
              </w:rPr>
            </w:pPr>
            <w:ins w:id="254" w:author="NR_feMIMO-Core" w:date="2022-02-03T10:07:00Z">
              <w:r>
                <w:rPr>
                  <w:bCs/>
                  <w:iCs/>
                </w:rPr>
                <w:t>No</w:t>
              </w:r>
            </w:ins>
          </w:p>
        </w:tc>
        <w:tc>
          <w:tcPr>
            <w:tcW w:w="709" w:type="dxa"/>
          </w:tcPr>
          <w:p w14:paraId="58F63DAE" w14:textId="04A8FC94" w:rsidR="000C4527" w:rsidRPr="001F4300" w:rsidRDefault="000C4527" w:rsidP="000C4527">
            <w:pPr>
              <w:pStyle w:val="TAL"/>
              <w:jc w:val="center"/>
              <w:rPr>
                <w:ins w:id="255" w:author="NR_feMIMO-Core" w:date="2022-02-02T15:57:00Z"/>
                <w:bCs/>
                <w:iCs/>
              </w:rPr>
            </w:pPr>
            <w:ins w:id="256" w:author="NR_feMIMO-Core" w:date="2022-02-03T10:07:00Z">
              <w:r w:rsidRPr="001F4300">
                <w:rPr>
                  <w:bCs/>
                  <w:iCs/>
                </w:rPr>
                <w:t>N/A</w:t>
              </w:r>
            </w:ins>
          </w:p>
        </w:tc>
        <w:tc>
          <w:tcPr>
            <w:tcW w:w="728" w:type="dxa"/>
          </w:tcPr>
          <w:p w14:paraId="79A91E4A" w14:textId="61EE5CFC" w:rsidR="000C4527" w:rsidRPr="001F4300" w:rsidRDefault="000C4527" w:rsidP="000C4527">
            <w:pPr>
              <w:pStyle w:val="TAL"/>
              <w:jc w:val="center"/>
              <w:rPr>
                <w:ins w:id="257" w:author="NR_feMIMO-Core" w:date="2022-02-02T15:57:00Z"/>
                <w:bCs/>
                <w:iCs/>
              </w:rPr>
            </w:pPr>
            <w:ins w:id="258" w:author="NR_feMIMO-Core" w:date="2022-02-03T10:07:00Z">
              <w:r w:rsidRPr="001F4300">
                <w:rPr>
                  <w:bCs/>
                  <w:iCs/>
                </w:rPr>
                <w:t>N/A</w:t>
              </w:r>
            </w:ins>
          </w:p>
        </w:tc>
      </w:tr>
      <w:tr w:rsidR="000C4527" w:rsidRPr="001F4300" w14:paraId="1174817A" w14:textId="77777777" w:rsidTr="003B4533">
        <w:trPr>
          <w:cantSplit/>
          <w:tblHeader/>
        </w:trPr>
        <w:tc>
          <w:tcPr>
            <w:tcW w:w="6917" w:type="dxa"/>
          </w:tcPr>
          <w:p w14:paraId="5198D99B" w14:textId="77777777" w:rsidR="000C4527" w:rsidRPr="001F4300" w:rsidRDefault="000C4527" w:rsidP="000C4527">
            <w:pPr>
              <w:pStyle w:val="TAL"/>
              <w:rPr>
                <w:b/>
                <w:i/>
              </w:rPr>
            </w:pPr>
            <w:r w:rsidRPr="001F4300">
              <w:rPr>
                <w:b/>
                <w:i/>
              </w:rPr>
              <w:lastRenderedPageBreak/>
              <w:t>ssb-csirs-SINR-measurement-r16</w:t>
            </w:r>
          </w:p>
          <w:p w14:paraId="6FE0FBCD" w14:textId="77777777" w:rsidR="000C4527" w:rsidRPr="001F4300" w:rsidRDefault="000C4527" w:rsidP="000C4527">
            <w:pPr>
              <w:pStyle w:val="TAL"/>
              <w:rPr>
                <w:bCs/>
                <w:iCs/>
              </w:rPr>
            </w:pPr>
            <w:r w:rsidRPr="001F4300">
              <w:rPr>
                <w:bCs/>
                <w:iCs/>
              </w:rPr>
              <w:t>Indicates the limitations of the UE support of SSB/CSI-RS for L1-SINR measurement.</w:t>
            </w:r>
          </w:p>
          <w:p w14:paraId="2528E847" w14:textId="77777777" w:rsidR="000C4527" w:rsidRPr="001F4300" w:rsidRDefault="000C4527" w:rsidP="000C4527">
            <w:pPr>
              <w:pStyle w:val="TAL"/>
              <w:rPr>
                <w:bCs/>
                <w:iCs/>
              </w:rPr>
            </w:pPr>
            <w:r w:rsidRPr="001F4300">
              <w:rPr>
                <w:bCs/>
                <w:iCs/>
              </w:rPr>
              <w:t>This capability signalling includes list of the following parameters:</w:t>
            </w:r>
          </w:p>
          <w:p w14:paraId="2D63A890" w14:textId="77777777" w:rsidR="000C4527" w:rsidRPr="001F4300" w:rsidRDefault="000C4527" w:rsidP="000C4527">
            <w:pPr>
              <w:pStyle w:val="TAL"/>
              <w:rPr>
                <w:bCs/>
                <w:iCs/>
              </w:rPr>
            </w:pPr>
            <w:r w:rsidRPr="001F4300">
              <w:rPr>
                <w:bCs/>
                <w:iCs/>
              </w:rPr>
              <w:t>Per slot limitations:</w:t>
            </w:r>
          </w:p>
          <w:p w14:paraId="63465BB3"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0C4527" w:rsidRPr="001F4300" w:rsidRDefault="000C4527" w:rsidP="000C4527">
            <w:pPr>
              <w:pStyle w:val="TAL"/>
              <w:rPr>
                <w:bCs/>
                <w:iCs/>
              </w:rPr>
            </w:pPr>
            <w:r w:rsidRPr="001F4300">
              <w:rPr>
                <w:bCs/>
                <w:iCs/>
              </w:rPr>
              <w:t>Memory limitations:</w:t>
            </w:r>
          </w:p>
          <w:p w14:paraId="62FB7C4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0C4527" w:rsidRPr="001F4300" w:rsidRDefault="000C4527" w:rsidP="000C4527">
            <w:pPr>
              <w:pStyle w:val="TAL"/>
              <w:rPr>
                <w:bCs/>
                <w:iCs/>
              </w:rPr>
            </w:pPr>
            <w:r w:rsidRPr="001F4300">
              <w:rPr>
                <w:bCs/>
                <w:iCs/>
              </w:rPr>
              <w:t>Other limitations:</w:t>
            </w:r>
          </w:p>
          <w:p w14:paraId="6B9D4987"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0C4527" w:rsidRPr="001F4300" w:rsidRDefault="000C4527" w:rsidP="000C452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0C4527" w:rsidRPr="001F4300" w:rsidRDefault="000C4527" w:rsidP="000C452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0C4527" w:rsidRPr="001F4300" w:rsidRDefault="000C4527" w:rsidP="000C4527">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0C4527" w:rsidRPr="001F4300" w:rsidRDefault="000C4527" w:rsidP="000C4527">
            <w:pPr>
              <w:pStyle w:val="TAL"/>
              <w:rPr>
                <w:bCs/>
                <w:iCs/>
              </w:rPr>
            </w:pPr>
          </w:p>
          <w:p w14:paraId="1C99CFD8" w14:textId="77777777" w:rsidR="000C4527" w:rsidRPr="001F4300" w:rsidRDefault="000C4527" w:rsidP="000C4527">
            <w:pPr>
              <w:pStyle w:val="TAN"/>
            </w:pPr>
            <w:r w:rsidRPr="001F4300">
              <w:t>NOTE 1:</w:t>
            </w:r>
            <w:r w:rsidRPr="001F4300">
              <w:tab/>
              <w:t>The reference slot duration is the shortest slot duration defined for the frequency range where the reported band belongs.</w:t>
            </w:r>
          </w:p>
          <w:p w14:paraId="53C74F6F" w14:textId="77777777" w:rsidR="000C4527" w:rsidRPr="001F4300" w:rsidRDefault="000C4527" w:rsidP="000C4527">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0C4527" w:rsidRPr="001F4300" w:rsidRDefault="000C4527" w:rsidP="000C452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0C4527" w:rsidRPr="001F4300" w:rsidRDefault="000C4527" w:rsidP="000C4527">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0C4527" w:rsidRPr="001F4300" w:rsidRDefault="000C4527" w:rsidP="000C4527">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0C4527" w:rsidRPr="001F4300" w:rsidRDefault="000C4527" w:rsidP="000C452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0C4527" w:rsidRPr="001F4300" w:rsidRDefault="000C4527" w:rsidP="000C4527">
            <w:pPr>
              <w:pStyle w:val="TAL"/>
              <w:jc w:val="center"/>
              <w:rPr>
                <w:bCs/>
                <w:iCs/>
              </w:rPr>
            </w:pPr>
            <w:r w:rsidRPr="001F4300">
              <w:rPr>
                <w:bCs/>
                <w:iCs/>
              </w:rPr>
              <w:t>Band</w:t>
            </w:r>
          </w:p>
        </w:tc>
        <w:tc>
          <w:tcPr>
            <w:tcW w:w="567" w:type="dxa"/>
          </w:tcPr>
          <w:p w14:paraId="3B607981" w14:textId="77777777" w:rsidR="000C4527" w:rsidRPr="001F4300" w:rsidRDefault="000C4527" w:rsidP="000C4527">
            <w:pPr>
              <w:pStyle w:val="TAL"/>
              <w:jc w:val="center"/>
              <w:rPr>
                <w:bCs/>
                <w:iCs/>
              </w:rPr>
            </w:pPr>
            <w:r w:rsidRPr="001F4300">
              <w:rPr>
                <w:bCs/>
                <w:iCs/>
              </w:rPr>
              <w:t>No</w:t>
            </w:r>
          </w:p>
        </w:tc>
        <w:tc>
          <w:tcPr>
            <w:tcW w:w="709" w:type="dxa"/>
          </w:tcPr>
          <w:p w14:paraId="7F22147D" w14:textId="77777777" w:rsidR="000C4527" w:rsidRPr="001F4300" w:rsidRDefault="000C4527" w:rsidP="000C4527">
            <w:pPr>
              <w:pStyle w:val="TAL"/>
              <w:jc w:val="center"/>
              <w:rPr>
                <w:bCs/>
                <w:iCs/>
              </w:rPr>
            </w:pPr>
            <w:r w:rsidRPr="001F4300">
              <w:rPr>
                <w:bCs/>
                <w:iCs/>
              </w:rPr>
              <w:t>N/A</w:t>
            </w:r>
          </w:p>
        </w:tc>
        <w:tc>
          <w:tcPr>
            <w:tcW w:w="728" w:type="dxa"/>
          </w:tcPr>
          <w:p w14:paraId="5978FC50" w14:textId="77777777" w:rsidR="000C4527" w:rsidRPr="001F4300" w:rsidRDefault="000C4527" w:rsidP="000C4527">
            <w:pPr>
              <w:pStyle w:val="TAL"/>
              <w:jc w:val="center"/>
              <w:rPr>
                <w:bCs/>
                <w:iCs/>
              </w:rPr>
            </w:pPr>
            <w:r w:rsidRPr="001F4300">
              <w:rPr>
                <w:bCs/>
                <w:iCs/>
              </w:rPr>
              <w:t>N/A</w:t>
            </w:r>
          </w:p>
        </w:tc>
      </w:tr>
      <w:tr w:rsidR="000C4527" w:rsidRPr="001F4300" w14:paraId="467D2BFB" w14:textId="77777777" w:rsidTr="003B4533">
        <w:trPr>
          <w:cantSplit/>
          <w:tblHeader/>
        </w:trPr>
        <w:tc>
          <w:tcPr>
            <w:tcW w:w="6917" w:type="dxa"/>
          </w:tcPr>
          <w:p w14:paraId="3D97D4D3" w14:textId="77777777" w:rsidR="000C4527" w:rsidRPr="001F4300" w:rsidRDefault="000C4527" w:rsidP="000C4527">
            <w:pPr>
              <w:pStyle w:val="TAL"/>
              <w:rPr>
                <w:b/>
                <w:i/>
              </w:rPr>
            </w:pPr>
            <w:r w:rsidRPr="001F4300">
              <w:rPr>
                <w:b/>
                <w:i/>
              </w:rPr>
              <w:lastRenderedPageBreak/>
              <w:t>support64CandidateBeamRS-BFR-r16</w:t>
            </w:r>
          </w:p>
          <w:p w14:paraId="04CC82A4" w14:textId="77777777" w:rsidR="000C4527" w:rsidRPr="001F4300" w:rsidRDefault="000C4527" w:rsidP="000C4527">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34BC74D7" w14:textId="77777777" w:rsidR="000C4527" w:rsidRPr="001F4300" w:rsidRDefault="000C4527" w:rsidP="000C4527">
            <w:pPr>
              <w:pStyle w:val="TAL"/>
              <w:jc w:val="center"/>
              <w:rPr>
                <w:bCs/>
                <w:iCs/>
              </w:rPr>
            </w:pPr>
            <w:r w:rsidRPr="001F4300">
              <w:rPr>
                <w:bCs/>
                <w:iCs/>
              </w:rPr>
              <w:t>Band</w:t>
            </w:r>
          </w:p>
        </w:tc>
        <w:tc>
          <w:tcPr>
            <w:tcW w:w="567" w:type="dxa"/>
          </w:tcPr>
          <w:p w14:paraId="3CDB3CD7" w14:textId="77777777" w:rsidR="000C4527" w:rsidRPr="001F4300" w:rsidRDefault="000C4527" w:rsidP="000C4527">
            <w:pPr>
              <w:pStyle w:val="TAL"/>
              <w:jc w:val="center"/>
              <w:rPr>
                <w:bCs/>
                <w:iCs/>
              </w:rPr>
            </w:pPr>
            <w:r w:rsidRPr="001F4300">
              <w:rPr>
                <w:bCs/>
                <w:iCs/>
              </w:rPr>
              <w:t>No</w:t>
            </w:r>
          </w:p>
        </w:tc>
        <w:tc>
          <w:tcPr>
            <w:tcW w:w="709" w:type="dxa"/>
          </w:tcPr>
          <w:p w14:paraId="41B9CAB0" w14:textId="77777777" w:rsidR="000C4527" w:rsidRPr="001F4300" w:rsidRDefault="000C4527" w:rsidP="000C4527">
            <w:pPr>
              <w:pStyle w:val="TAL"/>
              <w:jc w:val="center"/>
              <w:rPr>
                <w:bCs/>
                <w:iCs/>
              </w:rPr>
            </w:pPr>
            <w:r w:rsidRPr="001F4300">
              <w:rPr>
                <w:bCs/>
                <w:iCs/>
              </w:rPr>
              <w:t>N/A</w:t>
            </w:r>
          </w:p>
        </w:tc>
        <w:tc>
          <w:tcPr>
            <w:tcW w:w="728" w:type="dxa"/>
          </w:tcPr>
          <w:p w14:paraId="0FA19FD3" w14:textId="77777777" w:rsidR="000C4527" w:rsidRPr="001F4300" w:rsidRDefault="000C4527" w:rsidP="000C4527">
            <w:pPr>
              <w:pStyle w:val="TAL"/>
              <w:jc w:val="center"/>
              <w:rPr>
                <w:bCs/>
                <w:iCs/>
              </w:rPr>
            </w:pPr>
            <w:r w:rsidRPr="001F4300">
              <w:rPr>
                <w:bCs/>
                <w:iCs/>
              </w:rPr>
              <w:t>N/A</w:t>
            </w:r>
          </w:p>
        </w:tc>
      </w:tr>
      <w:tr w:rsidR="000C4527" w:rsidRPr="001F4300" w14:paraId="02E51DD0" w14:textId="77777777" w:rsidTr="003B4533">
        <w:trPr>
          <w:cantSplit/>
          <w:tblHeader/>
        </w:trPr>
        <w:tc>
          <w:tcPr>
            <w:tcW w:w="6917" w:type="dxa"/>
          </w:tcPr>
          <w:p w14:paraId="4B0D1D37" w14:textId="77777777" w:rsidR="000C4527" w:rsidRPr="001F4300" w:rsidRDefault="000C4527" w:rsidP="000C4527">
            <w:pPr>
              <w:pStyle w:val="TAL"/>
            </w:pPr>
            <w:r w:rsidRPr="001F4300">
              <w:rPr>
                <w:b/>
                <w:bCs/>
                <w:i/>
                <w:iCs/>
              </w:rPr>
              <w:t>supportCodeWordSoftCombining-r16</w:t>
            </w:r>
          </w:p>
          <w:p w14:paraId="5126A96F" w14:textId="77777777" w:rsidR="000C4527" w:rsidRPr="001F4300" w:rsidRDefault="000C4527" w:rsidP="000C4527">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0C4527" w:rsidRPr="001F4300" w:rsidRDefault="000C4527" w:rsidP="000C4527">
            <w:pPr>
              <w:pStyle w:val="TAL"/>
              <w:jc w:val="center"/>
              <w:rPr>
                <w:bCs/>
                <w:iCs/>
              </w:rPr>
            </w:pPr>
            <w:r w:rsidRPr="001F4300">
              <w:rPr>
                <w:bCs/>
                <w:iCs/>
              </w:rPr>
              <w:t>Band</w:t>
            </w:r>
          </w:p>
        </w:tc>
        <w:tc>
          <w:tcPr>
            <w:tcW w:w="567" w:type="dxa"/>
          </w:tcPr>
          <w:p w14:paraId="32336D2F" w14:textId="77777777" w:rsidR="000C4527" w:rsidRPr="001F4300" w:rsidRDefault="000C4527" w:rsidP="000C4527">
            <w:pPr>
              <w:pStyle w:val="TAL"/>
              <w:jc w:val="center"/>
              <w:rPr>
                <w:bCs/>
                <w:iCs/>
              </w:rPr>
            </w:pPr>
            <w:r w:rsidRPr="001F4300">
              <w:rPr>
                <w:bCs/>
                <w:iCs/>
              </w:rPr>
              <w:t>No</w:t>
            </w:r>
          </w:p>
        </w:tc>
        <w:tc>
          <w:tcPr>
            <w:tcW w:w="709" w:type="dxa"/>
          </w:tcPr>
          <w:p w14:paraId="79F07704" w14:textId="77777777" w:rsidR="000C4527" w:rsidRPr="001F4300" w:rsidRDefault="000C4527" w:rsidP="000C4527">
            <w:pPr>
              <w:pStyle w:val="TAL"/>
              <w:jc w:val="center"/>
              <w:rPr>
                <w:bCs/>
                <w:iCs/>
              </w:rPr>
            </w:pPr>
            <w:r w:rsidRPr="001F4300">
              <w:rPr>
                <w:bCs/>
                <w:iCs/>
              </w:rPr>
              <w:t>N/A</w:t>
            </w:r>
          </w:p>
        </w:tc>
        <w:tc>
          <w:tcPr>
            <w:tcW w:w="728" w:type="dxa"/>
          </w:tcPr>
          <w:p w14:paraId="1912D795" w14:textId="77777777" w:rsidR="000C4527" w:rsidRPr="001F4300" w:rsidRDefault="000C4527" w:rsidP="000C4527">
            <w:pPr>
              <w:pStyle w:val="TAL"/>
              <w:jc w:val="center"/>
              <w:rPr>
                <w:bCs/>
                <w:iCs/>
              </w:rPr>
            </w:pPr>
            <w:r w:rsidRPr="001F4300">
              <w:rPr>
                <w:bCs/>
                <w:iCs/>
              </w:rPr>
              <w:t>N/A</w:t>
            </w:r>
          </w:p>
        </w:tc>
      </w:tr>
      <w:tr w:rsidR="000C4527" w:rsidRPr="001F4300" w14:paraId="1BE0E454" w14:textId="77777777" w:rsidTr="003B4533">
        <w:trPr>
          <w:cantSplit/>
          <w:tblHeader/>
        </w:trPr>
        <w:tc>
          <w:tcPr>
            <w:tcW w:w="6917" w:type="dxa"/>
          </w:tcPr>
          <w:p w14:paraId="2AB56E42" w14:textId="77777777" w:rsidR="000C4527" w:rsidRPr="001F4300" w:rsidRDefault="000C4527" w:rsidP="000C4527">
            <w:pPr>
              <w:pStyle w:val="TAL"/>
              <w:rPr>
                <w:b/>
                <w:bCs/>
                <w:i/>
                <w:iCs/>
              </w:rPr>
            </w:pPr>
            <w:r w:rsidRPr="001F4300">
              <w:rPr>
                <w:b/>
                <w:bCs/>
                <w:i/>
                <w:iCs/>
              </w:rPr>
              <w:t>supportFDM-SchemeA-r16</w:t>
            </w:r>
          </w:p>
          <w:p w14:paraId="0D53AE94" w14:textId="77777777" w:rsidR="000C4527" w:rsidRPr="001F4300" w:rsidRDefault="000C4527" w:rsidP="000C4527">
            <w:pPr>
              <w:pStyle w:val="TAL"/>
              <w:rPr>
                <w:b/>
                <w:i/>
              </w:rPr>
            </w:pPr>
            <w:r w:rsidRPr="001F4300">
              <w:rPr>
                <w:bCs/>
                <w:iCs/>
              </w:rPr>
              <w:t>Indicates whether UE supports single DCI based FDMSchemeA.</w:t>
            </w:r>
          </w:p>
        </w:tc>
        <w:tc>
          <w:tcPr>
            <w:tcW w:w="709" w:type="dxa"/>
          </w:tcPr>
          <w:p w14:paraId="5E5D0AA7" w14:textId="77777777" w:rsidR="000C4527" w:rsidRPr="001F4300" w:rsidRDefault="000C4527" w:rsidP="000C4527">
            <w:pPr>
              <w:pStyle w:val="TAL"/>
              <w:jc w:val="center"/>
              <w:rPr>
                <w:bCs/>
                <w:iCs/>
              </w:rPr>
            </w:pPr>
            <w:r w:rsidRPr="001F4300">
              <w:rPr>
                <w:bCs/>
                <w:iCs/>
              </w:rPr>
              <w:t>Band</w:t>
            </w:r>
          </w:p>
        </w:tc>
        <w:tc>
          <w:tcPr>
            <w:tcW w:w="567" w:type="dxa"/>
          </w:tcPr>
          <w:p w14:paraId="326E8CEC" w14:textId="77777777" w:rsidR="000C4527" w:rsidRPr="001F4300" w:rsidRDefault="000C4527" w:rsidP="000C4527">
            <w:pPr>
              <w:pStyle w:val="TAL"/>
              <w:jc w:val="center"/>
              <w:rPr>
                <w:bCs/>
                <w:iCs/>
              </w:rPr>
            </w:pPr>
            <w:r w:rsidRPr="001F4300">
              <w:rPr>
                <w:bCs/>
                <w:iCs/>
              </w:rPr>
              <w:t>No</w:t>
            </w:r>
          </w:p>
        </w:tc>
        <w:tc>
          <w:tcPr>
            <w:tcW w:w="709" w:type="dxa"/>
          </w:tcPr>
          <w:p w14:paraId="562114EC" w14:textId="77777777" w:rsidR="000C4527" w:rsidRPr="001F4300" w:rsidRDefault="000C4527" w:rsidP="000C4527">
            <w:pPr>
              <w:pStyle w:val="TAL"/>
              <w:jc w:val="center"/>
              <w:rPr>
                <w:bCs/>
                <w:iCs/>
              </w:rPr>
            </w:pPr>
            <w:r w:rsidRPr="001F4300">
              <w:rPr>
                <w:bCs/>
                <w:iCs/>
              </w:rPr>
              <w:t>N/A</w:t>
            </w:r>
          </w:p>
        </w:tc>
        <w:tc>
          <w:tcPr>
            <w:tcW w:w="728" w:type="dxa"/>
          </w:tcPr>
          <w:p w14:paraId="4E2C7DBF" w14:textId="77777777" w:rsidR="000C4527" w:rsidRPr="001F4300" w:rsidRDefault="000C4527" w:rsidP="000C4527">
            <w:pPr>
              <w:pStyle w:val="TAL"/>
              <w:jc w:val="center"/>
              <w:rPr>
                <w:bCs/>
                <w:iCs/>
              </w:rPr>
            </w:pPr>
            <w:r w:rsidRPr="001F4300">
              <w:rPr>
                <w:bCs/>
                <w:iCs/>
              </w:rPr>
              <w:t>N/A</w:t>
            </w:r>
          </w:p>
        </w:tc>
      </w:tr>
      <w:tr w:rsidR="000C4527" w:rsidRPr="001F4300" w14:paraId="61EC8D89" w14:textId="77777777" w:rsidTr="003B4533">
        <w:trPr>
          <w:cantSplit/>
          <w:tblHeader/>
        </w:trPr>
        <w:tc>
          <w:tcPr>
            <w:tcW w:w="6917" w:type="dxa"/>
          </w:tcPr>
          <w:p w14:paraId="1DA41920" w14:textId="77777777" w:rsidR="000C4527" w:rsidRPr="001F4300" w:rsidRDefault="000C4527" w:rsidP="000C4527">
            <w:pPr>
              <w:pStyle w:val="TAL"/>
              <w:rPr>
                <w:b/>
                <w:bCs/>
                <w:i/>
                <w:iCs/>
              </w:rPr>
            </w:pPr>
            <w:r w:rsidRPr="001F4300">
              <w:rPr>
                <w:b/>
                <w:bCs/>
                <w:i/>
                <w:iCs/>
              </w:rPr>
              <w:t>supportInter-slotTDM-r16</w:t>
            </w:r>
          </w:p>
          <w:p w14:paraId="3B64935A" w14:textId="77777777" w:rsidR="000C4527" w:rsidRPr="001F4300" w:rsidRDefault="000C4527" w:rsidP="000C4527">
            <w:pPr>
              <w:pStyle w:val="TAL"/>
            </w:pPr>
            <w:r w:rsidRPr="001F4300">
              <w:t>Indicates whether UE supports single-DCI based inter-slot TDM. This capability signalling includes the following:</w:t>
            </w:r>
          </w:p>
          <w:p w14:paraId="1C75BC6A"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0C4527" w:rsidRPr="001F4300" w:rsidRDefault="000C4527" w:rsidP="000C4527">
            <w:pPr>
              <w:pStyle w:val="TAL"/>
              <w:jc w:val="center"/>
              <w:rPr>
                <w:bCs/>
                <w:iCs/>
              </w:rPr>
            </w:pPr>
            <w:r w:rsidRPr="001F4300">
              <w:rPr>
                <w:bCs/>
                <w:iCs/>
              </w:rPr>
              <w:t>Band</w:t>
            </w:r>
          </w:p>
        </w:tc>
        <w:tc>
          <w:tcPr>
            <w:tcW w:w="567" w:type="dxa"/>
          </w:tcPr>
          <w:p w14:paraId="25EF4BC1" w14:textId="77777777" w:rsidR="000C4527" w:rsidRPr="001F4300" w:rsidRDefault="000C4527" w:rsidP="000C4527">
            <w:pPr>
              <w:pStyle w:val="TAL"/>
              <w:jc w:val="center"/>
              <w:rPr>
                <w:bCs/>
                <w:iCs/>
              </w:rPr>
            </w:pPr>
            <w:r w:rsidRPr="001F4300">
              <w:rPr>
                <w:bCs/>
                <w:iCs/>
              </w:rPr>
              <w:t>No</w:t>
            </w:r>
          </w:p>
        </w:tc>
        <w:tc>
          <w:tcPr>
            <w:tcW w:w="709" w:type="dxa"/>
          </w:tcPr>
          <w:p w14:paraId="6839F105" w14:textId="77777777" w:rsidR="000C4527" w:rsidRPr="001F4300" w:rsidRDefault="000C4527" w:rsidP="000C4527">
            <w:pPr>
              <w:pStyle w:val="TAL"/>
              <w:jc w:val="center"/>
              <w:rPr>
                <w:bCs/>
                <w:iCs/>
              </w:rPr>
            </w:pPr>
            <w:r w:rsidRPr="001F4300">
              <w:rPr>
                <w:bCs/>
                <w:iCs/>
              </w:rPr>
              <w:t>N/A</w:t>
            </w:r>
          </w:p>
        </w:tc>
        <w:tc>
          <w:tcPr>
            <w:tcW w:w="728" w:type="dxa"/>
          </w:tcPr>
          <w:p w14:paraId="11E038B7" w14:textId="77777777" w:rsidR="000C4527" w:rsidRPr="001F4300" w:rsidRDefault="000C4527" w:rsidP="000C4527">
            <w:pPr>
              <w:pStyle w:val="TAL"/>
              <w:jc w:val="center"/>
              <w:rPr>
                <w:bCs/>
                <w:iCs/>
              </w:rPr>
            </w:pPr>
            <w:r w:rsidRPr="001F4300">
              <w:rPr>
                <w:bCs/>
                <w:iCs/>
              </w:rPr>
              <w:t>N/A</w:t>
            </w:r>
          </w:p>
        </w:tc>
      </w:tr>
      <w:tr w:rsidR="000C4527" w:rsidRPr="001F4300" w14:paraId="047D295C" w14:textId="77777777" w:rsidTr="003B4533">
        <w:trPr>
          <w:cantSplit/>
          <w:tblHeader/>
        </w:trPr>
        <w:tc>
          <w:tcPr>
            <w:tcW w:w="6917" w:type="dxa"/>
          </w:tcPr>
          <w:p w14:paraId="4AFE9E6E" w14:textId="77777777" w:rsidR="000C4527" w:rsidRPr="001F4300" w:rsidRDefault="000C4527" w:rsidP="000C4527">
            <w:pPr>
              <w:pStyle w:val="TAL"/>
              <w:rPr>
                <w:b/>
                <w:i/>
              </w:rPr>
            </w:pPr>
            <w:r w:rsidRPr="001F4300">
              <w:rPr>
                <w:b/>
                <w:i/>
              </w:rPr>
              <w:t>supportNewDMRS-Port-r16</w:t>
            </w:r>
          </w:p>
          <w:p w14:paraId="2510BDC0" w14:textId="77777777" w:rsidR="000C4527" w:rsidRPr="001F4300" w:rsidRDefault="000C4527" w:rsidP="000C4527">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0C4527" w:rsidRPr="001F4300" w:rsidRDefault="000C4527" w:rsidP="000C4527">
            <w:pPr>
              <w:pStyle w:val="TAL"/>
              <w:jc w:val="center"/>
              <w:rPr>
                <w:bCs/>
                <w:iCs/>
              </w:rPr>
            </w:pPr>
            <w:r w:rsidRPr="001F4300">
              <w:rPr>
                <w:bCs/>
                <w:iCs/>
              </w:rPr>
              <w:t>Band</w:t>
            </w:r>
          </w:p>
        </w:tc>
        <w:tc>
          <w:tcPr>
            <w:tcW w:w="567" w:type="dxa"/>
          </w:tcPr>
          <w:p w14:paraId="1CB81AFE" w14:textId="77777777" w:rsidR="000C4527" w:rsidRPr="001F4300" w:rsidRDefault="000C4527" w:rsidP="000C4527">
            <w:pPr>
              <w:pStyle w:val="TAL"/>
              <w:jc w:val="center"/>
              <w:rPr>
                <w:bCs/>
                <w:iCs/>
              </w:rPr>
            </w:pPr>
            <w:r w:rsidRPr="001F4300">
              <w:rPr>
                <w:bCs/>
                <w:iCs/>
              </w:rPr>
              <w:t>No</w:t>
            </w:r>
          </w:p>
        </w:tc>
        <w:tc>
          <w:tcPr>
            <w:tcW w:w="709" w:type="dxa"/>
          </w:tcPr>
          <w:p w14:paraId="5DF033E0" w14:textId="77777777" w:rsidR="000C4527" w:rsidRPr="001F4300" w:rsidRDefault="000C4527" w:rsidP="000C4527">
            <w:pPr>
              <w:pStyle w:val="TAL"/>
              <w:jc w:val="center"/>
              <w:rPr>
                <w:bCs/>
                <w:iCs/>
              </w:rPr>
            </w:pPr>
            <w:r w:rsidRPr="001F4300">
              <w:rPr>
                <w:bCs/>
                <w:iCs/>
              </w:rPr>
              <w:t>N/A</w:t>
            </w:r>
          </w:p>
        </w:tc>
        <w:tc>
          <w:tcPr>
            <w:tcW w:w="728" w:type="dxa"/>
          </w:tcPr>
          <w:p w14:paraId="6302FBA7" w14:textId="77777777" w:rsidR="000C4527" w:rsidRPr="001F4300" w:rsidRDefault="000C4527" w:rsidP="000C4527">
            <w:pPr>
              <w:pStyle w:val="TAL"/>
              <w:jc w:val="center"/>
              <w:rPr>
                <w:bCs/>
                <w:iCs/>
              </w:rPr>
            </w:pPr>
            <w:r w:rsidRPr="001F4300">
              <w:rPr>
                <w:bCs/>
                <w:iCs/>
              </w:rPr>
              <w:t>N/A</w:t>
            </w:r>
          </w:p>
        </w:tc>
      </w:tr>
      <w:tr w:rsidR="000C4527" w:rsidRPr="001F4300" w14:paraId="0B1E7B7D" w14:textId="77777777" w:rsidTr="003B4533">
        <w:trPr>
          <w:cantSplit/>
          <w:tblHeader/>
        </w:trPr>
        <w:tc>
          <w:tcPr>
            <w:tcW w:w="6917" w:type="dxa"/>
          </w:tcPr>
          <w:p w14:paraId="50A87348" w14:textId="77777777" w:rsidR="000C4527" w:rsidRPr="001F4300" w:rsidRDefault="000C4527" w:rsidP="000C4527">
            <w:pPr>
              <w:pStyle w:val="TAL"/>
              <w:rPr>
                <w:b/>
                <w:bCs/>
                <w:i/>
                <w:iCs/>
              </w:rPr>
            </w:pPr>
            <w:r w:rsidRPr="001F4300">
              <w:rPr>
                <w:b/>
                <w:bCs/>
                <w:i/>
                <w:iCs/>
              </w:rPr>
              <w:t>supportTDM-SchemeA-r16</w:t>
            </w:r>
          </w:p>
          <w:p w14:paraId="695B6839" w14:textId="77777777" w:rsidR="000C4527" w:rsidRPr="001F4300" w:rsidRDefault="000C4527" w:rsidP="000C4527">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72BA2F17" w14:textId="77777777" w:rsidR="000C4527" w:rsidRPr="001F4300" w:rsidRDefault="000C4527" w:rsidP="000C4527">
            <w:pPr>
              <w:pStyle w:val="TAL"/>
              <w:jc w:val="center"/>
              <w:rPr>
                <w:bCs/>
                <w:iCs/>
              </w:rPr>
            </w:pPr>
            <w:r w:rsidRPr="001F4300">
              <w:rPr>
                <w:bCs/>
                <w:iCs/>
              </w:rPr>
              <w:t>Band</w:t>
            </w:r>
          </w:p>
        </w:tc>
        <w:tc>
          <w:tcPr>
            <w:tcW w:w="567" w:type="dxa"/>
          </w:tcPr>
          <w:p w14:paraId="6BAD8422" w14:textId="77777777" w:rsidR="000C4527" w:rsidRPr="001F4300" w:rsidRDefault="000C4527" w:rsidP="000C4527">
            <w:pPr>
              <w:pStyle w:val="TAL"/>
              <w:jc w:val="center"/>
              <w:rPr>
                <w:bCs/>
                <w:iCs/>
              </w:rPr>
            </w:pPr>
            <w:r w:rsidRPr="001F4300">
              <w:rPr>
                <w:bCs/>
                <w:iCs/>
              </w:rPr>
              <w:t>No</w:t>
            </w:r>
          </w:p>
        </w:tc>
        <w:tc>
          <w:tcPr>
            <w:tcW w:w="709" w:type="dxa"/>
          </w:tcPr>
          <w:p w14:paraId="7AB2F313" w14:textId="77777777" w:rsidR="000C4527" w:rsidRPr="001F4300" w:rsidRDefault="000C4527" w:rsidP="000C4527">
            <w:pPr>
              <w:pStyle w:val="TAL"/>
              <w:jc w:val="center"/>
              <w:rPr>
                <w:bCs/>
                <w:iCs/>
              </w:rPr>
            </w:pPr>
            <w:r w:rsidRPr="001F4300">
              <w:rPr>
                <w:bCs/>
                <w:iCs/>
              </w:rPr>
              <w:t>N/A</w:t>
            </w:r>
          </w:p>
        </w:tc>
        <w:tc>
          <w:tcPr>
            <w:tcW w:w="728" w:type="dxa"/>
          </w:tcPr>
          <w:p w14:paraId="3E24214E" w14:textId="77777777" w:rsidR="000C4527" w:rsidRPr="001F4300" w:rsidRDefault="000C4527" w:rsidP="000C4527">
            <w:pPr>
              <w:pStyle w:val="TAL"/>
              <w:jc w:val="center"/>
              <w:rPr>
                <w:bCs/>
                <w:iCs/>
              </w:rPr>
            </w:pPr>
            <w:r w:rsidRPr="001F4300">
              <w:rPr>
                <w:bCs/>
                <w:iCs/>
              </w:rPr>
              <w:t>N/A</w:t>
            </w:r>
          </w:p>
        </w:tc>
      </w:tr>
      <w:tr w:rsidR="000C4527" w:rsidRPr="001F4300" w14:paraId="2B6130FC" w14:textId="77777777" w:rsidTr="003B4533">
        <w:trPr>
          <w:cantSplit/>
          <w:tblHeader/>
        </w:trPr>
        <w:tc>
          <w:tcPr>
            <w:tcW w:w="6917" w:type="dxa"/>
          </w:tcPr>
          <w:p w14:paraId="2B742F32" w14:textId="77777777" w:rsidR="000C4527" w:rsidRPr="001F4300" w:rsidRDefault="000C4527" w:rsidP="000C4527">
            <w:pPr>
              <w:pStyle w:val="TAL"/>
              <w:rPr>
                <w:b/>
                <w:bCs/>
                <w:i/>
                <w:iCs/>
              </w:rPr>
            </w:pPr>
            <w:r w:rsidRPr="001F4300">
              <w:rPr>
                <w:b/>
                <w:bCs/>
                <w:i/>
                <w:iCs/>
              </w:rPr>
              <w:t>supportTwoPortDL-PTRS-r16</w:t>
            </w:r>
          </w:p>
          <w:p w14:paraId="23436144" w14:textId="77777777" w:rsidR="000C4527" w:rsidRPr="001F4300" w:rsidRDefault="000C4527" w:rsidP="000C4527">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0C4527" w:rsidRPr="001F4300" w:rsidRDefault="000C4527" w:rsidP="000C4527">
            <w:pPr>
              <w:pStyle w:val="TAL"/>
              <w:jc w:val="center"/>
              <w:rPr>
                <w:bCs/>
                <w:iCs/>
              </w:rPr>
            </w:pPr>
            <w:r w:rsidRPr="001F4300">
              <w:rPr>
                <w:bCs/>
                <w:iCs/>
              </w:rPr>
              <w:t>Band</w:t>
            </w:r>
          </w:p>
        </w:tc>
        <w:tc>
          <w:tcPr>
            <w:tcW w:w="567" w:type="dxa"/>
          </w:tcPr>
          <w:p w14:paraId="26C087E0" w14:textId="77777777" w:rsidR="000C4527" w:rsidRPr="001F4300" w:rsidRDefault="000C4527" w:rsidP="000C4527">
            <w:pPr>
              <w:pStyle w:val="TAL"/>
              <w:jc w:val="center"/>
              <w:rPr>
                <w:bCs/>
                <w:iCs/>
              </w:rPr>
            </w:pPr>
            <w:r w:rsidRPr="001F4300">
              <w:rPr>
                <w:bCs/>
                <w:iCs/>
              </w:rPr>
              <w:t>No</w:t>
            </w:r>
          </w:p>
        </w:tc>
        <w:tc>
          <w:tcPr>
            <w:tcW w:w="709" w:type="dxa"/>
          </w:tcPr>
          <w:p w14:paraId="43296056" w14:textId="77777777" w:rsidR="000C4527" w:rsidRPr="001F4300" w:rsidRDefault="000C4527" w:rsidP="000C4527">
            <w:pPr>
              <w:pStyle w:val="TAL"/>
              <w:jc w:val="center"/>
              <w:rPr>
                <w:bCs/>
                <w:iCs/>
              </w:rPr>
            </w:pPr>
            <w:r w:rsidRPr="001F4300">
              <w:rPr>
                <w:bCs/>
                <w:iCs/>
              </w:rPr>
              <w:t>N/A</w:t>
            </w:r>
          </w:p>
        </w:tc>
        <w:tc>
          <w:tcPr>
            <w:tcW w:w="728" w:type="dxa"/>
          </w:tcPr>
          <w:p w14:paraId="2561936B" w14:textId="77777777" w:rsidR="000C4527" w:rsidRPr="001F4300" w:rsidRDefault="000C4527" w:rsidP="000C4527">
            <w:pPr>
              <w:pStyle w:val="TAL"/>
              <w:jc w:val="center"/>
              <w:rPr>
                <w:bCs/>
                <w:iCs/>
              </w:rPr>
            </w:pPr>
            <w:r w:rsidRPr="001F4300">
              <w:rPr>
                <w:bCs/>
                <w:iCs/>
              </w:rPr>
              <w:t>n/A</w:t>
            </w:r>
          </w:p>
        </w:tc>
      </w:tr>
      <w:tr w:rsidR="000C4527" w:rsidRPr="001F4300" w14:paraId="2FF15553" w14:textId="77777777" w:rsidTr="003B4533">
        <w:trPr>
          <w:cantSplit/>
          <w:tblHeader/>
        </w:trPr>
        <w:tc>
          <w:tcPr>
            <w:tcW w:w="6917" w:type="dxa"/>
          </w:tcPr>
          <w:p w14:paraId="4AA10777" w14:textId="77777777" w:rsidR="000C4527" w:rsidRPr="001F4300" w:rsidRDefault="000C4527" w:rsidP="000C4527">
            <w:pPr>
              <w:pStyle w:val="TAL"/>
              <w:rPr>
                <w:b/>
                <w:bCs/>
                <w:i/>
                <w:iCs/>
              </w:rPr>
            </w:pPr>
            <w:r w:rsidRPr="001F4300">
              <w:rPr>
                <w:b/>
                <w:bCs/>
                <w:i/>
                <w:iCs/>
              </w:rPr>
              <w:t>tci-StatePDSCH</w:t>
            </w:r>
          </w:p>
          <w:p w14:paraId="1EA84ADB" w14:textId="77777777" w:rsidR="000C4527" w:rsidRPr="001F4300" w:rsidRDefault="000C4527" w:rsidP="000C4527">
            <w:pPr>
              <w:pStyle w:val="TAL"/>
              <w:rPr>
                <w:rFonts w:cs="Arial"/>
                <w:bCs/>
                <w:iCs/>
              </w:rPr>
            </w:pPr>
            <w:r w:rsidRPr="001F4300">
              <w:rPr>
                <w:rFonts w:cs="Arial"/>
                <w:bCs/>
                <w:iCs/>
              </w:rPr>
              <w:t>Defines support of TCI-States for PDSCH. The capability signalling comprises the following parameters:</w:t>
            </w:r>
          </w:p>
          <w:p w14:paraId="394C793E"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0C4527" w:rsidRPr="001F4300" w:rsidRDefault="000C4527" w:rsidP="000C4527">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0C4527" w:rsidRPr="001F4300" w:rsidRDefault="000C4527" w:rsidP="000C4527">
            <w:pPr>
              <w:spacing w:after="0"/>
              <w:ind w:left="568" w:hanging="284"/>
              <w:rPr>
                <w:rFonts w:ascii="Arial" w:hAnsi="Arial" w:cs="Arial"/>
                <w:sz w:val="18"/>
                <w:szCs w:val="18"/>
              </w:rPr>
            </w:pPr>
          </w:p>
          <w:p w14:paraId="1F05680D" w14:textId="77777777" w:rsidR="000C4527" w:rsidRPr="001F4300" w:rsidRDefault="000C4527" w:rsidP="000C4527">
            <w:pPr>
              <w:pStyle w:val="TAL"/>
            </w:pPr>
            <w:r w:rsidRPr="001F4300">
              <w:t>Note the UE is required to track only the active TCI states.</w:t>
            </w:r>
          </w:p>
          <w:p w14:paraId="2D757ACA" w14:textId="77777777" w:rsidR="000C4527" w:rsidRPr="001F4300" w:rsidRDefault="000C4527" w:rsidP="000C4527">
            <w:pPr>
              <w:pStyle w:val="TAL"/>
            </w:pPr>
          </w:p>
          <w:p w14:paraId="0EF4567A" w14:textId="77777777" w:rsidR="000C4527" w:rsidRPr="001F4300" w:rsidRDefault="000C4527" w:rsidP="000C4527">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4EA6378C" w14:textId="77777777" w:rsidR="000C4527" w:rsidRPr="001F4300" w:rsidRDefault="000C4527" w:rsidP="000C4527">
            <w:pPr>
              <w:pStyle w:val="TAL"/>
              <w:jc w:val="center"/>
            </w:pPr>
            <w:r w:rsidRPr="001F4300">
              <w:rPr>
                <w:rFonts w:cs="Arial"/>
                <w:szCs w:val="18"/>
              </w:rPr>
              <w:t>Band</w:t>
            </w:r>
          </w:p>
        </w:tc>
        <w:tc>
          <w:tcPr>
            <w:tcW w:w="567" w:type="dxa"/>
          </w:tcPr>
          <w:p w14:paraId="59ADDCA9" w14:textId="77777777" w:rsidR="000C4527" w:rsidRPr="001F4300" w:rsidRDefault="000C4527" w:rsidP="000C4527">
            <w:pPr>
              <w:pStyle w:val="TAL"/>
              <w:jc w:val="center"/>
            </w:pPr>
            <w:r w:rsidRPr="001F4300">
              <w:rPr>
                <w:rFonts w:cs="Arial"/>
                <w:bCs/>
                <w:iCs/>
                <w:szCs w:val="18"/>
              </w:rPr>
              <w:t>Yes</w:t>
            </w:r>
          </w:p>
        </w:tc>
        <w:tc>
          <w:tcPr>
            <w:tcW w:w="709" w:type="dxa"/>
          </w:tcPr>
          <w:p w14:paraId="7DF72153" w14:textId="77777777" w:rsidR="000C4527" w:rsidRPr="001F4300" w:rsidRDefault="000C4527" w:rsidP="000C4527">
            <w:pPr>
              <w:pStyle w:val="TAL"/>
              <w:jc w:val="center"/>
            </w:pPr>
            <w:r w:rsidRPr="001F4300">
              <w:rPr>
                <w:bCs/>
                <w:iCs/>
              </w:rPr>
              <w:t>N/A</w:t>
            </w:r>
          </w:p>
        </w:tc>
        <w:tc>
          <w:tcPr>
            <w:tcW w:w="728" w:type="dxa"/>
          </w:tcPr>
          <w:p w14:paraId="0CC65681" w14:textId="77777777" w:rsidR="000C4527" w:rsidRPr="001F4300" w:rsidRDefault="000C4527" w:rsidP="000C4527">
            <w:pPr>
              <w:pStyle w:val="TAL"/>
              <w:jc w:val="center"/>
            </w:pPr>
            <w:r w:rsidRPr="001F4300">
              <w:rPr>
                <w:bCs/>
                <w:iCs/>
              </w:rPr>
              <w:t>N/A</w:t>
            </w:r>
          </w:p>
        </w:tc>
      </w:tr>
      <w:tr w:rsidR="000C4527" w:rsidRPr="001F4300" w14:paraId="02661451" w14:textId="77777777" w:rsidTr="003B4533">
        <w:trPr>
          <w:cantSplit/>
          <w:tblHeader/>
        </w:trPr>
        <w:tc>
          <w:tcPr>
            <w:tcW w:w="6917" w:type="dxa"/>
          </w:tcPr>
          <w:p w14:paraId="58632F69" w14:textId="77777777" w:rsidR="000C4527" w:rsidRPr="001F4300" w:rsidRDefault="000C4527" w:rsidP="000C4527">
            <w:pPr>
              <w:pStyle w:val="TAL"/>
              <w:rPr>
                <w:b/>
                <w:i/>
              </w:rPr>
            </w:pPr>
            <w:r w:rsidRPr="001F4300">
              <w:rPr>
                <w:b/>
                <w:i/>
              </w:rPr>
              <w:t>trs-AdditionalBandwidth-r16</w:t>
            </w:r>
          </w:p>
          <w:p w14:paraId="701EBC50" w14:textId="77777777" w:rsidR="000C4527" w:rsidRPr="001F4300" w:rsidRDefault="000C4527" w:rsidP="000C4527">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0C4527" w:rsidRPr="001F4300" w:rsidRDefault="000C4527" w:rsidP="000C4527">
            <w:pPr>
              <w:pStyle w:val="TAL"/>
            </w:pPr>
            <w:r w:rsidRPr="001F4300">
              <w:t xml:space="preserve">Value </w:t>
            </w:r>
            <w:r w:rsidRPr="001F4300">
              <w:rPr>
                <w:i/>
              </w:rPr>
              <w:t>trs-AddBW-Set1</w:t>
            </w:r>
            <w:r w:rsidRPr="001F4300">
              <w:t xml:space="preserve"> indicates 28, 32, 36, 40, 44, 48 RBs.</w:t>
            </w:r>
          </w:p>
          <w:p w14:paraId="23A3FE87" w14:textId="77777777" w:rsidR="000C4527" w:rsidRPr="001F4300" w:rsidRDefault="000C4527" w:rsidP="000C4527">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0C4527" w:rsidRPr="001F4300" w:rsidRDefault="000C4527" w:rsidP="000C4527">
            <w:pPr>
              <w:pStyle w:val="TAL"/>
              <w:jc w:val="center"/>
              <w:rPr>
                <w:rFonts w:cs="Arial"/>
                <w:szCs w:val="18"/>
              </w:rPr>
            </w:pPr>
            <w:r w:rsidRPr="001F4300">
              <w:t>Band</w:t>
            </w:r>
          </w:p>
        </w:tc>
        <w:tc>
          <w:tcPr>
            <w:tcW w:w="567" w:type="dxa"/>
          </w:tcPr>
          <w:p w14:paraId="6AF2B5A1" w14:textId="77777777" w:rsidR="000C4527" w:rsidRPr="001F4300" w:rsidRDefault="000C4527" w:rsidP="000C4527">
            <w:pPr>
              <w:pStyle w:val="TAL"/>
              <w:jc w:val="center"/>
              <w:rPr>
                <w:rFonts w:cs="Arial"/>
                <w:bCs/>
                <w:iCs/>
                <w:szCs w:val="18"/>
              </w:rPr>
            </w:pPr>
            <w:r w:rsidRPr="001F4300">
              <w:t>No</w:t>
            </w:r>
          </w:p>
        </w:tc>
        <w:tc>
          <w:tcPr>
            <w:tcW w:w="709" w:type="dxa"/>
          </w:tcPr>
          <w:p w14:paraId="7C2EE429" w14:textId="77777777" w:rsidR="000C4527" w:rsidRPr="001F4300" w:rsidRDefault="000C4527" w:rsidP="000C4527">
            <w:pPr>
              <w:pStyle w:val="TAL"/>
              <w:jc w:val="center"/>
              <w:rPr>
                <w:bCs/>
                <w:iCs/>
              </w:rPr>
            </w:pPr>
            <w:r w:rsidRPr="001F4300">
              <w:rPr>
                <w:bCs/>
                <w:iCs/>
              </w:rPr>
              <w:t>FDD only</w:t>
            </w:r>
          </w:p>
        </w:tc>
        <w:tc>
          <w:tcPr>
            <w:tcW w:w="728" w:type="dxa"/>
          </w:tcPr>
          <w:p w14:paraId="2DF3F0B5" w14:textId="77777777" w:rsidR="000C4527" w:rsidRPr="001F4300" w:rsidRDefault="000C4527" w:rsidP="000C4527">
            <w:pPr>
              <w:pStyle w:val="TAL"/>
              <w:jc w:val="center"/>
              <w:rPr>
                <w:bCs/>
                <w:iCs/>
              </w:rPr>
            </w:pPr>
            <w:r w:rsidRPr="001F4300">
              <w:rPr>
                <w:bCs/>
                <w:iCs/>
              </w:rPr>
              <w:t>FR1 only</w:t>
            </w:r>
          </w:p>
        </w:tc>
      </w:tr>
      <w:tr w:rsidR="000C4527" w:rsidRPr="001F4300" w14:paraId="4132C2C7" w14:textId="77777777" w:rsidTr="003B4533">
        <w:trPr>
          <w:cantSplit/>
          <w:tblHeader/>
        </w:trPr>
        <w:tc>
          <w:tcPr>
            <w:tcW w:w="6917" w:type="dxa"/>
          </w:tcPr>
          <w:p w14:paraId="2126229F" w14:textId="77777777" w:rsidR="000C4527" w:rsidRPr="001F4300" w:rsidRDefault="000C4527" w:rsidP="000C4527">
            <w:pPr>
              <w:pStyle w:val="TAL"/>
              <w:rPr>
                <w:b/>
                <w:i/>
              </w:rPr>
            </w:pPr>
            <w:r w:rsidRPr="001F4300">
              <w:rPr>
                <w:b/>
                <w:i/>
              </w:rPr>
              <w:t>twoPortsPTRS-UL</w:t>
            </w:r>
          </w:p>
          <w:p w14:paraId="4F0AF445" w14:textId="77777777" w:rsidR="000C4527" w:rsidRPr="001F4300" w:rsidRDefault="000C4527" w:rsidP="000C4527">
            <w:pPr>
              <w:pStyle w:val="TAL"/>
              <w:rPr>
                <w:bCs/>
                <w:iCs/>
              </w:rPr>
            </w:pPr>
            <w:r w:rsidRPr="001F4300">
              <w:t>Defines whether UE supports PT-RS with 2 antenna ports for UL transmission.</w:t>
            </w:r>
          </w:p>
        </w:tc>
        <w:tc>
          <w:tcPr>
            <w:tcW w:w="709" w:type="dxa"/>
          </w:tcPr>
          <w:p w14:paraId="7249E8FC" w14:textId="77777777" w:rsidR="000C4527" w:rsidRPr="001F4300" w:rsidRDefault="000C4527" w:rsidP="000C4527">
            <w:pPr>
              <w:pStyle w:val="TAL"/>
              <w:jc w:val="center"/>
              <w:rPr>
                <w:rFonts w:cs="Arial"/>
                <w:szCs w:val="18"/>
              </w:rPr>
            </w:pPr>
            <w:r w:rsidRPr="001F4300">
              <w:t>Band</w:t>
            </w:r>
          </w:p>
        </w:tc>
        <w:tc>
          <w:tcPr>
            <w:tcW w:w="567" w:type="dxa"/>
          </w:tcPr>
          <w:p w14:paraId="187BF74C" w14:textId="77777777" w:rsidR="000C4527" w:rsidRPr="001F4300" w:rsidRDefault="000C4527" w:rsidP="000C4527">
            <w:pPr>
              <w:pStyle w:val="TAL"/>
              <w:jc w:val="center"/>
              <w:rPr>
                <w:rFonts w:cs="Arial"/>
                <w:bCs/>
                <w:iCs/>
                <w:szCs w:val="18"/>
              </w:rPr>
            </w:pPr>
            <w:r w:rsidRPr="001F4300">
              <w:t>No</w:t>
            </w:r>
          </w:p>
        </w:tc>
        <w:tc>
          <w:tcPr>
            <w:tcW w:w="709" w:type="dxa"/>
          </w:tcPr>
          <w:p w14:paraId="66CAD9E0" w14:textId="77777777" w:rsidR="000C4527" w:rsidRPr="001F4300" w:rsidRDefault="000C4527" w:rsidP="000C4527">
            <w:pPr>
              <w:pStyle w:val="TAL"/>
              <w:jc w:val="center"/>
              <w:rPr>
                <w:rFonts w:eastAsia="MS Mincho" w:cs="Arial"/>
                <w:szCs w:val="18"/>
              </w:rPr>
            </w:pPr>
            <w:r w:rsidRPr="001F4300">
              <w:rPr>
                <w:bCs/>
                <w:iCs/>
              </w:rPr>
              <w:t>N/A</w:t>
            </w:r>
          </w:p>
        </w:tc>
        <w:tc>
          <w:tcPr>
            <w:tcW w:w="728" w:type="dxa"/>
          </w:tcPr>
          <w:p w14:paraId="0F155A38" w14:textId="77777777" w:rsidR="000C4527" w:rsidRPr="001F4300" w:rsidRDefault="000C4527" w:rsidP="000C4527">
            <w:pPr>
              <w:pStyle w:val="TAL"/>
              <w:jc w:val="center"/>
            </w:pPr>
            <w:r w:rsidRPr="001F4300">
              <w:rPr>
                <w:bCs/>
                <w:iCs/>
              </w:rPr>
              <w:t>N/A</w:t>
            </w:r>
          </w:p>
        </w:tc>
      </w:tr>
      <w:tr w:rsidR="000C4527" w:rsidRPr="001F4300" w14:paraId="3AD6E56B" w14:textId="77777777" w:rsidTr="003B4533">
        <w:trPr>
          <w:cantSplit/>
          <w:tblHeader/>
        </w:trPr>
        <w:tc>
          <w:tcPr>
            <w:tcW w:w="6917" w:type="dxa"/>
          </w:tcPr>
          <w:p w14:paraId="53671B1E" w14:textId="77777777" w:rsidR="000C4527" w:rsidRPr="001F4300" w:rsidRDefault="000C4527" w:rsidP="000C4527">
            <w:pPr>
              <w:pStyle w:val="TAL"/>
              <w:rPr>
                <w:b/>
                <w:i/>
              </w:rPr>
            </w:pPr>
            <w:r w:rsidRPr="001F4300">
              <w:rPr>
                <w:b/>
                <w:i/>
              </w:rPr>
              <w:lastRenderedPageBreak/>
              <w:t>type1-PUSCH-RepetitionMultiSlots-v1650</w:t>
            </w:r>
          </w:p>
          <w:p w14:paraId="35882B09" w14:textId="77777777" w:rsidR="000C4527" w:rsidRPr="001F4300" w:rsidRDefault="000C4527" w:rsidP="000C4527">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43E7C9A4" w14:textId="77777777" w:rsidR="000C4527" w:rsidRPr="001F4300" w:rsidRDefault="000C4527" w:rsidP="000C4527">
            <w:pPr>
              <w:pStyle w:val="TAL"/>
              <w:rPr>
                <w:bCs/>
                <w:iCs/>
              </w:rPr>
            </w:pPr>
          </w:p>
          <w:p w14:paraId="2E2F7C75" w14:textId="77777777" w:rsidR="000C4527" w:rsidRPr="001F4300" w:rsidRDefault="000C4527" w:rsidP="000C4527">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0C4527" w:rsidRPr="001F4300" w:rsidRDefault="000C4527" w:rsidP="000C4527">
            <w:pPr>
              <w:pStyle w:val="TAL"/>
              <w:jc w:val="center"/>
            </w:pPr>
            <w:r w:rsidRPr="001F4300">
              <w:t>Band</w:t>
            </w:r>
          </w:p>
        </w:tc>
        <w:tc>
          <w:tcPr>
            <w:tcW w:w="567" w:type="dxa"/>
          </w:tcPr>
          <w:p w14:paraId="4E3ECF3C" w14:textId="77777777" w:rsidR="000C4527" w:rsidRPr="001F4300" w:rsidRDefault="000C4527" w:rsidP="000C4527">
            <w:pPr>
              <w:pStyle w:val="TAL"/>
              <w:jc w:val="center"/>
            </w:pPr>
            <w:r w:rsidRPr="001F4300">
              <w:t>No</w:t>
            </w:r>
          </w:p>
        </w:tc>
        <w:tc>
          <w:tcPr>
            <w:tcW w:w="709" w:type="dxa"/>
          </w:tcPr>
          <w:p w14:paraId="5AA10AEF" w14:textId="77777777" w:rsidR="000C4527" w:rsidRPr="001F4300" w:rsidRDefault="000C4527" w:rsidP="000C4527">
            <w:pPr>
              <w:pStyle w:val="TAL"/>
              <w:jc w:val="center"/>
              <w:rPr>
                <w:bCs/>
                <w:iCs/>
              </w:rPr>
            </w:pPr>
            <w:r w:rsidRPr="001F4300">
              <w:t>N/A</w:t>
            </w:r>
          </w:p>
        </w:tc>
        <w:tc>
          <w:tcPr>
            <w:tcW w:w="728" w:type="dxa"/>
          </w:tcPr>
          <w:p w14:paraId="6F2D605E" w14:textId="77777777" w:rsidR="000C4527" w:rsidRPr="001F4300" w:rsidRDefault="000C4527" w:rsidP="000C4527">
            <w:pPr>
              <w:pStyle w:val="TAL"/>
              <w:jc w:val="center"/>
              <w:rPr>
                <w:bCs/>
                <w:iCs/>
              </w:rPr>
            </w:pPr>
            <w:r w:rsidRPr="001F4300">
              <w:t>N/A</w:t>
            </w:r>
          </w:p>
        </w:tc>
      </w:tr>
      <w:tr w:rsidR="000C4527" w:rsidRPr="001F4300" w14:paraId="2770B3E2" w14:textId="77777777" w:rsidTr="003B4533">
        <w:trPr>
          <w:cantSplit/>
          <w:tblHeader/>
        </w:trPr>
        <w:tc>
          <w:tcPr>
            <w:tcW w:w="6917" w:type="dxa"/>
          </w:tcPr>
          <w:p w14:paraId="612C09AB" w14:textId="77777777" w:rsidR="000C4527" w:rsidRPr="001F4300" w:rsidRDefault="000C4527" w:rsidP="000C4527">
            <w:pPr>
              <w:pStyle w:val="TAL"/>
              <w:rPr>
                <w:b/>
                <w:i/>
              </w:rPr>
            </w:pPr>
            <w:r w:rsidRPr="001F4300">
              <w:rPr>
                <w:b/>
                <w:i/>
              </w:rPr>
              <w:t>type2-PUSCH-RepetitionMultiSlots-v1650</w:t>
            </w:r>
          </w:p>
          <w:p w14:paraId="717BD01E" w14:textId="77777777" w:rsidR="000C4527" w:rsidRPr="001F4300" w:rsidRDefault="000C4527" w:rsidP="000C4527">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35EBF76D" w14:textId="77777777" w:rsidR="000C4527" w:rsidRPr="001F4300" w:rsidRDefault="000C4527" w:rsidP="000C4527">
            <w:pPr>
              <w:pStyle w:val="TAL"/>
              <w:rPr>
                <w:bCs/>
                <w:iCs/>
              </w:rPr>
            </w:pPr>
          </w:p>
          <w:p w14:paraId="387FD30F" w14:textId="77777777" w:rsidR="000C4527" w:rsidRPr="001F4300" w:rsidRDefault="000C4527" w:rsidP="000C4527">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0C4527" w:rsidRPr="001F4300" w:rsidRDefault="000C4527" w:rsidP="000C4527">
            <w:pPr>
              <w:pStyle w:val="TAL"/>
              <w:jc w:val="center"/>
            </w:pPr>
            <w:r w:rsidRPr="001F4300">
              <w:t>Band</w:t>
            </w:r>
          </w:p>
        </w:tc>
        <w:tc>
          <w:tcPr>
            <w:tcW w:w="567" w:type="dxa"/>
          </w:tcPr>
          <w:p w14:paraId="561740EC" w14:textId="77777777" w:rsidR="000C4527" w:rsidRPr="001F4300" w:rsidRDefault="000C4527" w:rsidP="000C4527">
            <w:pPr>
              <w:pStyle w:val="TAL"/>
              <w:jc w:val="center"/>
            </w:pPr>
            <w:r w:rsidRPr="001F4300">
              <w:t>No</w:t>
            </w:r>
          </w:p>
        </w:tc>
        <w:tc>
          <w:tcPr>
            <w:tcW w:w="709" w:type="dxa"/>
          </w:tcPr>
          <w:p w14:paraId="55229086" w14:textId="77777777" w:rsidR="000C4527" w:rsidRPr="001F4300" w:rsidRDefault="000C4527" w:rsidP="000C4527">
            <w:pPr>
              <w:pStyle w:val="TAL"/>
              <w:jc w:val="center"/>
              <w:rPr>
                <w:bCs/>
                <w:iCs/>
              </w:rPr>
            </w:pPr>
            <w:r w:rsidRPr="001F4300">
              <w:t>N/A</w:t>
            </w:r>
          </w:p>
        </w:tc>
        <w:tc>
          <w:tcPr>
            <w:tcW w:w="728" w:type="dxa"/>
          </w:tcPr>
          <w:p w14:paraId="2A0F4903" w14:textId="77777777" w:rsidR="000C4527" w:rsidRPr="001F4300" w:rsidRDefault="000C4527" w:rsidP="000C4527">
            <w:pPr>
              <w:pStyle w:val="TAL"/>
              <w:jc w:val="center"/>
              <w:rPr>
                <w:bCs/>
                <w:iCs/>
              </w:rPr>
            </w:pPr>
            <w:r w:rsidRPr="001F4300">
              <w:t>N/A</w:t>
            </w:r>
          </w:p>
        </w:tc>
      </w:tr>
      <w:tr w:rsidR="000C4527" w:rsidRPr="001F4300" w14:paraId="686BF9C3" w14:textId="77777777" w:rsidTr="003B4533">
        <w:trPr>
          <w:cantSplit/>
          <w:tblHeader/>
        </w:trPr>
        <w:tc>
          <w:tcPr>
            <w:tcW w:w="6917" w:type="dxa"/>
          </w:tcPr>
          <w:p w14:paraId="29B1BCFE" w14:textId="77777777" w:rsidR="000C4527" w:rsidRPr="001F4300" w:rsidRDefault="000C4527" w:rsidP="000C4527">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0C4527" w:rsidRPr="001F4300" w:rsidRDefault="000C4527" w:rsidP="000C4527">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0C4527" w:rsidRPr="001F4300" w:rsidRDefault="000C4527" w:rsidP="000C4527">
            <w:pPr>
              <w:pStyle w:val="TAL"/>
              <w:jc w:val="center"/>
            </w:pPr>
            <w:r w:rsidRPr="001F4300">
              <w:rPr>
                <w:lang w:eastAsia="zh-CN"/>
              </w:rPr>
              <w:t>Band</w:t>
            </w:r>
          </w:p>
        </w:tc>
        <w:tc>
          <w:tcPr>
            <w:tcW w:w="567" w:type="dxa"/>
          </w:tcPr>
          <w:p w14:paraId="5AB51909" w14:textId="77777777" w:rsidR="000C4527" w:rsidRPr="001F4300" w:rsidRDefault="000C4527" w:rsidP="000C4527">
            <w:pPr>
              <w:pStyle w:val="TAL"/>
              <w:jc w:val="center"/>
            </w:pPr>
            <w:r w:rsidRPr="001F4300">
              <w:t>No</w:t>
            </w:r>
          </w:p>
        </w:tc>
        <w:tc>
          <w:tcPr>
            <w:tcW w:w="709" w:type="dxa"/>
          </w:tcPr>
          <w:p w14:paraId="708E48DB" w14:textId="77777777" w:rsidR="000C4527" w:rsidRPr="001F4300" w:rsidRDefault="000C4527" w:rsidP="000C4527">
            <w:pPr>
              <w:pStyle w:val="TAL"/>
              <w:jc w:val="center"/>
            </w:pPr>
            <w:r w:rsidRPr="001F4300">
              <w:t>N/A</w:t>
            </w:r>
          </w:p>
        </w:tc>
        <w:tc>
          <w:tcPr>
            <w:tcW w:w="728" w:type="dxa"/>
          </w:tcPr>
          <w:p w14:paraId="1D8DEA8E" w14:textId="77777777" w:rsidR="000C4527" w:rsidRPr="001F4300" w:rsidRDefault="000C4527" w:rsidP="000C4527">
            <w:pPr>
              <w:pStyle w:val="TAL"/>
              <w:jc w:val="center"/>
            </w:pPr>
            <w:r w:rsidRPr="001F4300">
              <w:rPr>
                <w:lang w:eastAsia="zh-CN"/>
              </w:rPr>
              <w:t>FR1 only</w:t>
            </w:r>
          </w:p>
        </w:tc>
      </w:tr>
      <w:tr w:rsidR="000C4527" w:rsidRPr="001F4300" w14:paraId="70E9F376" w14:textId="77777777" w:rsidTr="003B4533">
        <w:trPr>
          <w:cantSplit/>
          <w:tblHeader/>
        </w:trPr>
        <w:tc>
          <w:tcPr>
            <w:tcW w:w="6917" w:type="dxa"/>
          </w:tcPr>
          <w:p w14:paraId="1159A62E" w14:textId="77777777" w:rsidR="000C4527" w:rsidRPr="001F4300" w:rsidRDefault="000C4527" w:rsidP="000C4527">
            <w:pPr>
              <w:pStyle w:val="TAL"/>
              <w:rPr>
                <w:b/>
                <w:i/>
              </w:rPr>
            </w:pPr>
            <w:r w:rsidRPr="001F4300">
              <w:rPr>
                <w:b/>
                <w:i/>
              </w:rPr>
              <w:t>ue-PowerClass, ue-PowerClass-v1610</w:t>
            </w:r>
          </w:p>
          <w:p w14:paraId="3748DB3F" w14:textId="77777777" w:rsidR="000C4527" w:rsidRPr="001F4300" w:rsidRDefault="000C4527" w:rsidP="000C4527">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010FE3FF" w14:textId="77777777" w:rsidR="000C4527" w:rsidRPr="001F4300" w:rsidRDefault="000C4527" w:rsidP="000C4527">
            <w:pPr>
              <w:pStyle w:val="TAL"/>
              <w:jc w:val="center"/>
              <w:rPr>
                <w:rFonts w:cs="Arial"/>
                <w:szCs w:val="18"/>
              </w:rPr>
            </w:pPr>
            <w:r w:rsidRPr="001F4300">
              <w:rPr>
                <w:rFonts w:cs="Arial"/>
                <w:szCs w:val="18"/>
              </w:rPr>
              <w:t>Band</w:t>
            </w:r>
          </w:p>
        </w:tc>
        <w:tc>
          <w:tcPr>
            <w:tcW w:w="567" w:type="dxa"/>
          </w:tcPr>
          <w:p w14:paraId="59AA5486" w14:textId="77777777" w:rsidR="000C4527" w:rsidRPr="001F4300" w:rsidRDefault="000C4527" w:rsidP="000C4527">
            <w:pPr>
              <w:pStyle w:val="TAL"/>
              <w:jc w:val="center"/>
              <w:rPr>
                <w:rFonts w:cs="Arial"/>
                <w:szCs w:val="18"/>
              </w:rPr>
            </w:pPr>
            <w:r w:rsidRPr="001F4300">
              <w:rPr>
                <w:rFonts w:cs="Arial"/>
                <w:szCs w:val="18"/>
              </w:rPr>
              <w:t>Yes</w:t>
            </w:r>
          </w:p>
        </w:tc>
        <w:tc>
          <w:tcPr>
            <w:tcW w:w="709" w:type="dxa"/>
          </w:tcPr>
          <w:p w14:paraId="76797CEF" w14:textId="77777777" w:rsidR="000C4527" w:rsidRPr="001F4300" w:rsidRDefault="000C4527" w:rsidP="000C4527">
            <w:pPr>
              <w:pStyle w:val="TAL"/>
              <w:jc w:val="center"/>
              <w:rPr>
                <w:rFonts w:cs="Arial"/>
                <w:szCs w:val="18"/>
              </w:rPr>
            </w:pPr>
            <w:r w:rsidRPr="001F4300">
              <w:rPr>
                <w:bCs/>
                <w:iCs/>
              </w:rPr>
              <w:t>N/A</w:t>
            </w:r>
          </w:p>
        </w:tc>
        <w:tc>
          <w:tcPr>
            <w:tcW w:w="728" w:type="dxa"/>
          </w:tcPr>
          <w:p w14:paraId="2DBAC37A" w14:textId="77777777" w:rsidR="000C4527" w:rsidRPr="001F4300" w:rsidRDefault="000C4527" w:rsidP="000C4527">
            <w:pPr>
              <w:pStyle w:val="TAL"/>
              <w:jc w:val="center"/>
            </w:pPr>
            <w:r w:rsidRPr="001F4300">
              <w:rPr>
                <w:bCs/>
                <w:iCs/>
              </w:rPr>
              <w:t>N/A</w:t>
            </w:r>
          </w:p>
        </w:tc>
      </w:tr>
      <w:tr w:rsidR="000C4527" w:rsidRPr="001F4300" w14:paraId="5E5CD115" w14:textId="77777777" w:rsidTr="003B4533">
        <w:trPr>
          <w:cantSplit/>
          <w:tblHeader/>
        </w:trPr>
        <w:tc>
          <w:tcPr>
            <w:tcW w:w="6917" w:type="dxa"/>
          </w:tcPr>
          <w:p w14:paraId="5A2DF565" w14:textId="77777777" w:rsidR="000C4527" w:rsidRPr="001F4300" w:rsidRDefault="000C4527" w:rsidP="000C4527">
            <w:pPr>
              <w:pStyle w:val="TAL"/>
              <w:rPr>
                <w:b/>
                <w:i/>
              </w:rPr>
            </w:pPr>
            <w:r w:rsidRPr="001F4300">
              <w:rPr>
                <w:b/>
                <w:i/>
              </w:rPr>
              <w:lastRenderedPageBreak/>
              <w:t>uplinkBeamManagement</w:t>
            </w:r>
          </w:p>
          <w:p w14:paraId="302C0387" w14:textId="77777777" w:rsidR="000C4527" w:rsidRPr="001F4300" w:rsidRDefault="000C4527" w:rsidP="000C4527">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0C4527" w:rsidRPr="001F4300" w:rsidRDefault="000C4527" w:rsidP="000C4527">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0C4527" w:rsidRPr="001F4300" w:rsidRDefault="000C4527" w:rsidP="000C4527">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0C4527" w:rsidRPr="001F4300" w:rsidRDefault="000C4527" w:rsidP="000C4527">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0C4527" w:rsidRPr="001F4300" w:rsidRDefault="000C4527" w:rsidP="000C4527">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C4527"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0C4527" w:rsidRPr="001F4300" w:rsidRDefault="000C4527" w:rsidP="000C4527">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0C4527" w:rsidRPr="001F4300" w:rsidRDefault="000C4527" w:rsidP="000C4527">
                  <w:pPr>
                    <w:pStyle w:val="TAH"/>
                    <w:jc w:val="left"/>
                  </w:pPr>
                  <w:r w:rsidRPr="001F4300">
                    <w:t>Additional constraint on the maximum number of SRS resource sets configured to the UE for each supported time domain behaviour (periodic/semi-persistent/aperiodic)</w:t>
                  </w:r>
                </w:p>
              </w:tc>
            </w:tr>
            <w:tr w:rsidR="000C4527"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0C4527" w:rsidRPr="001F4300" w:rsidRDefault="000C4527" w:rsidP="000C4527">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0C4527" w:rsidRPr="001F4300" w:rsidRDefault="000C4527" w:rsidP="000C4527">
                  <w:pPr>
                    <w:pStyle w:val="TAC"/>
                  </w:pPr>
                  <w:r w:rsidRPr="001F4300">
                    <w:t>1</w:t>
                  </w:r>
                </w:p>
              </w:tc>
            </w:tr>
            <w:tr w:rsidR="000C4527"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0C4527" w:rsidRPr="001F4300" w:rsidRDefault="000C4527" w:rsidP="000C4527">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0C4527" w:rsidRPr="001F4300" w:rsidRDefault="000C4527" w:rsidP="000C4527">
                  <w:pPr>
                    <w:pStyle w:val="TAC"/>
                  </w:pPr>
                  <w:r w:rsidRPr="001F4300">
                    <w:t>1</w:t>
                  </w:r>
                </w:p>
              </w:tc>
            </w:tr>
            <w:tr w:rsidR="000C4527"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0C4527" w:rsidRPr="001F4300" w:rsidRDefault="000C4527" w:rsidP="000C4527">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0C4527" w:rsidRPr="001F4300" w:rsidRDefault="000C4527" w:rsidP="000C4527">
                  <w:pPr>
                    <w:pStyle w:val="TAC"/>
                  </w:pPr>
                  <w:r w:rsidRPr="001F4300">
                    <w:t>1</w:t>
                  </w:r>
                </w:p>
              </w:tc>
            </w:tr>
            <w:tr w:rsidR="000C4527"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0C4527" w:rsidRPr="001F4300" w:rsidRDefault="000C4527" w:rsidP="000C4527">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0C4527" w:rsidRPr="001F4300" w:rsidRDefault="000C4527" w:rsidP="000C4527">
                  <w:pPr>
                    <w:pStyle w:val="TAC"/>
                  </w:pPr>
                  <w:r w:rsidRPr="001F4300">
                    <w:t>2</w:t>
                  </w:r>
                </w:p>
              </w:tc>
            </w:tr>
            <w:tr w:rsidR="000C4527"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0C4527" w:rsidRPr="001F4300" w:rsidRDefault="000C4527" w:rsidP="000C4527">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0C4527" w:rsidRPr="001F4300" w:rsidRDefault="000C4527" w:rsidP="000C4527">
                  <w:pPr>
                    <w:pStyle w:val="TAC"/>
                  </w:pPr>
                  <w:r w:rsidRPr="001F4300">
                    <w:t>2</w:t>
                  </w:r>
                </w:p>
              </w:tc>
            </w:tr>
            <w:tr w:rsidR="000C4527"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0C4527" w:rsidRPr="001F4300" w:rsidRDefault="000C4527" w:rsidP="000C4527">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0C4527" w:rsidRPr="001F4300" w:rsidRDefault="000C4527" w:rsidP="000C4527">
                  <w:pPr>
                    <w:pStyle w:val="TAC"/>
                  </w:pPr>
                  <w:r w:rsidRPr="001F4300">
                    <w:t>2</w:t>
                  </w:r>
                </w:p>
              </w:tc>
            </w:tr>
            <w:tr w:rsidR="000C4527"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0C4527" w:rsidRPr="001F4300" w:rsidRDefault="000C4527" w:rsidP="000C4527">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0C4527" w:rsidRPr="001F4300" w:rsidRDefault="000C4527" w:rsidP="000C4527">
                  <w:pPr>
                    <w:pStyle w:val="TAC"/>
                  </w:pPr>
                  <w:r w:rsidRPr="001F4300">
                    <w:t>4</w:t>
                  </w:r>
                </w:p>
              </w:tc>
            </w:tr>
            <w:tr w:rsidR="000C4527"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0C4527" w:rsidRPr="001F4300" w:rsidRDefault="000C4527" w:rsidP="000C4527">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0C4527" w:rsidRPr="001F4300" w:rsidRDefault="000C4527" w:rsidP="000C4527">
                  <w:pPr>
                    <w:pStyle w:val="TAC"/>
                  </w:pPr>
                  <w:r w:rsidRPr="001F4300">
                    <w:t>4</w:t>
                  </w:r>
                </w:p>
              </w:tc>
            </w:tr>
          </w:tbl>
          <w:p w14:paraId="51DA0631" w14:textId="77777777" w:rsidR="000C4527" w:rsidRPr="001F4300" w:rsidRDefault="000C4527" w:rsidP="000C4527"/>
        </w:tc>
        <w:tc>
          <w:tcPr>
            <w:tcW w:w="709" w:type="dxa"/>
          </w:tcPr>
          <w:p w14:paraId="342C58D3" w14:textId="77777777" w:rsidR="000C4527" w:rsidRPr="001F4300" w:rsidRDefault="000C4527" w:rsidP="000C4527">
            <w:pPr>
              <w:pStyle w:val="TAL"/>
              <w:jc w:val="center"/>
              <w:rPr>
                <w:rFonts w:cs="Arial"/>
                <w:szCs w:val="18"/>
              </w:rPr>
            </w:pPr>
            <w:r w:rsidRPr="001F4300">
              <w:t>Band</w:t>
            </w:r>
          </w:p>
        </w:tc>
        <w:tc>
          <w:tcPr>
            <w:tcW w:w="567" w:type="dxa"/>
          </w:tcPr>
          <w:p w14:paraId="24585405" w14:textId="77777777" w:rsidR="000C4527" w:rsidRPr="001F4300" w:rsidRDefault="000C4527" w:rsidP="000C4527">
            <w:pPr>
              <w:pStyle w:val="TAL"/>
              <w:jc w:val="center"/>
              <w:rPr>
                <w:rFonts w:cs="Arial"/>
                <w:szCs w:val="18"/>
              </w:rPr>
            </w:pPr>
            <w:r w:rsidRPr="001F4300">
              <w:t>No</w:t>
            </w:r>
          </w:p>
        </w:tc>
        <w:tc>
          <w:tcPr>
            <w:tcW w:w="709" w:type="dxa"/>
          </w:tcPr>
          <w:p w14:paraId="6B9C1496" w14:textId="77777777" w:rsidR="000C4527" w:rsidRPr="001F4300" w:rsidRDefault="000C4527" w:rsidP="000C4527">
            <w:pPr>
              <w:pStyle w:val="TAL"/>
              <w:jc w:val="center"/>
              <w:rPr>
                <w:rFonts w:cs="Arial"/>
                <w:szCs w:val="18"/>
              </w:rPr>
            </w:pPr>
            <w:r w:rsidRPr="001F4300">
              <w:rPr>
                <w:bCs/>
                <w:iCs/>
              </w:rPr>
              <w:t>N/A</w:t>
            </w:r>
          </w:p>
        </w:tc>
        <w:tc>
          <w:tcPr>
            <w:tcW w:w="728" w:type="dxa"/>
          </w:tcPr>
          <w:p w14:paraId="5DCEB75A" w14:textId="77777777" w:rsidR="000C4527" w:rsidRPr="001F4300" w:rsidRDefault="000C4527" w:rsidP="000C4527">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4"/>
      </w:pPr>
      <w:bookmarkStart w:id="259" w:name="_Toc90724020"/>
      <w:r w:rsidRPr="001F4300">
        <w:lastRenderedPageBreak/>
        <w:t>4.2.7.2a</w:t>
      </w:r>
      <w:r w:rsidRPr="001F4300">
        <w:tab/>
      </w:r>
      <w:r w:rsidRPr="001F4300">
        <w:rPr>
          <w:i/>
          <w:iCs/>
        </w:rPr>
        <w:t>SharedSpectrumChAccessParamsPerBand</w:t>
      </w:r>
      <w:bookmarkEnd w:id="25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77777777" w:rsidR="00265A37" w:rsidRPr="001F4300" w:rsidRDefault="00265A37" w:rsidP="00265A37">
      <w:pPr>
        <w:rPr>
          <w:rFonts w:ascii="Arial" w:hAnsi="Arial"/>
        </w:rPr>
      </w:pPr>
    </w:p>
    <w:p w14:paraId="5ED091C6" w14:textId="77777777" w:rsidR="00265A37" w:rsidRPr="001F4300" w:rsidRDefault="00265A37" w:rsidP="00265A37">
      <w:pPr>
        <w:pStyle w:val="4"/>
        <w:rPr>
          <w:i/>
        </w:rPr>
      </w:pPr>
      <w:bookmarkStart w:id="260" w:name="_Toc90724021"/>
      <w:r w:rsidRPr="001F4300">
        <w:t>4.2.7.3</w:t>
      </w:r>
      <w:r w:rsidRPr="001F4300">
        <w:tab/>
      </w:r>
      <w:r w:rsidRPr="001F4300">
        <w:rPr>
          <w:i/>
        </w:rPr>
        <w:t>CA-ParametersEUTRA</w:t>
      </w:r>
      <w:bookmarkEnd w:id="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261" w:name="_Toc90724022"/>
      <w:r w:rsidRPr="001F4300">
        <w:lastRenderedPageBreak/>
        <w:t>4.2.7.4</w:t>
      </w:r>
      <w:r w:rsidRPr="001F4300">
        <w:tab/>
      </w:r>
      <w:r w:rsidRPr="001F4300">
        <w:rPr>
          <w:i/>
        </w:rPr>
        <w:t>CA-ParametersNR</w:t>
      </w:r>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262" w:author="NR_feMIMO-Core" w:date="2022-02-11T15:18:00Z"/>
        </w:trPr>
        <w:tc>
          <w:tcPr>
            <w:tcW w:w="6917" w:type="dxa"/>
          </w:tcPr>
          <w:p w14:paraId="1FDAEE54" w14:textId="01BBCE1F" w:rsidR="00F160ED" w:rsidRDefault="00F306DA" w:rsidP="00BF073E">
            <w:pPr>
              <w:pStyle w:val="TAL"/>
              <w:rPr>
                <w:ins w:id="263" w:author="NR_feMIMO-Core" w:date="2022-02-11T15:18:00Z"/>
                <w:rFonts w:cs="Arial"/>
                <w:b/>
                <w:bCs/>
                <w:i/>
                <w:iCs/>
                <w:szCs w:val="18"/>
              </w:rPr>
            </w:pPr>
            <w:ins w:id="264" w:author="NR_feMIMO-Core" w:date="2022-02-14T15:05:00Z">
              <w:r>
                <w:rPr>
                  <w:rFonts w:cs="Arial"/>
                  <w:b/>
                  <w:bCs/>
                  <w:i/>
                  <w:iCs/>
                  <w:szCs w:val="18"/>
                </w:rPr>
                <w:t>c</w:t>
              </w:r>
            </w:ins>
            <w:ins w:id="265" w:author="NR_feMIMO-Core" w:date="2022-02-11T15:18:00Z">
              <w:r w:rsidR="00F160ED" w:rsidRPr="00EE0940">
                <w:rPr>
                  <w:rFonts w:cs="Arial"/>
                  <w:b/>
                  <w:bCs/>
                  <w:i/>
                  <w:iCs/>
                  <w:szCs w:val="18"/>
                </w:rPr>
                <w:t>odebookParametersfetyp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266" w:author="NR_feMIMO-Core" w:date="2022-02-12T07:14:00Z"/>
              </w:rPr>
            </w:pPr>
            <w:ins w:id="267" w:author="NR_feMIMO-Core" w:date="2022-02-12T07:14: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commentRangeStart w:id="268"/>
              <w:r w:rsidRPr="001F4300">
                <w:rPr>
                  <w:i/>
                </w:rPr>
                <w:t>codebookVariantsList</w:t>
              </w:r>
              <w:r w:rsidRPr="001F4300">
                <w:t xml:space="preserve"> </w:t>
              </w:r>
            </w:ins>
            <w:commentRangeEnd w:id="268"/>
            <w:r w:rsidR="007463BD">
              <w:rPr>
                <w:rStyle w:val="aff1"/>
                <w:rFonts w:ascii="Times New Roman" w:hAnsi="Times New Roman"/>
              </w:rPr>
              <w:commentReference w:id="268"/>
            </w:r>
            <w:ins w:id="269" w:author="NR_feMIMO-Core" w:date="2022-02-12T07:14:00Z">
              <w:r w:rsidRPr="001F4300">
                <w:t>for each code book type:</w:t>
              </w:r>
            </w:ins>
          </w:p>
          <w:p w14:paraId="5B3D454B" w14:textId="77777777" w:rsidR="00F561F2" w:rsidRPr="001F4300" w:rsidRDefault="00F561F2" w:rsidP="00F561F2">
            <w:pPr>
              <w:pStyle w:val="B1"/>
              <w:spacing w:after="0"/>
              <w:rPr>
                <w:ins w:id="270" w:author="NR_feMIMO-Core" w:date="2022-02-12T07:14:00Z"/>
                <w:rFonts w:ascii="Arial" w:hAnsi="Arial" w:cs="Arial"/>
                <w:sz w:val="18"/>
                <w:szCs w:val="18"/>
              </w:rPr>
            </w:pPr>
            <w:ins w:id="271"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5898465B" w14:textId="77777777" w:rsidR="00F561F2" w:rsidRPr="001F4300" w:rsidRDefault="00F561F2" w:rsidP="00F561F2">
            <w:pPr>
              <w:pStyle w:val="B1"/>
              <w:spacing w:after="0"/>
              <w:rPr>
                <w:ins w:id="272" w:author="NR_feMIMO-Core" w:date="2022-02-12T07:14:00Z"/>
                <w:rFonts w:ascii="Arial" w:hAnsi="Arial" w:cs="Arial"/>
                <w:sz w:val="18"/>
                <w:szCs w:val="18"/>
              </w:rPr>
            </w:pPr>
            <w:ins w:id="273"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64CFF16A" w14:textId="77777777" w:rsidR="00F561F2" w:rsidRPr="001F4300" w:rsidRDefault="00F561F2" w:rsidP="00F561F2">
            <w:pPr>
              <w:pStyle w:val="B1"/>
              <w:spacing w:after="0"/>
              <w:rPr>
                <w:ins w:id="274" w:author="NR_feMIMO-Core" w:date="2022-02-12T07:14:00Z"/>
                <w:rFonts w:ascii="Arial" w:hAnsi="Arial" w:cs="Arial"/>
                <w:sz w:val="18"/>
                <w:szCs w:val="18"/>
              </w:rPr>
            </w:pPr>
            <w:ins w:id="275"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276" w:author="NR_feMIMO-Core" w:date="2022-02-12T07:15:00Z"/>
                <w:rFonts w:cs="Arial"/>
                <w:b/>
                <w:bCs/>
                <w:i/>
                <w:iCs/>
                <w:szCs w:val="18"/>
              </w:rPr>
            </w:pPr>
            <w:ins w:id="277" w:author="NR_feMIMO-Core" w:date="2022-02-12T07:14:00Z">
              <w:r w:rsidRPr="001F4300">
                <w:t xml:space="preserve">For each band in a band combination, supported values for these three parameters are determined in conjunction with </w:t>
              </w:r>
            </w:ins>
            <w:ins w:id="278"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34704B47" w14:textId="48BDA678" w:rsidR="00F160ED" w:rsidRPr="001F4300" w:rsidRDefault="00F561F2" w:rsidP="00F561F2">
            <w:pPr>
              <w:pStyle w:val="TAL"/>
              <w:rPr>
                <w:ins w:id="279" w:author="NR_feMIMO-Core" w:date="2022-02-11T15:18:00Z"/>
                <w:rFonts w:cs="Arial"/>
                <w:b/>
                <w:bCs/>
                <w:i/>
                <w:iCs/>
                <w:szCs w:val="18"/>
              </w:rPr>
            </w:pPr>
            <w:ins w:id="280" w:author="NR_feMIMO-Core" w:date="2022-02-12T07:14:00Z">
              <w:r w:rsidRPr="001F4300">
                <w:t xml:space="preserve">reported in </w:t>
              </w:r>
              <w:r w:rsidRPr="001F4300">
                <w:rPr>
                  <w:i/>
                </w:rPr>
                <w:t>MIMO-ParametersPerBand</w:t>
              </w:r>
              <w:r w:rsidRPr="001F4300">
                <w:t>.</w:t>
              </w:r>
            </w:ins>
            <w:ins w:id="281" w:author="NR_feMIMO-Core" w:date="2022-02-11T15:18:00Z">
              <w:r w:rsidR="00F160ED" w:rsidRPr="00BC72E3">
                <w:t xml:space="preserve"> </w:t>
              </w:r>
            </w:ins>
          </w:p>
        </w:tc>
        <w:tc>
          <w:tcPr>
            <w:tcW w:w="709" w:type="dxa"/>
          </w:tcPr>
          <w:p w14:paraId="5304BF1B" w14:textId="1CD09DE6" w:rsidR="00F160ED" w:rsidRPr="001F4300" w:rsidRDefault="00F160ED" w:rsidP="00BF073E">
            <w:pPr>
              <w:pStyle w:val="TAL"/>
              <w:jc w:val="center"/>
              <w:rPr>
                <w:ins w:id="282" w:author="NR_feMIMO-Core" w:date="2022-02-11T15:18:00Z"/>
                <w:rFonts w:eastAsia="MS Mincho" w:cs="Arial"/>
                <w:bCs/>
                <w:iCs/>
                <w:szCs w:val="18"/>
              </w:rPr>
            </w:pPr>
            <w:ins w:id="283"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284" w:author="NR_feMIMO-Core" w:date="2022-02-11T15:18:00Z"/>
                <w:rFonts w:eastAsia="MS Mincho" w:cs="Arial"/>
                <w:bCs/>
                <w:iCs/>
                <w:szCs w:val="18"/>
              </w:rPr>
            </w:pPr>
            <w:ins w:id="285"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286" w:author="NR_feMIMO-Core" w:date="2022-02-11T15:18:00Z"/>
                <w:bCs/>
                <w:iCs/>
              </w:rPr>
            </w:pPr>
            <w:ins w:id="287"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288" w:author="NR_feMIMO-Core" w:date="2022-02-11T15:18:00Z"/>
                <w:bCs/>
                <w:iCs/>
              </w:rPr>
            </w:pPr>
            <w:ins w:id="289"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265A37" w:rsidRPr="001F4300" w14:paraId="7F272205" w14:textId="77777777" w:rsidTr="003B4533">
        <w:trPr>
          <w:cantSplit/>
          <w:tblHeader/>
        </w:trPr>
        <w:tc>
          <w:tcPr>
            <w:tcW w:w="6917" w:type="dxa"/>
          </w:tcPr>
          <w:p w14:paraId="421E1B89" w14:textId="77777777" w:rsidR="00265A37" w:rsidRPr="001F4300" w:rsidRDefault="00265A37" w:rsidP="003B4533">
            <w:pPr>
              <w:pStyle w:val="TAL"/>
              <w:rPr>
                <w:b/>
                <w:i/>
              </w:rPr>
            </w:pPr>
            <w:r w:rsidRPr="001F4300">
              <w:rPr>
                <w:b/>
                <w:i/>
              </w:rPr>
              <w:t>diffNumerologyAcrossPUCCH-Group</w:t>
            </w:r>
          </w:p>
          <w:p w14:paraId="18133E8C" w14:textId="77777777" w:rsidR="00265A37" w:rsidRPr="001F4300" w:rsidRDefault="00265A37" w:rsidP="003B4533">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265A37" w:rsidRPr="001F4300" w:rsidRDefault="00265A37" w:rsidP="003B4533">
            <w:pPr>
              <w:pStyle w:val="TAL"/>
              <w:jc w:val="center"/>
            </w:pPr>
            <w:r w:rsidRPr="001F4300">
              <w:t>BC</w:t>
            </w:r>
          </w:p>
        </w:tc>
        <w:tc>
          <w:tcPr>
            <w:tcW w:w="567" w:type="dxa"/>
          </w:tcPr>
          <w:p w14:paraId="5755D305" w14:textId="77777777" w:rsidR="00265A37" w:rsidRPr="001F4300" w:rsidRDefault="00265A37" w:rsidP="003B4533">
            <w:pPr>
              <w:pStyle w:val="TAL"/>
              <w:jc w:val="center"/>
            </w:pPr>
            <w:r w:rsidRPr="001F4300">
              <w:t>No</w:t>
            </w:r>
          </w:p>
        </w:tc>
        <w:tc>
          <w:tcPr>
            <w:tcW w:w="709" w:type="dxa"/>
          </w:tcPr>
          <w:p w14:paraId="128D545D" w14:textId="77777777" w:rsidR="00265A37" w:rsidRPr="001F4300" w:rsidRDefault="00265A37" w:rsidP="003B4533">
            <w:pPr>
              <w:pStyle w:val="TAL"/>
              <w:jc w:val="center"/>
            </w:pPr>
            <w:r w:rsidRPr="001F4300">
              <w:rPr>
                <w:bCs/>
                <w:iCs/>
              </w:rPr>
              <w:t>N/A</w:t>
            </w:r>
          </w:p>
        </w:tc>
        <w:tc>
          <w:tcPr>
            <w:tcW w:w="728" w:type="dxa"/>
          </w:tcPr>
          <w:p w14:paraId="52EA3CB1" w14:textId="77777777" w:rsidR="00265A37" w:rsidRPr="001F4300" w:rsidRDefault="00265A37" w:rsidP="003B4533">
            <w:pPr>
              <w:pStyle w:val="TAL"/>
              <w:jc w:val="center"/>
            </w:pPr>
            <w:r w:rsidRPr="001F4300">
              <w:rPr>
                <w:bCs/>
                <w:iCs/>
              </w:rPr>
              <w:t>N/A</w:t>
            </w:r>
          </w:p>
        </w:tc>
      </w:tr>
      <w:tr w:rsidR="00265A37" w:rsidRPr="001F4300" w14:paraId="67E7FAA5" w14:textId="77777777" w:rsidTr="003B4533">
        <w:trPr>
          <w:cantSplit/>
          <w:tblHeader/>
        </w:trPr>
        <w:tc>
          <w:tcPr>
            <w:tcW w:w="6917" w:type="dxa"/>
          </w:tcPr>
          <w:p w14:paraId="1B512436" w14:textId="77777777" w:rsidR="00265A37" w:rsidRPr="001F4300" w:rsidRDefault="00265A37" w:rsidP="003B4533">
            <w:pPr>
              <w:pStyle w:val="TAL"/>
              <w:rPr>
                <w:b/>
                <w:i/>
              </w:rPr>
            </w:pPr>
            <w:r w:rsidRPr="001F4300">
              <w:rPr>
                <w:b/>
                <w:i/>
              </w:rPr>
              <w:lastRenderedPageBreak/>
              <w:t>diffNumerologyAcrossPUCCH-Group-CarrierTypes-r16</w:t>
            </w:r>
          </w:p>
          <w:p w14:paraId="12E6F1FA" w14:textId="77777777" w:rsidR="00265A37" w:rsidRPr="001F4300" w:rsidRDefault="00265A37" w:rsidP="003B4533">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265A37" w:rsidRPr="001F4300" w:rsidRDefault="00265A37" w:rsidP="003B4533">
            <w:pPr>
              <w:pStyle w:val="TAL"/>
              <w:jc w:val="center"/>
            </w:pPr>
            <w:r w:rsidRPr="001F4300">
              <w:t>BC</w:t>
            </w:r>
          </w:p>
        </w:tc>
        <w:tc>
          <w:tcPr>
            <w:tcW w:w="567" w:type="dxa"/>
          </w:tcPr>
          <w:p w14:paraId="1806AB2B" w14:textId="77777777" w:rsidR="00265A37" w:rsidRPr="001F4300" w:rsidRDefault="00265A37" w:rsidP="003B4533">
            <w:pPr>
              <w:pStyle w:val="TAL"/>
              <w:jc w:val="center"/>
            </w:pPr>
            <w:r w:rsidRPr="001F4300">
              <w:t>No</w:t>
            </w:r>
          </w:p>
        </w:tc>
        <w:tc>
          <w:tcPr>
            <w:tcW w:w="709" w:type="dxa"/>
          </w:tcPr>
          <w:p w14:paraId="52E14A2A" w14:textId="77777777" w:rsidR="00265A37" w:rsidRPr="001F4300" w:rsidRDefault="00265A37" w:rsidP="003B4533">
            <w:pPr>
              <w:pStyle w:val="TAL"/>
              <w:jc w:val="center"/>
              <w:rPr>
                <w:bCs/>
                <w:iCs/>
              </w:rPr>
            </w:pPr>
            <w:r w:rsidRPr="001F4300">
              <w:rPr>
                <w:bCs/>
                <w:iCs/>
              </w:rPr>
              <w:t>N/A</w:t>
            </w:r>
          </w:p>
        </w:tc>
        <w:tc>
          <w:tcPr>
            <w:tcW w:w="728" w:type="dxa"/>
          </w:tcPr>
          <w:p w14:paraId="27E71A48" w14:textId="77777777" w:rsidR="00265A37" w:rsidRPr="001F4300" w:rsidRDefault="00265A37" w:rsidP="003B4533">
            <w:pPr>
              <w:pStyle w:val="TAL"/>
              <w:jc w:val="center"/>
              <w:rPr>
                <w:bCs/>
                <w:iCs/>
              </w:rPr>
            </w:pPr>
            <w:r w:rsidRPr="001F4300">
              <w:rPr>
                <w:bCs/>
                <w:iCs/>
              </w:rPr>
              <w:t>N/A</w:t>
            </w:r>
          </w:p>
        </w:tc>
      </w:tr>
      <w:tr w:rsidR="00265A37" w:rsidRPr="001F4300" w14:paraId="288EF06F" w14:textId="77777777" w:rsidTr="003B4533">
        <w:trPr>
          <w:cantSplit/>
          <w:tblHeader/>
        </w:trPr>
        <w:tc>
          <w:tcPr>
            <w:tcW w:w="6917" w:type="dxa"/>
          </w:tcPr>
          <w:p w14:paraId="49877883" w14:textId="77777777" w:rsidR="00265A37" w:rsidRPr="001F4300" w:rsidRDefault="00265A37" w:rsidP="003B4533">
            <w:pPr>
              <w:pStyle w:val="TAL"/>
              <w:rPr>
                <w:b/>
                <w:i/>
              </w:rPr>
            </w:pPr>
            <w:r w:rsidRPr="001F4300">
              <w:rPr>
                <w:b/>
                <w:i/>
              </w:rPr>
              <w:t>diffNumerologyWithinPUCCH-GroupLargerSCS</w:t>
            </w:r>
          </w:p>
          <w:p w14:paraId="6D271AFF" w14:textId="77777777" w:rsidR="00265A37" w:rsidRPr="001F4300" w:rsidRDefault="00265A37" w:rsidP="003B4533">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265A37" w:rsidRPr="001F4300" w:rsidRDefault="00265A37" w:rsidP="003B4533">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265A37" w:rsidRPr="001F4300" w:rsidRDefault="00265A37" w:rsidP="003B4533">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265A37" w:rsidRPr="001F4300" w:rsidRDefault="00265A37" w:rsidP="003B4533">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265A37" w:rsidRPr="001F4300" w:rsidRDefault="00265A37" w:rsidP="003B4533">
            <w:pPr>
              <w:pStyle w:val="TAL"/>
              <w:jc w:val="center"/>
            </w:pPr>
            <w:r w:rsidRPr="001F4300">
              <w:t>BC</w:t>
            </w:r>
          </w:p>
        </w:tc>
        <w:tc>
          <w:tcPr>
            <w:tcW w:w="567" w:type="dxa"/>
          </w:tcPr>
          <w:p w14:paraId="53366FAB" w14:textId="77777777" w:rsidR="00265A37" w:rsidRPr="001F4300" w:rsidRDefault="00265A37" w:rsidP="003B4533">
            <w:pPr>
              <w:pStyle w:val="TAL"/>
              <w:jc w:val="center"/>
            </w:pPr>
            <w:r w:rsidRPr="001F4300">
              <w:t>No</w:t>
            </w:r>
          </w:p>
        </w:tc>
        <w:tc>
          <w:tcPr>
            <w:tcW w:w="709" w:type="dxa"/>
          </w:tcPr>
          <w:p w14:paraId="6A66D4E6" w14:textId="77777777" w:rsidR="00265A37" w:rsidRPr="001F4300" w:rsidRDefault="00265A37" w:rsidP="003B4533">
            <w:pPr>
              <w:pStyle w:val="TAL"/>
              <w:jc w:val="center"/>
            </w:pPr>
            <w:r w:rsidRPr="001F4300">
              <w:rPr>
                <w:bCs/>
                <w:iCs/>
              </w:rPr>
              <w:t>N/A</w:t>
            </w:r>
          </w:p>
        </w:tc>
        <w:tc>
          <w:tcPr>
            <w:tcW w:w="728" w:type="dxa"/>
          </w:tcPr>
          <w:p w14:paraId="06027D56" w14:textId="77777777" w:rsidR="00265A37" w:rsidRPr="001F4300" w:rsidRDefault="00265A37" w:rsidP="003B4533">
            <w:pPr>
              <w:pStyle w:val="TAL"/>
              <w:jc w:val="center"/>
            </w:pPr>
            <w:r w:rsidRPr="001F4300">
              <w:rPr>
                <w:bCs/>
                <w:iCs/>
              </w:rPr>
              <w:t>N/A</w:t>
            </w:r>
          </w:p>
        </w:tc>
      </w:tr>
      <w:tr w:rsidR="00265A37" w:rsidRPr="001F4300" w14:paraId="0F87808A" w14:textId="77777777" w:rsidTr="003B4533">
        <w:trPr>
          <w:cantSplit/>
          <w:tblHeader/>
        </w:trPr>
        <w:tc>
          <w:tcPr>
            <w:tcW w:w="6917" w:type="dxa"/>
          </w:tcPr>
          <w:p w14:paraId="0EAAA1E7" w14:textId="77777777" w:rsidR="00265A37" w:rsidRPr="001F4300" w:rsidRDefault="00265A37" w:rsidP="003B4533">
            <w:pPr>
              <w:pStyle w:val="TAL"/>
              <w:rPr>
                <w:b/>
                <w:i/>
              </w:rPr>
            </w:pPr>
            <w:r w:rsidRPr="001F4300">
              <w:rPr>
                <w:b/>
                <w:i/>
              </w:rPr>
              <w:t>diffNumerologyWithinPUCCH-GroupLargerSCS-CarrierTypes-r16</w:t>
            </w:r>
          </w:p>
          <w:p w14:paraId="4311CAA6" w14:textId="77777777" w:rsidR="00265A37" w:rsidRPr="001F4300" w:rsidRDefault="00265A37" w:rsidP="003B4533">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265A37" w:rsidRPr="001F4300" w:rsidRDefault="00265A37" w:rsidP="003B4533">
            <w:pPr>
              <w:pStyle w:val="TAL"/>
            </w:pPr>
          </w:p>
          <w:p w14:paraId="10CA7CA5" w14:textId="77777777" w:rsidR="00265A37" w:rsidRPr="001F4300" w:rsidRDefault="00265A37" w:rsidP="003B4533">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265A37" w:rsidRPr="001F4300" w:rsidRDefault="00265A37" w:rsidP="003B4533">
            <w:pPr>
              <w:pStyle w:val="TAL"/>
              <w:jc w:val="center"/>
            </w:pPr>
            <w:r w:rsidRPr="001F4300">
              <w:t>BC</w:t>
            </w:r>
          </w:p>
        </w:tc>
        <w:tc>
          <w:tcPr>
            <w:tcW w:w="567" w:type="dxa"/>
          </w:tcPr>
          <w:p w14:paraId="379E61B5" w14:textId="77777777" w:rsidR="00265A37" w:rsidRPr="001F4300" w:rsidRDefault="00265A37" w:rsidP="003B4533">
            <w:pPr>
              <w:pStyle w:val="TAL"/>
              <w:jc w:val="center"/>
            </w:pPr>
            <w:r w:rsidRPr="001F4300">
              <w:t>No</w:t>
            </w:r>
          </w:p>
        </w:tc>
        <w:tc>
          <w:tcPr>
            <w:tcW w:w="709" w:type="dxa"/>
          </w:tcPr>
          <w:p w14:paraId="52172330" w14:textId="77777777" w:rsidR="00265A37" w:rsidRPr="001F4300" w:rsidRDefault="00265A37" w:rsidP="003B4533">
            <w:pPr>
              <w:pStyle w:val="TAL"/>
              <w:jc w:val="center"/>
              <w:rPr>
                <w:bCs/>
                <w:iCs/>
              </w:rPr>
            </w:pPr>
            <w:r w:rsidRPr="001F4300">
              <w:rPr>
                <w:bCs/>
                <w:iCs/>
              </w:rPr>
              <w:t>N/A</w:t>
            </w:r>
          </w:p>
        </w:tc>
        <w:tc>
          <w:tcPr>
            <w:tcW w:w="728" w:type="dxa"/>
          </w:tcPr>
          <w:p w14:paraId="5CADB862" w14:textId="77777777" w:rsidR="00265A37" w:rsidRPr="001F4300" w:rsidRDefault="00265A37" w:rsidP="003B4533">
            <w:pPr>
              <w:pStyle w:val="TAL"/>
              <w:jc w:val="center"/>
              <w:rPr>
                <w:bCs/>
                <w:iCs/>
              </w:rPr>
            </w:pPr>
            <w:r w:rsidRPr="001F4300">
              <w:rPr>
                <w:bCs/>
                <w:iCs/>
              </w:rPr>
              <w:t>N/A</w:t>
            </w:r>
          </w:p>
        </w:tc>
      </w:tr>
      <w:tr w:rsidR="00265A37" w:rsidRPr="001F4300" w14:paraId="6AFDCECE" w14:textId="77777777" w:rsidTr="003B4533">
        <w:trPr>
          <w:cantSplit/>
          <w:tblHeader/>
        </w:trPr>
        <w:tc>
          <w:tcPr>
            <w:tcW w:w="6917" w:type="dxa"/>
          </w:tcPr>
          <w:p w14:paraId="5C5AE80D" w14:textId="77777777" w:rsidR="00265A37" w:rsidRPr="001F4300" w:rsidRDefault="00265A37" w:rsidP="003B4533">
            <w:pPr>
              <w:pStyle w:val="TAL"/>
              <w:rPr>
                <w:b/>
                <w:i/>
              </w:rPr>
            </w:pPr>
            <w:r w:rsidRPr="001F4300">
              <w:rPr>
                <w:b/>
                <w:i/>
              </w:rPr>
              <w:t>diffNumerologyWithinPUCCH-GroupSmallerSCS</w:t>
            </w:r>
          </w:p>
          <w:p w14:paraId="26852439" w14:textId="77777777" w:rsidR="00265A37" w:rsidRPr="001F4300" w:rsidRDefault="00265A37" w:rsidP="003B4533">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265A37" w:rsidRPr="001F4300" w:rsidRDefault="00265A37" w:rsidP="003B4533">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265A37" w:rsidRPr="001F4300" w:rsidRDefault="00265A37" w:rsidP="003B4533">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265A37" w:rsidRPr="001F4300" w:rsidRDefault="00265A37" w:rsidP="003B4533">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265A37" w:rsidRPr="001F4300" w:rsidRDefault="00265A37" w:rsidP="003B4533">
            <w:pPr>
              <w:pStyle w:val="TAL"/>
              <w:jc w:val="center"/>
            </w:pPr>
            <w:r w:rsidRPr="001F4300">
              <w:t>BC</w:t>
            </w:r>
          </w:p>
        </w:tc>
        <w:tc>
          <w:tcPr>
            <w:tcW w:w="567" w:type="dxa"/>
          </w:tcPr>
          <w:p w14:paraId="67065DC3" w14:textId="77777777" w:rsidR="00265A37" w:rsidRPr="001F4300" w:rsidRDefault="00265A37" w:rsidP="003B4533">
            <w:pPr>
              <w:pStyle w:val="TAL"/>
              <w:jc w:val="center"/>
            </w:pPr>
            <w:r w:rsidRPr="001F4300">
              <w:t>No</w:t>
            </w:r>
          </w:p>
        </w:tc>
        <w:tc>
          <w:tcPr>
            <w:tcW w:w="709" w:type="dxa"/>
          </w:tcPr>
          <w:p w14:paraId="7A47EA96" w14:textId="77777777" w:rsidR="00265A37" w:rsidRPr="001F4300" w:rsidRDefault="00265A37" w:rsidP="003B4533">
            <w:pPr>
              <w:pStyle w:val="TAL"/>
              <w:jc w:val="center"/>
            </w:pPr>
            <w:r w:rsidRPr="001F4300">
              <w:rPr>
                <w:bCs/>
                <w:iCs/>
              </w:rPr>
              <w:t>N/A</w:t>
            </w:r>
          </w:p>
        </w:tc>
        <w:tc>
          <w:tcPr>
            <w:tcW w:w="728" w:type="dxa"/>
          </w:tcPr>
          <w:p w14:paraId="33FF7A26" w14:textId="77777777" w:rsidR="00265A37" w:rsidRPr="001F4300" w:rsidRDefault="00265A37" w:rsidP="003B4533">
            <w:pPr>
              <w:pStyle w:val="TAL"/>
              <w:jc w:val="center"/>
            </w:pPr>
            <w:r w:rsidRPr="001F4300">
              <w:rPr>
                <w:bCs/>
                <w:iCs/>
              </w:rPr>
              <w:t>N/A</w:t>
            </w:r>
          </w:p>
        </w:tc>
      </w:tr>
      <w:tr w:rsidR="00265A37" w:rsidRPr="001F4300" w14:paraId="6A84601C" w14:textId="77777777" w:rsidTr="003B4533">
        <w:trPr>
          <w:cantSplit/>
          <w:tblHeader/>
        </w:trPr>
        <w:tc>
          <w:tcPr>
            <w:tcW w:w="6917" w:type="dxa"/>
          </w:tcPr>
          <w:p w14:paraId="25F3AE39" w14:textId="77777777" w:rsidR="00265A37" w:rsidRPr="001F4300" w:rsidRDefault="00265A37" w:rsidP="003B4533">
            <w:pPr>
              <w:pStyle w:val="TAL"/>
              <w:rPr>
                <w:b/>
                <w:i/>
              </w:rPr>
            </w:pPr>
            <w:r w:rsidRPr="001F4300">
              <w:rPr>
                <w:b/>
                <w:i/>
              </w:rPr>
              <w:t>diffNumerologyWithinPUCCH-GroupSmallerSCS-CarrierTypes-r16</w:t>
            </w:r>
          </w:p>
          <w:p w14:paraId="106F7E14" w14:textId="77777777" w:rsidR="00265A37" w:rsidRPr="001F4300" w:rsidRDefault="00265A37" w:rsidP="003B4533">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265A37" w:rsidRPr="001F4300" w:rsidRDefault="00265A37" w:rsidP="003B4533">
            <w:pPr>
              <w:pStyle w:val="TAL"/>
            </w:pPr>
          </w:p>
          <w:p w14:paraId="7C7D1257" w14:textId="77777777" w:rsidR="00265A37" w:rsidRPr="001F4300" w:rsidRDefault="00265A37" w:rsidP="003B4533">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265A37" w:rsidRPr="001F4300" w:rsidRDefault="00265A37" w:rsidP="003B4533">
            <w:pPr>
              <w:pStyle w:val="TAL"/>
              <w:jc w:val="center"/>
            </w:pPr>
            <w:r w:rsidRPr="001F4300">
              <w:t>BC</w:t>
            </w:r>
          </w:p>
        </w:tc>
        <w:tc>
          <w:tcPr>
            <w:tcW w:w="567" w:type="dxa"/>
          </w:tcPr>
          <w:p w14:paraId="53601EC7" w14:textId="77777777" w:rsidR="00265A37" w:rsidRPr="001F4300" w:rsidRDefault="00265A37" w:rsidP="003B4533">
            <w:pPr>
              <w:pStyle w:val="TAL"/>
              <w:jc w:val="center"/>
            </w:pPr>
            <w:r w:rsidRPr="001F4300">
              <w:t>No</w:t>
            </w:r>
          </w:p>
        </w:tc>
        <w:tc>
          <w:tcPr>
            <w:tcW w:w="709" w:type="dxa"/>
          </w:tcPr>
          <w:p w14:paraId="2989882B" w14:textId="77777777" w:rsidR="00265A37" w:rsidRPr="001F4300" w:rsidRDefault="00265A37" w:rsidP="003B4533">
            <w:pPr>
              <w:pStyle w:val="TAL"/>
              <w:jc w:val="center"/>
              <w:rPr>
                <w:bCs/>
                <w:iCs/>
              </w:rPr>
            </w:pPr>
            <w:r w:rsidRPr="001F4300">
              <w:rPr>
                <w:bCs/>
                <w:iCs/>
              </w:rPr>
              <w:t>N/A</w:t>
            </w:r>
          </w:p>
        </w:tc>
        <w:tc>
          <w:tcPr>
            <w:tcW w:w="728" w:type="dxa"/>
          </w:tcPr>
          <w:p w14:paraId="1C39A53A" w14:textId="77777777" w:rsidR="00265A37" w:rsidRPr="001F4300" w:rsidRDefault="00265A37" w:rsidP="003B4533">
            <w:pPr>
              <w:pStyle w:val="TAL"/>
              <w:jc w:val="center"/>
              <w:rPr>
                <w:bCs/>
                <w:iCs/>
              </w:rPr>
            </w:pPr>
            <w:r w:rsidRPr="001F4300">
              <w:rPr>
                <w:bCs/>
                <w:iCs/>
              </w:rPr>
              <w:t>N/A</w:t>
            </w:r>
          </w:p>
        </w:tc>
      </w:tr>
      <w:tr w:rsidR="00265A37" w:rsidRPr="001F4300" w14:paraId="0761A2FE" w14:textId="77777777" w:rsidTr="003B4533">
        <w:trPr>
          <w:cantSplit/>
          <w:tblHeader/>
        </w:trPr>
        <w:tc>
          <w:tcPr>
            <w:tcW w:w="6917" w:type="dxa"/>
          </w:tcPr>
          <w:p w14:paraId="7367FB4B" w14:textId="77777777" w:rsidR="00265A37" w:rsidRPr="001F4300" w:rsidRDefault="00265A37" w:rsidP="003B4533">
            <w:pPr>
              <w:pStyle w:val="TAL"/>
              <w:rPr>
                <w:b/>
                <w:i/>
              </w:rPr>
            </w:pPr>
            <w:r w:rsidRPr="001F4300">
              <w:rPr>
                <w:b/>
                <w:i/>
              </w:rPr>
              <w:lastRenderedPageBreak/>
              <w:t>dualPA-Architecture</w:t>
            </w:r>
          </w:p>
          <w:p w14:paraId="77206660" w14:textId="77777777" w:rsidR="00265A37" w:rsidRPr="001F4300" w:rsidRDefault="00265A37" w:rsidP="003B4533">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265A37" w:rsidRPr="001F4300" w:rsidRDefault="00265A37" w:rsidP="003B4533">
            <w:pPr>
              <w:pStyle w:val="TAL"/>
              <w:jc w:val="center"/>
              <w:rPr>
                <w:lang w:eastAsia="ko-KR"/>
              </w:rPr>
            </w:pPr>
            <w:r w:rsidRPr="001F4300">
              <w:rPr>
                <w:lang w:eastAsia="ko-KR"/>
              </w:rPr>
              <w:t>BC</w:t>
            </w:r>
          </w:p>
        </w:tc>
        <w:tc>
          <w:tcPr>
            <w:tcW w:w="567" w:type="dxa"/>
          </w:tcPr>
          <w:p w14:paraId="12E5D8D8" w14:textId="77777777" w:rsidR="00265A37" w:rsidRPr="001F4300" w:rsidRDefault="00265A37" w:rsidP="003B4533">
            <w:pPr>
              <w:pStyle w:val="TAL"/>
              <w:jc w:val="center"/>
            </w:pPr>
            <w:r w:rsidRPr="001F4300">
              <w:t>No</w:t>
            </w:r>
          </w:p>
        </w:tc>
        <w:tc>
          <w:tcPr>
            <w:tcW w:w="709" w:type="dxa"/>
          </w:tcPr>
          <w:p w14:paraId="16BC8514" w14:textId="77777777" w:rsidR="00265A37" w:rsidRPr="001F4300" w:rsidRDefault="00265A37" w:rsidP="003B4533">
            <w:pPr>
              <w:pStyle w:val="TAL"/>
              <w:jc w:val="center"/>
            </w:pPr>
            <w:r w:rsidRPr="001F4300">
              <w:rPr>
                <w:bCs/>
                <w:iCs/>
              </w:rPr>
              <w:t>N/A</w:t>
            </w:r>
          </w:p>
        </w:tc>
        <w:tc>
          <w:tcPr>
            <w:tcW w:w="728" w:type="dxa"/>
          </w:tcPr>
          <w:p w14:paraId="594A02FE" w14:textId="77777777" w:rsidR="00265A37" w:rsidRPr="001F4300" w:rsidRDefault="00265A37" w:rsidP="003B4533">
            <w:pPr>
              <w:pStyle w:val="TAL"/>
              <w:jc w:val="center"/>
            </w:pPr>
            <w:r w:rsidRPr="001F4300">
              <w:rPr>
                <w:bCs/>
                <w:iCs/>
              </w:rPr>
              <w:t>N/A</w:t>
            </w:r>
          </w:p>
        </w:tc>
      </w:tr>
      <w:tr w:rsidR="00265A37" w:rsidRPr="001F4300" w14:paraId="642C74F0" w14:textId="77777777" w:rsidTr="003B4533">
        <w:trPr>
          <w:cantSplit/>
          <w:tblHeader/>
        </w:trPr>
        <w:tc>
          <w:tcPr>
            <w:tcW w:w="6917" w:type="dxa"/>
          </w:tcPr>
          <w:p w14:paraId="47B6A026" w14:textId="77777777" w:rsidR="00265A37" w:rsidRPr="001F4300" w:rsidRDefault="00265A37" w:rsidP="003B4533">
            <w:pPr>
              <w:pStyle w:val="TAL"/>
              <w:rPr>
                <w:b/>
                <w:bCs/>
                <w:i/>
                <w:iCs/>
              </w:rPr>
            </w:pPr>
            <w:r w:rsidRPr="001F4300">
              <w:rPr>
                <w:b/>
                <w:bCs/>
                <w:i/>
                <w:iCs/>
              </w:rPr>
              <w:t>half-DuplexTDD-CA-SameSCS-r16</w:t>
            </w:r>
          </w:p>
          <w:p w14:paraId="442A9C49" w14:textId="77777777" w:rsidR="00265A37" w:rsidRPr="001F4300" w:rsidRDefault="00265A37" w:rsidP="003B4533">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tc>
        <w:tc>
          <w:tcPr>
            <w:tcW w:w="709" w:type="dxa"/>
          </w:tcPr>
          <w:p w14:paraId="31BA6520" w14:textId="77777777" w:rsidR="00265A37" w:rsidRPr="001F4300" w:rsidRDefault="00265A37" w:rsidP="003B4533">
            <w:pPr>
              <w:pStyle w:val="TAL"/>
              <w:jc w:val="center"/>
              <w:rPr>
                <w:lang w:eastAsia="ko-KR"/>
              </w:rPr>
            </w:pPr>
            <w:r w:rsidRPr="001F4300">
              <w:rPr>
                <w:rFonts w:cs="Arial"/>
                <w:szCs w:val="18"/>
              </w:rPr>
              <w:t>BC</w:t>
            </w:r>
          </w:p>
        </w:tc>
        <w:tc>
          <w:tcPr>
            <w:tcW w:w="567" w:type="dxa"/>
          </w:tcPr>
          <w:p w14:paraId="56C656D6" w14:textId="77777777" w:rsidR="00265A37" w:rsidRPr="001F4300" w:rsidRDefault="00265A37" w:rsidP="003B4533">
            <w:pPr>
              <w:pStyle w:val="TAL"/>
              <w:jc w:val="center"/>
            </w:pPr>
            <w:r w:rsidRPr="001F4300">
              <w:t>No</w:t>
            </w:r>
          </w:p>
        </w:tc>
        <w:tc>
          <w:tcPr>
            <w:tcW w:w="709" w:type="dxa"/>
          </w:tcPr>
          <w:p w14:paraId="11FE4442" w14:textId="77777777" w:rsidR="00265A37" w:rsidRPr="001F4300" w:rsidRDefault="00265A37" w:rsidP="003B4533">
            <w:pPr>
              <w:pStyle w:val="TAL"/>
              <w:jc w:val="center"/>
            </w:pPr>
            <w:r w:rsidRPr="001F4300">
              <w:rPr>
                <w:bCs/>
                <w:iCs/>
              </w:rPr>
              <w:t>TDD only</w:t>
            </w:r>
          </w:p>
        </w:tc>
        <w:tc>
          <w:tcPr>
            <w:tcW w:w="728" w:type="dxa"/>
          </w:tcPr>
          <w:p w14:paraId="628D5CC2" w14:textId="77777777" w:rsidR="00265A37" w:rsidRPr="001F4300" w:rsidRDefault="00265A37" w:rsidP="003B4533">
            <w:pPr>
              <w:pStyle w:val="TAL"/>
              <w:jc w:val="center"/>
            </w:pPr>
            <w:r w:rsidRPr="001F4300">
              <w:rPr>
                <w:bCs/>
                <w:iCs/>
              </w:rPr>
              <w:t>N/A</w:t>
            </w:r>
          </w:p>
        </w:tc>
      </w:tr>
      <w:tr w:rsidR="00265A37" w:rsidRPr="001F4300" w14:paraId="5201BD70" w14:textId="77777777" w:rsidTr="003B4533">
        <w:trPr>
          <w:cantSplit/>
          <w:tblHeader/>
        </w:trPr>
        <w:tc>
          <w:tcPr>
            <w:tcW w:w="6917" w:type="dxa"/>
          </w:tcPr>
          <w:p w14:paraId="188EFBB3" w14:textId="77777777" w:rsidR="00265A37" w:rsidRPr="001F4300" w:rsidRDefault="00265A37" w:rsidP="003B4533">
            <w:pPr>
              <w:pStyle w:val="TAL"/>
              <w:rPr>
                <w:b/>
                <w:bCs/>
                <w:i/>
                <w:iCs/>
              </w:rPr>
            </w:pPr>
            <w:r w:rsidRPr="001F4300">
              <w:rPr>
                <w:b/>
                <w:bCs/>
                <w:i/>
                <w:iCs/>
              </w:rPr>
              <w:t>interCA-NonAlignedFrame-r16</w:t>
            </w:r>
          </w:p>
          <w:p w14:paraId="405AB3B5" w14:textId="77777777" w:rsidR="00265A37" w:rsidRPr="001F4300" w:rsidRDefault="00265A37" w:rsidP="003B4533">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f7"/>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f7"/>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265A37" w:rsidRPr="001F4300" w:rsidRDefault="00265A37" w:rsidP="003B4533">
            <w:pPr>
              <w:pStyle w:val="TAL"/>
              <w:jc w:val="center"/>
              <w:rPr>
                <w:lang w:eastAsia="ko-KR"/>
              </w:rPr>
            </w:pPr>
            <w:r w:rsidRPr="001F4300">
              <w:t>BC</w:t>
            </w:r>
          </w:p>
        </w:tc>
        <w:tc>
          <w:tcPr>
            <w:tcW w:w="567" w:type="dxa"/>
          </w:tcPr>
          <w:p w14:paraId="6EB25EC8" w14:textId="77777777" w:rsidR="00265A37" w:rsidRPr="001F4300" w:rsidRDefault="00265A37" w:rsidP="003B4533">
            <w:pPr>
              <w:pStyle w:val="TAL"/>
              <w:jc w:val="center"/>
            </w:pPr>
            <w:r w:rsidRPr="001F4300">
              <w:t>No</w:t>
            </w:r>
          </w:p>
        </w:tc>
        <w:tc>
          <w:tcPr>
            <w:tcW w:w="709" w:type="dxa"/>
          </w:tcPr>
          <w:p w14:paraId="4BEB0A54" w14:textId="77777777" w:rsidR="00265A37" w:rsidRPr="001F4300" w:rsidRDefault="00265A37" w:rsidP="003B4533">
            <w:pPr>
              <w:pStyle w:val="TAL"/>
              <w:jc w:val="center"/>
            </w:pPr>
            <w:r w:rsidRPr="001F4300">
              <w:rPr>
                <w:bCs/>
                <w:iCs/>
              </w:rPr>
              <w:t>N/A</w:t>
            </w:r>
          </w:p>
        </w:tc>
        <w:tc>
          <w:tcPr>
            <w:tcW w:w="728" w:type="dxa"/>
          </w:tcPr>
          <w:p w14:paraId="12F8131B" w14:textId="77777777" w:rsidR="00265A37" w:rsidRPr="001F4300" w:rsidRDefault="00265A37" w:rsidP="003B4533">
            <w:pPr>
              <w:pStyle w:val="TAL"/>
              <w:jc w:val="center"/>
            </w:pPr>
            <w:r w:rsidRPr="001F4300">
              <w:rPr>
                <w:bCs/>
                <w:iCs/>
              </w:rPr>
              <w:t>N/A</w:t>
            </w:r>
          </w:p>
        </w:tc>
      </w:tr>
      <w:tr w:rsidR="00265A37" w:rsidRPr="001F4300" w14:paraId="73EA0F9A" w14:textId="77777777" w:rsidTr="003B4533">
        <w:trPr>
          <w:cantSplit/>
          <w:tblHeader/>
        </w:trPr>
        <w:tc>
          <w:tcPr>
            <w:tcW w:w="6917" w:type="dxa"/>
          </w:tcPr>
          <w:p w14:paraId="27CD483B" w14:textId="77777777" w:rsidR="00265A37" w:rsidRPr="001F4300" w:rsidRDefault="00265A37" w:rsidP="003B4533">
            <w:pPr>
              <w:pStyle w:val="TAL"/>
              <w:rPr>
                <w:b/>
                <w:bCs/>
                <w:i/>
                <w:iCs/>
              </w:rPr>
            </w:pPr>
            <w:r w:rsidRPr="001F4300">
              <w:rPr>
                <w:b/>
                <w:bCs/>
                <w:i/>
                <w:iCs/>
              </w:rPr>
              <w:t>interCA-NonAlignedFrame-B-r16</w:t>
            </w:r>
          </w:p>
          <w:p w14:paraId="0958D169" w14:textId="77777777" w:rsidR="00265A37" w:rsidRPr="001F4300" w:rsidRDefault="00265A37" w:rsidP="003B4533">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265A37" w:rsidRPr="001F4300" w:rsidRDefault="00265A37" w:rsidP="003B4533">
            <w:pPr>
              <w:pStyle w:val="TAL"/>
            </w:pPr>
            <w:r w:rsidRPr="001F4300">
              <w:t xml:space="preserve">A UE indicating support of </w:t>
            </w:r>
            <w:r w:rsidRPr="001F4300">
              <w:rPr>
                <w:rStyle w:val="aff7"/>
              </w:rPr>
              <w:t>interCA-NonAlignedFrame-B-r16</w:t>
            </w:r>
            <w:r w:rsidRPr="001F4300">
              <w:t xml:space="preserve"> shall also indicate support of </w:t>
            </w:r>
            <w:r w:rsidRPr="001F4300">
              <w:rPr>
                <w:rStyle w:val="aff7"/>
              </w:rPr>
              <w:t>interCA-NonAlignedFrame-r16</w:t>
            </w:r>
            <w:r w:rsidRPr="001F4300">
              <w:t>.</w:t>
            </w:r>
          </w:p>
        </w:tc>
        <w:tc>
          <w:tcPr>
            <w:tcW w:w="709" w:type="dxa"/>
          </w:tcPr>
          <w:p w14:paraId="03586452" w14:textId="77777777" w:rsidR="00265A37" w:rsidRPr="001F4300" w:rsidRDefault="00265A37" w:rsidP="003B4533">
            <w:pPr>
              <w:pStyle w:val="TAL"/>
            </w:pPr>
            <w:r w:rsidRPr="001F4300">
              <w:t>BC</w:t>
            </w:r>
          </w:p>
        </w:tc>
        <w:tc>
          <w:tcPr>
            <w:tcW w:w="567" w:type="dxa"/>
          </w:tcPr>
          <w:p w14:paraId="710D44AD" w14:textId="77777777" w:rsidR="00265A37" w:rsidRPr="001F4300" w:rsidRDefault="00265A37" w:rsidP="003B4533">
            <w:pPr>
              <w:pStyle w:val="TAL"/>
            </w:pPr>
            <w:r w:rsidRPr="001F4300">
              <w:t>No</w:t>
            </w:r>
          </w:p>
        </w:tc>
        <w:tc>
          <w:tcPr>
            <w:tcW w:w="709" w:type="dxa"/>
          </w:tcPr>
          <w:p w14:paraId="2510851B" w14:textId="77777777" w:rsidR="00265A37" w:rsidRPr="001F4300" w:rsidRDefault="00265A37" w:rsidP="003B4533">
            <w:pPr>
              <w:pStyle w:val="TAL"/>
            </w:pPr>
            <w:r w:rsidRPr="001F4300">
              <w:t>N/A</w:t>
            </w:r>
          </w:p>
        </w:tc>
        <w:tc>
          <w:tcPr>
            <w:tcW w:w="728" w:type="dxa"/>
          </w:tcPr>
          <w:p w14:paraId="05CF11C9" w14:textId="77777777" w:rsidR="00265A37" w:rsidRPr="001F4300" w:rsidRDefault="00265A37" w:rsidP="003B4533">
            <w:pPr>
              <w:pStyle w:val="TAL"/>
            </w:pPr>
            <w:r w:rsidRPr="001F4300">
              <w:t>N/A</w:t>
            </w:r>
          </w:p>
        </w:tc>
      </w:tr>
      <w:tr w:rsidR="00265A37" w:rsidRPr="001F4300" w14:paraId="743B8372" w14:textId="77777777" w:rsidTr="003B4533">
        <w:trPr>
          <w:cantSplit/>
          <w:tblHeader/>
        </w:trPr>
        <w:tc>
          <w:tcPr>
            <w:tcW w:w="6917" w:type="dxa"/>
          </w:tcPr>
          <w:p w14:paraId="75658100" w14:textId="77777777" w:rsidR="00265A37" w:rsidRPr="001F4300" w:rsidRDefault="00265A37" w:rsidP="003B4533">
            <w:pPr>
              <w:pStyle w:val="TAL"/>
              <w:rPr>
                <w:b/>
                <w:i/>
              </w:rPr>
            </w:pPr>
            <w:r w:rsidRPr="001F4300">
              <w:rPr>
                <w:b/>
                <w:i/>
              </w:rPr>
              <w:t>interFreqDAPS-r16</w:t>
            </w:r>
          </w:p>
          <w:p w14:paraId="5212D928" w14:textId="77777777" w:rsidR="00265A37" w:rsidRPr="001F4300" w:rsidRDefault="00265A37" w:rsidP="003B4533">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265A37" w:rsidRPr="001F4300" w:rsidRDefault="00265A37" w:rsidP="003B4533">
            <w:pPr>
              <w:pStyle w:val="TAL"/>
            </w:pPr>
          </w:p>
          <w:p w14:paraId="7EE82879"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265A37" w:rsidRPr="001F4300" w:rsidRDefault="00265A37" w:rsidP="003B45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265A37" w:rsidRPr="001F4300" w:rsidRDefault="00265A37" w:rsidP="003B45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265A37" w:rsidRPr="001F4300" w:rsidRDefault="00265A37" w:rsidP="003B45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265A37" w:rsidRPr="001F4300" w:rsidRDefault="00265A37" w:rsidP="003B4533">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265A37" w:rsidRPr="001F4300" w:rsidRDefault="00265A37" w:rsidP="003B4533">
            <w:pPr>
              <w:pStyle w:val="TAL"/>
              <w:jc w:val="center"/>
              <w:rPr>
                <w:lang w:eastAsia="ko-KR"/>
              </w:rPr>
            </w:pPr>
            <w:r w:rsidRPr="001F4300">
              <w:t>BC</w:t>
            </w:r>
          </w:p>
        </w:tc>
        <w:tc>
          <w:tcPr>
            <w:tcW w:w="567" w:type="dxa"/>
          </w:tcPr>
          <w:p w14:paraId="1706D2A3" w14:textId="77777777" w:rsidR="00265A37" w:rsidRPr="001F4300" w:rsidRDefault="00265A37" w:rsidP="003B4533">
            <w:pPr>
              <w:pStyle w:val="TAL"/>
              <w:jc w:val="center"/>
            </w:pPr>
            <w:r w:rsidRPr="001F4300">
              <w:t>No</w:t>
            </w:r>
          </w:p>
        </w:tc>
        <w:tc>
          <w:tcPr>
            <w:tcW w:w="709" w:type="dxa"/>
          </w:tcPr>
          <w:p w14:paraId="7BCB7AB9" w14:textId="77777777" w:rsidR="00265A37" w:rsidRPr="001F4300" w:rsidRDefault="00265A37" w:rsidP="003B4533">
            <w:pPr>
              <w:pStyle w:val="TAL"/>
              <w:jc w:val="center"/>
            </w:pPr>
            <w:r w:rsidRPr="001F4300">
              <w:rPr>
                <w:bCs/>
                <w:iCs/>
              </w:rPr>
              <w:t>N/A</w:t>
            </w:r>
          </w:p>
        </w:tc>
        <w:tc>
          <w:tcPr>
            <w:tcW w:w="728" w:type="dxa"/>
          </w:tcPr>
          <w:p w14:paraId="482FFE4C" w14:textId="77777777" w:rsidR="00265A37" w:rsidRPr="001F4300" w:rsidRDefault="00265A37" w:rsidP="003B4533">
            <w:pPr>
              <w:pStyle w:val="TAL"/>
              <w:jc w:val="center"/>
            </w:pPr>
            <w:r w:rsidRPr="001F4300">
              <w:rPr>
                <w:bCs/>
                <w:iCs/>
              </w:rPr>
              <w:t>N/A</w:t>
            </w:r>
          </w:p>
        </w:tc>
      </w:tr>
      <w:tr w:rsidR="00265A37" w:rsidRPr="001F4300" w14:paraId="6C932ED0" w14:textId="77777777" w:rsidTr="003B4533">
        <w:trPr>
          <w:cantSplit/>
          <w:tblHeader/>
        </w:trPr>
        <w:tc>
          <w:tcPr>
            <w:tcW w:w="6917" w:type="dxa"/>
          </w:tcPr>
          <w:p w14:paraId="2A2EA473" w14:textId="77777777" w:rsidR="00265A37" w:rsidRPr="001F4300" w:rsidRDefault="00265A37" w:rsidP="003B4533">
            <w:pPr>
              <w:pStyle w:val="TAL"/>
              <w:rPr>
                <w:b/>
                <w:bCs/>
                <w:i/>
                <w:iCs/>
              </w:rPr>
            </w:pPr>
            <w:r w:rsidRPr="001F4300">
              <w:rPr>
                <w:b/>
                <w:bCs/>
                <w:i/>
                <w:iCs/>
              </w:rPr>
              <w:lastRenderedPageBreak/>
              <w:t>intraBandFreqSeparationUL-AggBW-GapBW-r16</w:t>
            </w:r>
          </w:p>
          <w:p w14:paraId="5A67A951" w14:textId="77777777" w:rsidR="00265A37" w:rsidRPr="001F4300" w:rsidRDefault="00265A37" w:rsidP="003B4533">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265A37" w:rsidRPr="001F4300" w:rsidRDefault="00265A37" w:rsidP="003B4533">
            <w:pPr>
              <w:pStyle w:val="TAL"/>
              <w:rPr>
                <w:rFonts w:cs="Arial"/>
                <w:szCs w:val="18"/>
                <w:lang w:eastAsia="zh-CN"/>
              </w:rPr>
            </w:pPr>
          </w:p>
          <w:p w14:paraId="433AB85E" w14:textId="77777777" w:rsidR="00265A37" w:rsidRPr="001F4300" w:rsidRDefault="00265A37" w:rsidP="003B4533">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265A37" w:rsidRPr="001F4300" w:rsidRDefault="00265A37" w:rsidP="003B4533">
            <w:pPr>
              <w:pStyle w:val="TAL"/>
              <w:jc w:val="center"/>
            </w:pPr>
            <w:r w:rsidRPr="001F4300">
              <w:t>BC</w:t>
            </w:r>
          </w:p>
        </w:tc>
        <w:tc>
          <w:tcPr>
            <w:tcW w:w="567" w:type="dxa"/>
          </w:tcPr>
          <w:p w14:paraId="5485F80E" w14:textId="77777777" w:rsidR="00265A37" w:rsidRPr="001F4300" w:rsidRDefault="00265A37" w:rsidP="003B4533">
            <w:pPr>
              <w:pStyle w:val="TAL"/>
              <w:jc w:val="center"/>
            </w:pPr>
            <w:r w:rsidRPr="001F4300">
              <w:t>No</w:t>
            </w:r>
          </w:p>
        </w:tc>
        <w:tc>
          <w:tcPr>
            <w:tcW w:w="709" w:type="dxa"/>
          </w:tcPr>
          <w:p w14:paraId="328A25C0" w14:textId="77777777" w:rsidR="00265A37" w:rsidRPr="001F4300" w:rsidRDefault="00265A37" w:rsidP="003B4533">
            <w:pPr>
              <w:pStyle w:val="TAL"/>
              <w:jc w:val="center"/>
              <w:rPr>
                <w:bCs/>
                <w:iCs/>
              </w:rPr>
            </w:pPr>
            <w:r w:rsidRPr="001F4300">
              <w:rPr>
                <w:bCs/>
                <w:iCs/>
              </w:rPr>
              <w:t>N/A</w:t>
            </w:r>
          </w:p>
        </w:tc>
        <w:tc>
          <w:tcPr>
            <w:tcW w:w="728" w:type="dxa"/>
          </w:tcPr>
          <w:p w14:paraId="78D70978" w14:textId="77777777" w:rsidR="00265A37" w:rsidRPr="001F4300" w:rsidRDefault="00265A37" w:rsidP="003B4533">
            <w:pPr>
              <w:pStyle w:val="TAL"/>
              <w:jc w:val="center"/>
              <w:rPr>
                <w:bCs/>
                <w:iCs/>
              </w:rPr>
            </w:pPr>
            <w:r w:rsidRPr="001F4300">
              <w:rPr>
                <w:bCs/>
                <w:iCs/>
              </w:rPr>
              <w:t>FR1 only</w:t>
            </w:r>
          </w:p>
        </w:tc>
      </w:tr>
      <w:tr w:rsidR="00265A37" w:rsidRPr="001F4300" w14:paraId="29CC57A8" w14:textId="77777777" w:rsidTr="003B4533">
        <w:trPr>
          <w:cantSplit/>
          <w:tblHeader/>
        </w:trPr>
        <w:tc>
          <w:tcPr>
            <w:tcW w:w="6917" w:type="dxa"/>
          </w:tcPr>
          <w:p w14:paraId="6577C2E4" w14:textId="77777777" w:rsidR="00265A37" w:rsidRPr="001F4300" w:rsidRDefault="00265A37" w:rsidP="003B4533">
            <w:pPr>
              <w:pStyle w:val="TAL"/>
              <w:rPr>
                <w:b/>
                <w:i/>
              </w:rPr>
            </w:pPr>
            <w:r w:rsidRPr="001F4300">
              <w:rPr>
                <w:b/>
                <w:i/>
              </w:rPr>
              <w:t>jointSearchSpaceSwitchAcrossCells-r16</w:t>
            </w:r>
          </w:p>
          <w:p w14:paraId="3E7CA33C" w14:textId="77777777" w:rsidR="00265A37" w:rsidRPr="001F4300" w:rsidRDefault="00265A37" w:rsidP="003B4533">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265A37" w:rsidRPr="001F4300" w:rsidRDefault="00265A37" w:rsidP="003B4533">
            <w:pPr>
              <w:pStyle w:val="TAL"/>
              <w:jc w:val="center"/>
              <w:rPr>
                <w:lang w:eastAsia="ko-KR"/>
              </w:rPr>
            </w:pPr>
            <w:r w:rsidRPr="001F4300">
              <w:t>BC</w:t>
            </w:r>
          </w:p>
        </w:tc>
        <w:tc>
          <w:tcPr>
            <w:tcW w:w="567" w:type="dxa"/>
          </w:tcPr>
          <w:p w14:paraId="5DE71AC7" w14:textId="77777777" w:rsidR="00265A37" w:rsidRPr="001F4300" w:rsidRDefault="00265A37" w:rsidP="003B4533">
            <w:pPr>
              <w:pStyle w:val="TAL"/>
              <w:jc w:val="center"/>
            </w:pPr>
            <w:r w:rsidRPr="001F4300">
              <w:t>No</w:t>
            </w:r>
          </w:p>
        </w:tc>
        <w:tc>
          <w:tcPr>
            <w:tcW w:w="709" w:type="dxa"/>
          </w:tcPr>
          <w:p w14:paraId="05FB2FE5" w14:textId="77777777" w:rsidR="00265A37" w:rsidRPr="001F4300" w:rsidRDefault="00265A37" w:rsidP="003B4533">
            <w:pPr>
              <w:pStyle w:val="TAL"/>
              <w:jc w:val="center"/>
            </w:pPr>
            <w:r w:rsidRPr="001F4300">
              <w:rPr>
                <w:bCs/>
                <w:iCs/>
              </w:rPr>
              <w:t>N/A</w:t>
            </w:r>
          </w:p>
        </w:tc>
        <w:tc>
          <w:tcPr>
            <w:tcW w:w="728" w:type="dxa"/>
          </w:tcPr>
          <w:p w14:paraId="10691160" w14:textId="77777777" w:rsidR="00265A37" w:rsidRPr="001F4300" w:rsidRDefault="00265A37" w:rsidP="003B4533">
            <w:pPr>
              <w:pStyle w:val="TAL"/>
              <w:jc w:val="center"/>
            </w:pPr>
            <w:r w:rsidRPr="001F4300">
              <w:rPr>
                <w:bCs/>
                <w:iCs/>
              </w:rPr>
              <w:t>N/A</w:t>
            </w:r>
          </w:p>
        </w:tc>
      </w:tr>
      <w:tr w:rsidR="00265A37" w:rsidRPr="001F4300" w14:paraId="57721B66" w14:textId="77777777" w:rsidTr="003B4533">
        <w:trPr>
          <w:cantSplit/>
          <w:tblHeader/>
        </w:trPr>
        <w:tc>
          <w:tcPr>
            <w:tcW w:w="6917" w:type="dxa"/>
          </w:tcPr>
          <w:p w14:paraId="1F4BA252" w14:textId="77777777" w:rsidR="00265A37" w:rsidRPr="001F4300" w:rsidRDefault="00265A37" w:rsidP="003B4533">
            <w:pPr>
              <w:pStyle w:val="TAL"/>
              <w:rPr>
                <w:b/>
                <w:i/>
              </w:rPr>
            </w:pPr>
            <w:r w:rsidRPr="001F4300">
              <w:rPr>
                <w:b/>
                <w:i/>
              </w:rPr>
              <w:t>maxUpTo3Diff-NumerologiesConfigSinglePUCCH-grp-r16</w:t>
            </w:r>
          </w:p>
          <w:p w14:paraId="339EF8E9" w14:textId="77777777" w:rsidR="00265A37" w:rsidRPr="001F4300" w:rsidRDefault="00265A37" w:rsidP="003B4533">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265A37" w:rsidRPr="001F4300" w:rsidRDefault="00265A37" w:rsidP="003B4533">
            <w:pPr>
              <w:pStyle w:val="TAL"/>
              <w:rPr>
                <w:bCs/>
                <w:iCs/>
              </w:rPr>
            </w:pPr>
          </w:p>
          <w:p w14:paraId="7BB47E2B" w14:textId="77777777" w:rsidR="00265A37" w:rsidRPr="001F4300" w:rsidRDefault="00265A37" w:rsidP="003B4533">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265A37" w:rsidRPr="001F4300" w:rsidRDefault="00265A37" w:rsidP="003B4533">
            <w:pPr>
              <w:pStyle w:val="TAL"/>
              <w:jc w:val="center"/>
            </w:pPr>
            <w:r w:rsidRPr="001F4300">
              <w:t>BC</w:t>
            </w:r>
          </w:p>
        </w:tc>
        <w:tc>
          <w:tcPr>
            <w:tcW w:w="567" w:type="dxa"/>
          </w:tcPr>
          <w:p w14:paraId="383DE5B6" w14:textId="77777777" w:rsidR="00265A37" w:rsidRPr="001F4300" w:rsidRDefault="00265A37" w:rsidP="003B4533">
            <w:pPr>
              <w:pStyle w:val="TAL"/>
              <w:jc w:val="center"/>
            </w:pPr>
            <w:r w:rsidRPr="001F4300">
              <w:t>No</w:t>
            </w:r>
          </w:p>
        </w:tc>
        <w:tc>
          <w:tcPr>
            <w:tcW w:w="709" w:type="dxa"/>
          </w:tcPr>
          <w:p w14:paraId="39A23B9A" w14:textId="77777777" w:rsidR="00265A37" w:rsidRPr="001F4300" w:rsidRDefault="00265A37" w:rsidP="003B4533">
            <w:pPr>
              <w:pStyle w:val="TAL"/>
              <w:jc w:val="center"/>
              <w:rPr>
                <w:bCs/>
                <w:iCs/>
              </w:rPr>
            </w:pPr>
            <w:r w:rsidRPr="001F4300">
              <w:rPr>
                <w:bCs/>
                <w:iCs/>
              </w:rPr>
              <w:t>N/A</w:t>
            </w:r>
          </w:p>
        </w:tc>
        <w:tc>
          <w:tcPr>
            <w:tcW w:w="728" w:type="dxa"/>
          </w:tcPr>
          <w:p w14:paraId="1FD55D89" w14:textId="77777777" w:rsidR="00265A37" w:rsidRPr="001F4300" w:rsidRDefault="00265A37" w:rsidP="003B4533">
            <w:pPr>
              <w:pStyle w:val="TAL"/>
              <w:jc w:val="center"/>
              <w:rPr>
                <w:bCs/>
                <w:iCs/>
              </w:rPr>
            </w:pPr>
            <w:r w:rsidRPr="001F4300">
              <w:rPr>
                <w:bCs/>
                <w:iCs/>
              </w:rPr>
              <w:t>N/A</w:t>
            </w:r>
          </w:p>
        </w:tc>
      </w:tr>
      <w:tr w:rsidR="00265A37" w:rsidRPr="001F4300" w14:paraId="43DEEE8B" w14:textId="77777777" w:rsidTr="003B4533">
        <w:trPr>
          <w:cantSplit/>
          <w:tblHeader/>
        </w:trPr>
        <w:tc>
          <w:tcPr>
            <w:tcW w:w="6917" w:type="dxa"/>
          </w:tcPr>
          <w:p w14:paraId="4F91EE99" w14:textId="77777777" w:rsidR="00265A37" w:rsidRPr="001F4300" w:rsidRDefault="00265A37" w:rsidP="003B4533">
            <w:pPr>
              <w:pStyle w:val="TAL"/>
              <w:rPr>
                <w:b/>
                <w:i/>
              </w:rPr>
            </w:pPr>
            <w:r w:rsidRPr="001F4300">
              <w:rPr>
                <w:b/>
                <w:i/>
              </w:rPr>
              <w:t>maxUpTo4Diff-NumerologiesConfigSinglePUCCH-grp-r16</w:t>
            </w:r>
          </w:p>
          <w:p w14:paraId="2C7B358E" w14:textId="77777777" w:rsidR="00265A37" w:rsidRPr="001F4300" w:rsidRDefault="00265A37" w:rsidP="003B4533">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265A37" w:rsidRPr="001F4300" w:rsidRDefault="00265A37" w:rsidP="003B4533">
            <w:pPr>
              <w:pStyle w:val="TAL"/>
              <w:rPr>
                <w:bCs/>
                <w:iCs/>
              </w:rPr>
            </w:pPr>
          </w:p>
          <w:p w14:paraId="73A31426" w14:textId="77777777" w:rsidR="00265A37" w:rsidRPr="001F4300" w:rsidRDefault="00265A37" w:rsidP="003B4533">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265A37" w:rsidRPr="001F4300" w:rsidRDefault="00265A37" w:rsidP="003B4533">
            <w:pPr>
              <w:pStyle w:val="TAL"/>
              <w:jc w:val="center"/>
            </w:pPr>
            <w:r w:rsidRPr="001F4300">
              <w:t>BC</w:t>
            </w:r>
          </w:p>
        </w:tc>
        <w:tc>
          <w:tcPr>
            <w:tcW w:w="567" w:type="dxa"/>
          </w:tcPr>
          <w:p w14:paraId="522F9233" w14:textId="77777777" w:rsidR="00265A37" w:rsidRPr="001F4300" w:rsidRDefault="00265A37" w:rsidP="003B4533">
            <w:pPr>
              <w:pStyle w:val="TAL"/>
              <w:jc w:val="center"/>
            </w:pPr>
            <w:r w:rsidRPr="001F4300">
              <w:t>No</w:t>
            </w:r>
          </w:p>
        </w:tc>
        <w:tc>
          <w:tcPr>
            <w:tcW w:w="709" w:type="dxa"/>
          </w:tcPr>
          <w:p w14:paraId="060890B0" w14:textId="77777777" w:rsidR="00265A37" w:rsidRPr="001F4300" w:rsidRDefault="00265A37" w:rsidP="003B4533">
            <w:pPr>
              <w:pStyle w:val="TAL"/>
              <w:jc w:val="center"/>
              <w:rPr>
                <w:bCs/>
                <w:iCs/>
              </w:rPr>
            </w:pPr>
            <w:r w:rsidRPr="001F4300">
              <w:rPr>
                <w:bCs/>
                <w:iCs/>
              </w:rPr>
              <w:t>N/A</w:t>
            </w:r>
          </w:p>
        </w:tc>
        <w:tc>
          <w:tcPr>
            <w:tcW w:w="728" w:type="dxa"/>
          </w:tcPr>
          <w:p w14:paraId="11A36178" w14:textId="77777777" w:rsidR="00265A37" w:rsidRPr="001F4300" w:rsidRDefault="00265A37" w:rsidP="003B4533">
            <w:pPr>
              <w:pStyle w:val="TAL"/>
              <w:jc w:val="center"/>
              <w:rPr>
                <w:bCs/>
                <w:iCs/>
              </w:rPr>
            </w:pPr>
            <w:r w:rsidRPr="001F4300">
              <w:rPr>
                <w:bCs/>
                <w:iCs/>
              </w:rPr>
              <w:t>N/A</w:t>
            </w:r>
          </w:p>
        </w:tc>
      </w:tr>
      <w:tr w:rsidR="00265A37" w:rsidRPr="001F4300" w14:paraId="4E186358" w14:textId="77777777" w:rsidTr="003B4533">
        <w:trPr>
          <w:cantSplit/>
          <w:tblHeader/>
        </w:trPr>
        <w:tc>
          <w:tcPr>
            <w:tcW w:w="6917" w:type="dxa"/>
          </w:tcPr>
          <w:p w14:paraId="5A721BF1" w14:textId="77777777" w:rsidR="00265A37" w:rsidRPr="001F4300" w:rsidRDefault="00265A37" w:rsidP="003B4533">
            <w:pPr>
              <w:pStyle w:val="TAL"/>
              <w:rPr>
                <w:b/>
                <w:i/>
              </w:rPr>
            </w:pPr>
            <w:r w:rsidRPr="001F4300">
              <w:rPr>
                <w:b/>
                <w:i/>
              </w:rPr>
              <w:t>msgA-SUL-r16</w:t>
            </w:r>
          </w:p>
          <w:p w14:paraId="66A6D766" w14:textId="77777777" w:rsidR="00265A37" w:rsidRPr="001F4300" w:rsidRDefault="00265A37" w:rsidP="003B4533">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265A37" w:rsidRPr="001F4300" w:rsidRDefault="00265A37" w:rsidP="003B4533">
            <w:pPr>
              <w:pStyle w:val="TAL"/>
              <w:jc w:val="center"/>
              <w:rPr>
                <w:lang w:eastAsia="ko-KR"/>
              </w:rPr>
            </w:pPr>
            <w:r w:rsidRPr="001F4300">
              <w:rPr>
                <w:lang w:eastAsia="ko-KR"/>
              </w:rPr>
              <w:t>BC</w:t>
            </w:r>
          </w:p>
        </w:tc>
        <w:tc>
          <w:tcPr>
            <w:tcW w:w="567" w:type="dxa"/>
          </w:tcPr>
          <w:p w14:paraId="504A0A92" w14:textId="77777777" w:rsidR="00265A37" w:rsidRPr="001F4300" w:rsidRDefault="00265A37" w:rsidP="003B4533">
            <w:pPr>
              <w:pStyle w:val="TAL"/>
              <w:jc w:val="center"/>
            </w:pPr>
            <w:r w:rsidRPr="001F4300">
              <w:t>No</w:t>
            </w:r>
          </w:p>
        </w:tc>
        <w:tc>
          <w:tcPr>
            <w:tcW w:w="709" w:type="dxa"/>
          </w:tcPr>
          <w:p w14:paraId="43845995" w14:textId="77777777" w:rsidR="00265A37" w:rsidRPr="001F4300" w:rsidRDefault="00265A37" w:rsidP="003B4533">
            <w:pPr>
              <w:pStyle w:val="TAL"/>
              <w:jc w:val="center"/>
            </w:pPr>
            <w:r w:rsidRPr="001F4300">
              <w:rPr>
                <w:bCs/>
                <w:iCs/>
              </w:rPr>
              <w:t>N/A</w:t>
            </w:r>
          </w:p>
        </w:tc>
        <w:tc>
          <w:tcPr>
            <w:tcW w:w="728" w:type="dxa"/>
          </w:tcPr>
          <w:p w14:paraId="476D7B1A" w14:textId="77777777" w:rsidR="00265A37" w:rsidRPr="001F4300" w:rsidRDefault="00265A37" w:rsidP="003B4533">
            <w:pPr>
              <w:pStyle w:val="TAL"/>
              <w:jc w:val="center"/>
            </w:pPr>
            <w:r w:rsidRPr="001F4300">
              <w:rPr>
                <w:bCs/>
                <w:iCs/>
              </w:rPr>
              <w:t>N/A</w:t>
            </w:r>
          </w:p>
        </w:tc>
      </w:tr>
      <w:tr w:rsidR="00265A37" w:rsidRPr="001F4300" w14:paraId="10FA1E0F" w14:textId="77777777" w:rsidTr="003B4533">
        <w:trPr>
          <w:cantSplit/>
          <w:tblHeader/>
        </w:trPr>
        <w:tc>
          <w:tcPr>
            <w:tcW w:w="6917" w:type="dxa"/>
          </w:tcPr>
          <w:p w14:paraId="18A80B13" w14:textId="77777777" w:rsidR="00265A37" w:rsidRPr="001F4300" w:rsidRDefault="00265A37" w:rsidP="003B4533">
            <w:pPr>
              <w:pStyle w:val="TAL"/>
              <w:rPr>
                <w:b/>
                <w:i/>
              </w:rPr>
            </w:pPr>
            <w:r w:rsidRPr="001F4300">
              <w:rPr>
                <w:b/>
                <w:i/>
              </w:rPr>
              <w:t>parallelTxMsgA-SRS-PUCCH-PUSCH-r16</w:t>
            </w:r>
          </w:p>
          <w:p w14:paraId="01BDA528" w14:textId="77777777" w:rsidR="00265A37" w:rsidRPr="001F4300" w:rsidRDefault="00265A37" w:rsidP="003B4533">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265A37" w:rsidRPr="001F4300" w:rsidRDefault="00265A37" w:rsidP="003B4533">
            <w:pPr>
              <w:pStyle w:val="TAL"/>
              <w:jc w:val="center"/>
              <w:rPr>
                <w:lang w:eastAsia="ko-KR"/>
              </w:rPr>
            </w:pPr>
            <w:r w:rsidRPr="001F4300">
              <w:rPr>
                <w:rFonts w:cs="Arial"/>
                <w:szCs w:val="18"/>
              </w:rPr>
              <w:t>BC</w:t>
            </w:r>
          </w:p>
        </w:tc>
        <w:tc>
          <w:tcPr>
            <w:tcW w:w="567" w:type="dxa"/>
          </w:tcPr>
          <w:p w14:paraId="348AE36D" w14:textId="77777777" w:rsidR="00265A37" w:rsidRPr="001F4300" w:rsidRDefault="00265A37" w:rsidP="003B4533">
            <w:pPr>
              <w:pStyle w:val="TAL"/>
              <w:jc w:val="center"/>
            </w:pPr>
            <w:r w:rsidRPr="001F4300">
              <w:rPr>
                <w:rFonts w:cs="Arial"/>
                <w:szCs w:val="18"/>
              </w:rPr>
              <w:t>No</w:t>
            </w:r>
          </w:p>
        </w:tc>
        <w:tc>
          <w:tcPr>
            <w:tcW w:w="709" w:type="dxa"/>
          </w:tcPr>
          <w:p w14:paraId="4F439940" w14:textId="77777777" w:rsidR="00265A37" w:rsidRPr="001F4300" w:rsidRDefault="00265A37" w:rsidP="003B4533">
            <w:pPr>
              <w:pStyle w:val="TAL"/>
              <w:jc w:val="center"/>
            </w:pPr>
            <w:r w:rsidRPr="001F4300">
              <w:rPr>
                <w:bCs/>
                <w:iCs/>
              </w:rPr>
              <w:t>N/A</w:t>
            </w:r>
          </w:p>
        </w:tc>
        <w:tc>
          <w:tcPr>
            <w:tcW w:w="728" w:type="dxa"/>
          </w:tcPr>
          <w:p w14:paraId="6F5AFF1E" w14:textId="77777777" w:rsidR="00265A37" w:rsidRPr="001F4300" w:rsidRDefault="00265A37" w:rsidP="003B4533">
            <w:pPr>
              <w:pStyle w:val="TAL"/>
              <w:jc w:val="center"/>
            </w:pPr>
            <w:r w:rsidRPr="001F4300">
              <w:rPr>
                <w:bCs/>
                <w:iCs/>
              </w:rPr>
              <w:t>N/A</w:t>
            </w:r>
          </w:p>
        </w:tc>
      </w:tr>
      <w:tr w:rsidR="00265A37" w:rsidRPr="001F4300" w14:paraId="4BC425B7" w14:textId="77777777" w:rsidTr="003B4533">
        <w:trPr>
          <w:cantSplit/>
          <w:tblHeader/>
        </w:trPr>
        <w:tc>
          <w:tcPr>
            <w:tcW w:w="6917" w:type="dxa"/>
          </w:tcPr>
          <w:p w14:paraId="665FD82C" w14:textId="77777777" w:rsidR="00265A37" w:rsidRPr="001F4300" w:rsidRDefault="00265A37" w:rsidP="003B4533">
            <w:pPr>
              <w:pStyle w:val="TAL"/>
              <w:rPr>
                <w:b/>
                <w:i/>
              </w:rPr>
            </w:pPr>
            <w:r w:rsidRPr="001F4300">
              <w:rPr>
                <w:b/>
                <w:i/>
              </w:rPr>
              <w:t>parallelTxSRS-PUCCH-PUSCH</w:t>
            </w:r>
          </w:p>
          <w:p w14:paraId="05F50F11" w14:textId="77777777" w:rsidR="00265A37" w:rsidRPr="001F4300" w:rsidRDefault="00265A37" w:rsidP="003B4533">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265A37" w:rsidRPr="001F4300" w:rsidRDefault="00265A37" w:rsidP="003B4533">
            <w:pPr>
              <w:pStyle w:val="TAL"/>
              <w:jc w:val="center"/>
            </w:pPr>
            <w:r w:rsidRPr="001F4300">
              <w:rPr>
                <w:rFonts w:cs="Arial"/>
                <w:szCs w:val="18"/>
              </w:rPr>
              <w:t>BC</w:t>
            </w:r>
          </w:p>
        </w:tc>
        <w:tc>
          <w:tcPr>
            <w:tcW w:w="567" w:type="dxa"/>
          </w:tcPr>
          <w:p w14:paraId="7DE17E33" w14:textId="77777777" w:rsidR="00265A37" w:rsidRPr="001F4300" w:rsidRDefault="00265A37" w:rsidP="003B4533">
            <w:pPr>
              <w:pStyle w:val="TAL"/>
              <w:jc w:val="center"/>
            </w:pPr>
            <w:r w:rsidRPr="001F4300">
              <w:rPr>
                <w:rFonts w:cs="Arial"/>
                <w:szCs w:val="18"/>
              </w:rPr>
              <w:t>No</w:t>
            </w:r>
          </w:p>
        </w:tc>
        <w:tc>
          <w:tcPr>
            <w:tcW w:w="709" w:type="dxa"/>
          </w:tcPr>
          <w:p w14:paraId="4EB3597F" w14:textId="77777777" w:rsidR="00265A37" w:rsidRPr="001F4300" w:rsidRDefault="00265A37" w:rsidP="003B4533">
            <w:pPr>
              <w:pStyle w:val="TAL"/>
              <w:jc w:val="center"/>
            </w:pPr>
            <w:r w:rsidRPr="001F4300">
              <w:rPr>
                <w:bCs/>
                <w:iCs/>
              </w:rPr>
              <w:t>N/A</w:t>
            </w:r>
          </w:p>
        </w:tc>
        <w:tc>
          <w:tcPr>
            <w:tcW w:w="728" w:type="dxa"/>
          </w:tcPr>
          <w:p w14:paraId="517D376D" w14:textId="77777777" w:rsidR="00265A37" w:rsidRPr="001F4300" w:rsidRDefault="00265A37" w:rsidP="003B4533">
            <w:pPr>
              <w:pStyle w:val="TAL"/>
              <w:jc w:val="center"/>
            </w:pPr>
            <w:r w:rsidRPr="001F4300">
              <w:rPr>
                <w:bCs/>
                <w:iCs/>
              </w:rPr>
              <w:t>N/A</w:t>
            </w:r>
          </w:p>
        </w:tc>
      </w:tr>
      <w:tr w:rsidR="00265A37" w:rsidRPr="001F4300" w14:paraId="4944AA70" w14:textId="77777777" w:rsidTr="003B4533">
        <w:trPr>
          <w:cantSplit/>
          <w:tblHeader/>
        </w:trPr>
        <w:tc>
          <w:tcPr>
            <w:tcW w:w="6917" w:type="dxa"/>
          </w:tcPr>
          <w:p w14:paraId="3EE7C482" w14:textId="77777777" w:rsidR="00265A37" w:rsidRPr="001F4300" w:rsidRDefault="00265A37" w:rsidP="003B4533">
            <w:pPr>
              <w:pStyle w:val="TAL"/>
              <w:rPr>
                <w:b/>
                <w:i/>
              </w:rPr>
            </w:pPr>
            <w:r w:rsidRPr="001F4300">
              <w:rPr>
                <w:b/>
                <w:i/>
              </w:rPr>
              <w:t>parallelTxPRACH-SRS-PUCCH-PUSCH</w:t>
            </w:r>
          </w:p>
          <w:p w14:paraId="5C6A7FB3" w14:textId="77777777" w:rsidR="00265A37" w:rsidRPr="001F4300" w:rsidRDefault="00265A37" w:rsidP="003B4533">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265A37" w:rsidRPr="001F4300" w:rsidRDefault="00265A37" w:rsidP="003B4533">
            <w:pPr>
              <w:pStyle w:val="TAL"/>
              <w:jc w:val="center"/>
            </w:pPr>
            <w:r w:rsidRPr="001F4300">
              <w:rPr>
                <w:rFonts w:cs="Arial"/>
                <w:szCs w:val="18"/>
              </w:rPr>
              <w:t>BC</w:t>
            </w:r>
          </w:p>
        </w:tc>
        <w:tc>
          <w:tcPr>
            <w:tcW w:w="567" w:type="dxa"/>
          </w:tcPr>
          <w:p w14:paraId="4CF903E3" w14:textId="77777777" w:rsidR="00265A37" w:rsidRPr="001F4300" w:rsidRDefault="00265A37" w:rsidP="003B4533">
            <w:pPr>
              <w:pStyle w:val="TAL"/>
              <w:jc w:val="center"/>
            </w:pPr>
            <w:r w:rsidRPr="001F4300">
              <w:rPr>
                <w:rFonts w:cs="Arial"/>
                <w:szCs w:val="18"/>
              </w:rPr>
              <w:t>No</w:t>
            </w:r>
          </w:p>
        </w:tc>
        <w:tc>
          <w:tcPr>
            <w:tcW w:w="709" w:type="dxa"/>
          </w:tcPr>
          <w:p w14:paraId="08170797" w14:textId="77777777" w:rsidR="00265A37" w:rsidRPr="001F4300" w:rsidRDefault="00265A37" w:rsidP="003B4533">
            <w:pPr>
              <w:pStyle w:val="TAL"/>
              <w:jc w:val="center"/>
            </w:pPr>
            <w:r w:rsidRPr="001F4300">
              <w:rPr>
                <w:bCs/>
                <w:iCs/>
              </w:rPr>
              <w:t>N/A</w:t>
            </w:r>
          </w:p>
        </w:tc>
        <w:tc>
          <w:tcPr>
            <w:tcW w:w="728" w:type="dxa"/>
          </w:tcPr>
          <w:p w14:paraId="768AE373" w14:textId="77777777" w:rsidR="00265A37" w:rsidRPr="001F4300" w:rsidRDefault="00265A37" w:rsidP="003B4533">
            <w:pPr>
              <w:pStyle w:val="TAL"/>
              <w:jc w:val="center"/>
            </w:pPr>
            <w:r w:rsidRPr="001F4300">
              <w:rPr>
                <w:bCs/>
                <w:iCs/>
              </w:rPr>
              <w:t>N/A</w:t>
            </w:r>
          </w:p>
        </w:tc>
      </w:tr>
      <w:tr w:rsidR="00265A37" w:rsidRPr="001F4300" w14:paraId="4E680FEA" w14:textId="77777777" w:rsidTr="003B4533">
        <w:trPr>
          <w:cantSplit/>
          <w:tblHeader/>
        </w:trPr>
        <w:tc>
          <w:tcPr>
            <w:tcW w:w="6917" w:type="dxa"/>
          </w:tcPr>
          <w:p w14:paraId="6A4B67AC" w14:textId="77777777" w:rsidR="00265A37" w:rsidRPr="001F4300" w:rsidRDefault="00265A37" w:rsidP="003B4533">
            <w:pPr>
              <w:pStyle w:val="TAL"/>
              <w:rPr>
                <w:b/>
                <w:i/>
              </w:rPr>
            </w:pPr>
            <w:r w:rsidRPr="001F4300">
              <w:rPr>
                <w:b/>
                <w:i/>
              </w:rPr>
              <w:t>pdcch-BlindDetectionCA-Mixed-r16</w:t>
            </w:r>
          </w:p>
          <w:p w14:paraId="69D51B48" w14:textId="77777777" w:rsidR="00265A37" w:rsidRPr="001F4300" w:rsidRDefault="00265A37" w:rsidP="003B4533">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9F9D2C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0170769" w14:textId="77777777" w:rsidR="00265A37" w:rsidRPr="001F4300" w:rsidRDefault="00265A37" w:rsidP="003B4533">
            <w:pPr>
              <w:pStyle w:val="TAL"/>
              <w:jc w:val="center"/>
              <w:rPr>
                <w:bCs/>
                <w:iCs/>
              </w:rPr>
            </w:pPr>
            <w:r w:rsidRPr="001F4300">
              <w:rPr>
                <w:bCs/>
                <w:iCs/>
              </w:rPr>
              <w:t>N/A</w:t>
            </w:r>
          </w:p>
        </w:tc>
        <w:tc>
          <w:tcPr>
            <w:tcW w:w="728" w:type="dxa"/>
          </w:tcPr>
          <w:p w14:paraId="1E84240F" w14:textId="77777777" w:rsidR="00265A37" w:rsidRPr="001F4300" w:rsidRDefault="00265A37" w:rsidP="003B4533">
            <w:pPr>
              <w:pStyle w:val="TAL"/>
              <w:jc w:val="center"/>
              <w:rPr>
                <w:bCs/>
                <w:iCs/>
              </w:rPr>
            </w:pPr>
            <w:r w:rsidRPr="001F4300">
              <w:rPr>
                <w:bCs/>
                <w:iCs/>
              </w:rPr>
              <w:t>N/A</w:t>
            </w:r>
          </w:p>
        </w:tc>
      </w:tr>
      <w:tr w:rsidR="00265A37" w:rsidRPr="001F4300" w14:paraId="7F2E2CC4" w14:textId="77777777" w:rsidTr="003B4533">
        <w:trPr>
          <w:cantSplit/>
          <w:tblHeader/>
        </w:trPr>
        <w:tc>
          <w:tcPr>
            <w:tcW w:w="6917" w:type="dxa"/>
          </w:tcPr>
          <w:p w14:paraId="09377441" w14:textId="77777777" w:rsidR="00265A37" w:rsidRPr="001F4300" w:rsidRDefault="00265A37" w:rsidP="003B4533">
            <w:pPr>
              <w:pStyle w:val="TAL"/>
              <w:rPr>
                <w:b/>
                <w:i/>
              </w:rPr>
            </w:pPr>
            <w:r w:rsidRPr="001F4300">
              <w:rPr>
                <w:b/>
                <w:i/>
              </w:rPr>
              <w:lastRenderedPageBreak/>
              <w:t>pdcch-BlindDetectionCA-Mixed-NonAlignedSpan-r16</w:t>
            </w:r>
          </w:p>
          <w:p w14:paraId="2F7398D6" w14:textId="77777777" w:rsidR="00265A37" w:rsidRPr="001F4300" w:rsidRDefault="00265A37" w:rsidP="003B4533">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590457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AC5C731" w14:textId="77777777" w:rsidR="00265A37" w:rsidRPr="001F4300" w:rsidRDefault="00265A37" w:rsidP="003B4533">
            <w:pPr>
              <w:pStyle w:val="TAL"/>
              <w:jc w:val="center"/>
              <w:rPr>
                <w:bCs/>
                <w:iCs/>
              </w:rPr>
            </w:pPr>
            <w:r w:rsidRPr="001F4300">
              <w:rPr>
                <w:bCs/>
                <w:iCs/>
              </w:rPr>
              <w:t>N/A</w:t>
            </w:r>
          </w:p>
        </w:tc>
        <w:tc>
          <w:tcPr>
            <w:tcW w:w="728" w:type="dxa"/>
          </w:tcPr>
          <w:p w14:paraId="0077636E" w14:textId="77777777" w:rsidR="00265A37" w:rsidRPr="001F4300" w:rsidRDefault="00265A37" w:rsidP="003B4533">
            <w:pPr>
              <w:pStyle w:val="TAL"/>
              <w:jc w:val="center"/>
              <w:rPr>
                <w:bCs/>
                <w:iCs/>
              </w:rPr>
            </w:pPr>
            <w:r w:rsidRPr="001F4300">
              <w:rPr>
                <w:bCs/>
                <w:iCs/>
              </w:rPr>
              <w:t>N/A</w:t>
            </w:r>
          </w:p>
        </w:tc>
      </w:tr>
      <w:tr w:rsidR="00265A37" w:rsidRPr="001F4300" w14:paraId="713CC73B" w14:textId="77777777" w:rsidTr="003B4533">
        <w:trPr>
          <w:cantSplit/>
          <w:tblHeader/>
        </w:trPr>
        <w:tc>
          <w:tcPr>
            <w:tcW w:w="6917" w:type="dxa"/>
          </w:tcPr>
          <w:p w14:paraId="29784D6F" w14:textId="77777777" w:rsidR="00265A37" w:rsidRPr="001F4300" w:rsidRDefault="00265A37" w:rsidP="003B4533">
            <w:pPr>
              <w:pStyle w:val="TAL"/>
              <w:rPr>
                <w:b/>
                <w:i/>
              </w:rPr>
            </w:pPr>
            <w:r w:rsidRPr="001F4300">
              <w:rPr>
                <w:b/>
                <w:i/>
              </w:rPr>
              <w:t>pdcch-BlindDetectionMCG-UE-r16, pdcch-BlindDetectionSCG-UE-r16</w:t>
            </w:r>
          </w:p>
          <w:p w14:paraId="073F6A14" w14:textId="77777777" w:rsidR="00265A37" w:rsidRPr="001F4300" w:rsidRDefault="00265A37" w:rsidP="003B4533">
            <w:pPr>
              <w:pStyle w:val="TAL"/>
            </w:pPr>
            <w:r w:rsidRPr="001F4300">
              <w:t>This field indicates the number of blind detections supported for MCG and SCG, respectively.</w:t>
            </w:r>
          </w:p>
          <w:p w14:paraId="26D53112" w14:textId="77777777" w:rsidR="00265A37" w:rsidRPr="001F4300" w:rsidRDefault="00265A37" w:rsidP="003B4533">
            <w:pPr>
              <w:pStyle w:val="TAL"/>
            </w:pPr>
          </w:p>
          <w:p w14:paraId="5BC85508" w14:textId="77777777" w:rsidR="00265A37" w:rsidRPr="001F4300" w:rsidRDefault="00265A37" w:rsidP="003B4533">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688A596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E9396BD" w14:textId="77777777" w:rsidR="00265A37" w:rsidRPr="001F4300" w:rsidRDefault="00265A37" w:rsidP="003B4533">
            <w:pPr>
              <w:pStyle w:val="TAL"/>
              <w:jc w:val="center"/>
              <w:rPr>
                <w:bCs/>
                <w:iCs/>
              </w:rPr>
            </w:pPr>
            <w:r w:rsidRPr="001F4300">
              <w:rPr>
                <w:bCs/>
                <w:iCs/>
              </w:rPr>
              <w:t>N/A</w:t>
            </w:r>
          </w:p>
        </w:tc>
        <w:tc>
          <w:tcPr>
            <w:tcW w:w="728" w:type="dxa"/>
          </w:tcPr>
          <w:p w14:paraId="1F0A827D" w14:textId="77777777" w:rsidR="00265A37" w:rsidRPr="001F4300" w:rsidRDefault="00265A37" w:rsidP="003B4533">
            <w:pPr>
              <w:pStyle w:val="TAL"/>
              <w:jc w:val="center"/>
              <w:rPr>
                <w:bCs/>
                <w:iCs/>
              </w:rPr>
            </w:pPr>
            <w:r w:rsidRPr="001F4300">
              <w:rPr>
                <w:bCs/>
                <w:iCs/>
              </w:rPr>
              <w:t>N/A</w:t>
            </w:r>
          </w:p>
        </w:tc>
      </w:tr>
      <w:tr w:rsidR="00265A37" w:rsidRPr="001F4300" w14:paraId="113C1A2A" w14:textId="77777777" w:rsidTr="003B4533">
        <w:trPr>
          <w:cantSplit/>
          <w:tblHeader/>
        </w:trPr>
        <w:tc>
          <w:tcPr>
            <w:tcW w:w="6917" w:type="dxa"/>
          </w:tcPr>
          <w:p w14:paraId="43B409C3" w14:textId="77777777" w:rsidR="00265A37" w:rsidRPr="001F4300" w:rsidRDefault="00265A37" w:rsidP="003B4533">
            <w:pPr>
              <w:pStyle w:val="TAL"/>
              <w:rPr>
                <w:b/>
                <w:i/>
              </w:rPr>
            </w:pPr>
            <w:r w:rsidRPr="001F4300">
              <w:rPr>
                <w:b/>
                <w:i/>
              </w:rPr>
              <w:t>pdcch-BlindDetectionMCG-UE-Mixed-r16, pdcch-BlindDetectionSCG-UE-Mixed-r16</w:t>
            </w:r>
          </w:p>
          <w:p w14:paraId="6CE743E5" w14:textId="77777777" w:rsidR="00265A37" w:rsidRPr="001F4300" w:rsidRDefault="00265A37" w:rsidP="003B4533">
            <w:pPr>
              <w:pStyle w:val="TAL"/>
            </w:pPr>
            <w:r w:rsidRPr="001F4300">
              <w:t>This field indicates mixed operation of two variants of the number of blind detections supported for MCG and SCG, respectively.</w:t>
            </w:r>
          </w:p>
          <w:p w14:paraId="7F24A205" w14:textId="77777777" w:rsidR="00265A37" w:rsidRPr="001F4300" w:rsidRDefault="00265A37" w:rsidP="003B4533">
            <w:pPr>
              <w:pStyle w:val="TAL"/>
            </w:pPr>
          </w:p>
          <w:p w14:paraId="3B68A782" w14:textId="77777777" w:rsidR="00265A37" w:rsidRPr="001F4300" w:rsidRDefault="00265A37" w:rsidP="003B4533">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40EB7FFD"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599F417" w14:textId="77777777" w:rsidR="00265A37" w:rsidRPr="001F4300" w:rsidRDefault="00265A37" w:rsidP="003B4533">
            <w:pPr>
              <w:pStyle w:val="TAL"/>
              <w:jc w:val="center"/>
              <w:rPr>
                <w:bCs/>
                <w:iCs/>
              </w:rPr>
            </w:pPr>
            <w:r w:rsidRPr="001F4300">
              <w:rPr>
                <w:bCs/>
                <w:iCs/>
              </w:rPr>
              <w:t>N/A</w:t>
            </w:r>
          </w:p>
        </w:tc>
        <w:tc>
          <w:tcPr>
            <w:tcW w:w="728" w:type="dxa"/>
          </w:tcPr>
          <w:p w14:paraId="1E35CE67" w14:textId="77777777" w:rsidR="00265A37" w:rsidRPr="001F4300" w:rsidRDefault="00265A37" w:rsidP="003B4533">
            <w:pPr>
              <w:pStyle w:val="TAL"/>
              <w:jc w:val="center"/>
              <w:rPr>
                <w:bCs/>
                <w:iCs/>
              </w:rPr>
            </w:pPr>
            <w:r w:rsidRPr="001F4300">
              <w:rPr>
                <w:bCs/>
                <w:iCs/>
              </w:rPr>
              <w:t>N/A</w:t>
            </w:r>
          </w:p>
        </w:tc>
      </w:tr>
      <w:tr w:rsidR="00265A37" w:rsidRPr="001F4300" w14:paraId="145A2D0D" w14:textId="77777777" w:rsidTr="003B4533">
        <w:trPr>
          <w:cantSplit/>
          <w:tblHeader/>
        </w:trPr>
        <w:tc>
          <w:tcPr>
            <w:tcW w:w="6917" w:type="dxa"/>
          </w:tcPr>
          <w:p w14:paraId="49C48171" w14:textId="77777777" w:rsidR="00265A37" w:rsidRPr="001F4300" w:rsidRDefault="00265A37" w:rsidP="003B4533">
            <w:pPr>
              <w:pStyle w:val="TAL"/>
              <w:rPr>
                <w:b/>
                <w:i/>
              </w:rPr>
            </w:pPr>
            <w:r w:rsidRPr="001F4300">
              <w:rPr>
                <w:b/>
                <w:i/>
              </w:rPr>
              <w:t>pdcch-MonitoringCA-r16</w:t>
            </w:r>
          </w:p>
          <w:p w14:paraId="12A6B122" w14:textId="77777777" w:rsidR="00265A37" w:rsidRPr="001F4300" w:rsidRDefault="00265A37" w:rsidP="003B45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59842C7D"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EAB9778" w14:textId="77777777" w:rsidR="00265A37" w:rsidRPr="001F4300" w:rsidRDefault="00265A37" w:rsidP="003B4533">
            <w:pPr>
              <w:pStyle w:val="TAL"/>
              <w:jc w:val="center"/>
              <w:rPr>
                <w:bCs/>
                <w:iCs/>
              </w:rPr>
            </w:pPr>
            <w:r w:rsidRPr="001F4300">
              <w:rPr>
                <w:bCs/>
                <w:iCs/>
              </w:rPr>
              <w:t>N/A</w:t>
            </w:r>
          </w:p>
        </w:tc>
        <w:tc>
          <w:tcPr>
            <w:tcW w:w="728" w:type="dxa"/>
          </w:tcPr>
          <w:p w14:paraId="57DEAB30" w14:textId="77777777" w:rsidR="00265A37" w:rsidRPr="001F4300" w:rsidRDefault="00265A37" w:rsidP="003B4533">
            <w:pPr>
              <w:pStyle w:val="TAL"/>
              <w:jc w:val="center"/>
              <w:rPr>
                <w:bCs/>
                <w:iCs/>
              </w:rPr>
            </w:pPr>
            <w:r w:rsidRPr="001F4300">
              <w:rPr>
                <w:bCs/>
                <w:iCs/>
              </w:rPr>
              <w:t>N/A</w:t>
            </w:r>
          </w:p>
        </w:tc>
      </w:tr>
      <w:tr w:rsidR="00265A37" w:rsidRPr="001F4300" w14:paraId="34258C63" w14:textId="77777777" w:rsidTr="003B4533">
        <w:trPr>
          <w:cantSplit/>
          <w:tblHeader/>
        </w:trPr>
        <w:tc>
          <w:tcPr>
            <w:tcW w:w="6917" w:type="dxa"/>
          </w:tcPr>
          <w:p w14:paraId="627F12AE" w14:textId="77777777" w:rsidR="00265A37" w:rsidRPr="001F4300" w:rsidRDefault="00265A37" w:rsidP="003B4533">
            <w:pPr>
              <w:pStyle w:val="TAL"/>
              <w:rPr>
                <w:b/>
                <w:i/>
              </w:rPr>
            </w:pPr>
            <w:r w:rsidRPr="001F4300">
              <w:rPr>
                <w:b/>
                <w:i/>
              </w:rPr>
              <w:t>pdcch-MonitoringCA-NonAlignedSpan-r16</w:t>
            </w:r>
          </w:p>
          <w:p w14:paraId="3FFC7793" w14:textId="77777777" w:rsidR="00265A37" w:rsidRPr="001F4300" w:rsidRDefault="00265A37" w:rsidP="003B4533">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E92845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5EAE846" w14:textId="77777777" w:rsidR="00265A37" w:rsidRPr="001F4300" w:rsidRDefault="00265A37" w:rsidP="003B4533">
            <w:pPr>
              <w:pStyle w:val="TAL"/>
              <w:jc w:val="center"/>
              <w:rPr>
                <w:bCs/>
                <w:iCs/>
              </w:rPr>
            </w:pPr>
            <w:r w:rsidRPr="001F4300">
              <w:rPr>
                <w:bCs/>
                <w:iCs/>
              </w:rPr>
              <w:t>N/A</w:t>
            </w:r>
          </w:p>
        </w:tc>
        <w:tc>
          <w:tcPr>
            <w:tcW w:w="728" w:type="dxa"/>
          </w:tcPr>
          <w:p w14:paraId="3FDD9EE5" w14:textId="77777777" w:rsidR="00265A37" w:rsidRPr="001F4300" w:rsidRDefault="00265A37" w:rsidP="003B4533">
            <w:pPr>
              <w:pStyle w:val="TAL"/>
              <w:jc w:val="center"/>
              <w:rPr>
                <w:bCs/>
                <w:iCs/>
              </w:rPr>
            </w:pPr>
            <w:r w:rsidRPr="001F4300">
              <w:rPr>
                <w:bCs/>
                <w:iCs/>
              </w:rPr>
              <w:t>N/A</w:t>
            </w:r>
          </w:p>
        </w:tc>
      </w:tr>
      <w:tr w:rsidR="00265A37" w:rsidRPr="001F4300" w14:paraId="56FAA9D4" w14:textId="77777777" w:rsidTr="003B4533">
        <w:trPr>
          <w:cantSplit/>
          <w:tblHeader/>
        </w:trPr>
        <w:tc>
          <w:tcPr>
            <w:tcW w:w="6917" w:type="dxa"/>
          </w:tcPr>
          <w:p w14:paraId="1F877999" w14:textId="77777777" w:rsidR="00265A37" w:rsidRPr="001F4300" w:rsidRDefault="00265A37" w:rsidP="003B4533">
            <w:pPr>
              <w:pStyle w:val="TAL"/>
              <w:rPr>
                <w:b/>
                <w:i/>
              </w:rPr>
            </w:pPr>
            <w:r w:rsidRPr="001F4300">
              <w:rPr>
                <w:b/>
                <w:i/>
              </w:rPr>
              <w:t>scellDormancyWithinActiveTime-</w:t>
            </w:r>
            <w:r w:rsidRPr="001F4300">
              <w:rPr>
                <w:b/>
                <w:bCs/>
                <w:i/>
                <w:iCs/>
              </w:rPr>
              <w:t>r16</w:t>
            </w:r>
          </w:p>
          <w:p w14:paraId="2B50AEF0" w14:textId="77777777" w:rsidR="00265A37" w:rsidRPr="001F4300" w:rsidRDefault="00265A37" w:rsidP="003B4533">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265A37" w:rsidRPr="001F4300" w:rsidRDefault="00265A37" w:rsidP="003B4533">
            <w:pPr>
              <w:pStyle w:val="TAL"/>
              <w:jc w:val="center"/>
              <w:rPr>
                <w:rFonts w:cs="Arial"/>
                <w:szCs w:val="18"/>
              </w:rPr>
            </w:pPr>
            <w:r w:rsidRPr="001F4300">
              <w:t>BC</w:t>
            </w:r>
          </w:p>
        </w:tc>
        <w:tc>
          <w:tcPr>
            <w:tcW w:w="567" w:type="dxa"/>
          </w:tcPr>
          <w:p w14:paraId="1A65C55B" w14:textId="77777777" w:rsidR="00265A37" w:rsidRPr="001F4300" w:rsidRDefault="00265A37" w:rsidP="003B4533">
            <w:pPr>
              <w:pStyle w:val="TAL"/>
              <w:jc w:val="center"/>
              <w:rPr>
                <w:rFonts w:cs="Arial"/>
                <w:szCs w:val="18"/>
              </w:rPr>
            </w:pPr>
            <w:r w:rsidRPr="001F4300">
              <w:t>No</w:t>
            </w:r>
          </w:p>
        </w:tc>
        <w:tc>
          <w:tcPr>
            <w:tcW w:w="709" w:type="dxa"/>
          </w:tcPr>
          <w:p w14:paraId="4D50E536" w14:textId="77777777" w:rsidR="00265A37" w:rsidRPr="001F4300" w:rsidRDefault="00265A37" w:rsidP="003B4533">
            <w:pPr>
              <w:pStyle w:val="TAL"/>
              <w:jc w:val="center"/>
              <w:rPr>
                <w:rFonts w:cs="Arial"/>
                <w:szCs w:val="18"/>
              </w:rPr>
            </w:pPr>
            <w:r w:rsidRPr="001F4300">
              <w:rPr>
                <w:bCs/>
                <w:iCs/>
              </w:rPr>
              <w:t>N/A</w:t>
            </w:r>
          </w:p>
        </w:tc>
        <w:tc>
          <w:tcPr>
            <w:tcW w:w="728" w:type="dxa"/>
          </w:tcPr>
          <w:p w14:paraId="33762874" w14:textId="77777777" w:rsidR="00265A37" w:rsidRPr="001F4300" w:rsidRDefault="00265A37" w:rsidP="003B4533">
            <w:pPr>
              <w:pStyle w:val="TAL"/>
              <w:jc w:val="center"/>
            </w:pPr>
            <w:r w:rsidRPr="001F4300">
              <w:rPr>
                <w:bCs/>
                <w:iCs/>
              </w:rPr>
              <w:t>N/A</w:t>
            </w:r>
          </w:p>
        </w:tc>
      </w:tr>
      <w:tr w:rsidR="00265A37" w:rsidRPr="001F4300" w14:paraId="3B1DF7D5" w14:textId="77777777" w:rsidTr="003B4533">
        <w:trPr>
          <w:cantSplit/>
          <w:tblHeader/>
        </w:trPr>
        <w:tc>
          <w:tcPr>
            <w:tcW w:w="6917" w:type="dxa"/>
          </w:tcPr>
          <w:p w14:paraId="695212FD" w14:textId="77777777" w:rsidR="00265A37" w:rsidRPr="001F4300" w:rsidRDefault="00265A37" w:rsidP="003B4533">
            <w:pPr>
              <w:pStyle w:val="TAL"/>
              <w:rPr>
                <w:b/>
                <w:i/>
              </w:rPr>
            </w:pPr>
            <w:r w:rsidRPr="001F4300">
              <w:rPr>
                <w:b/>
                <w:i/>
              </w:rPr>
              <w:t>scellDormancyOutsideActiveTime-</w:t>
            </w:r>
            <w:r w:rsidRPr="001F4300">
              <w:rPr>
                <w:b/>
                <w:bCs/>
                <w:i/>
                <w:iCs/>
              </w:rPr>
              <w:t>r16</w:t>
            </w:r>
          </w:p>
          <w:p w14:paraId="0CAF601C" w14:textId="77777777" w:rsidR="00265A37" w:rsidRPr="001F4300" w:rsidRDefault="00265A37" w:rsidP="003B4533">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382AFD7" w14:textId="77777777" w:rsidR="00265A37" w:rsidRPr="001F4300" w:rsidRDefault="00265A37" w:rsidP="003B4533">
            <w:pPr>
              <w:pStyle w:val="TAL"/>
              <w:jc w:val="center"/>
              <w:rPr>
                <w:rFonts w:cs="Arial"/>
                <w:szCs w:val="18"/>
              </w:rPr>
            </w:pPr>
            <w:r w:rsidRPr="001F4300">
              <w:t>No</w:t>
            </w:r>
          </w:p>
        </w:tc>
        <w:tc>
          <w:tcPr>
            <w:tcW w:w="709" w:type="dxa"/>
          </w:tcPr>
          <w:p w14:paraId="47A08207" w14:textId="77777777" w:rsidR="00265A37" w:rsidRPr="001F4300" w:rsidRDefault="00265A37" w:rsidP="003B4533">
            <w:pPr>
              <w:pStyle w:val="TAL"/>
              <w:jc w:val="center"/>
              <w:rPr>
                <w:rFonts w:cs="Arial"/>
                <w:szCs w:val="18"/>
              </w:rPr>
            </w:pPr>
            <w:r w:rsidRPr="001F4300">
              <w:rPr>
                <w:bCs/>
                <w:iCs/>
              </w:rPr>
              <w:t>N/A</w:t>
            </w:r>
          </w:p>
        </w:tc>
        <w:tc>
          <w:tcPr>
            <w:tcW w:w="728" w:type="dxa"/>
          </w:tcPr>
          <w:p w14:paraId="73A925D9" w14:textId="77777777" w:rsidR="00265A37" w:rsidRPr="001F4300" w:rsidRDefault="00265A37" w:rsidP="003B4533">
            <w:pPr>
              <w:pStyle w:val="TAL"/>
              <w:jc w:val="center"/>
            </w:pPr>
            <w:r w:rsidRPr="001F4300">
              <w:rPr>
                <w:bCs/>
                <w:iCs/>
              </w:rPr>
              <w:t>N/A</w:t>
            </w:r>
          </w:p>
        </w:tc>
      </w:tr>
      <w:tr w:rsidR="00265A37" w:rsidRPr="001F4300" w14:paraId="6FAB69BA" w14:textId="77777777" w:rsidTr="003B4533">
        <w:trPr>
          <w:cantSplit/>
          <w:tblHeader/>
        </w:trPr>
        <w:tc>
          <w:tcPr>
            <w:tcW w:w="6917" w:type="dxa"/>
          </w:tcPr>
          <w:p w14:paraId="07B985EB" w14:textId="77777777" w:rsidR="00265A37" w:rsidRPr="001F4300" w:rsidRDefault="00265A37" w:rsidP="003B4533">
            <w:pPr>
              <w:pStyle w:val="TAL"/>
              <w:rPr>
                <w:b/>
                <w:i/>
              </w:rPr>
            </w:pPr>
            <w:r w:rsidRPr="001F4300">
              <w:rPr>
                <w:b/>
                <w:i/>
              </w:rPr>
              <w:lastRenderedPageBreak/>
              <w:t>simultaneousCSI-ReportsAllCC</w:t>
            </w:r>
          </w:p>
          <w:p w14:paraId="73532C2F" w14:textId="77777777" w:rsidR="00265A37" w:rsidRPr="001F4300" w:rsidRDefault="00265A37" w:rsidP="003B4533">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265A37" w:rsidRPr="001F4300" w:rsidRDefault="00265A37" w:rsidP="003B4533">
            <w:pPr>
              <w:pStyle w:val="TAL"/>
              <w:jc w:val="center"/>
            </w:pPr>
            <w:r w:rsidRPr="001F4300">
              <w:t>BC</w:t>
            </w:r>
          </w:p>
        </w:tc>
        <w:tc>
          <w:tcPr>
            <w:tcW w:w="567" w:type="dxa"/>
          </w:tcPr>
          <w:p w14:paraId="31C84C2E" w14:textId="77777777" w:rsidR="00265A37" w:rsidRPr="001F4300" w:rsidRDefault="00265A37" w:rsidP="003B4533">
            <w:pPr>
              <w:pStyle w:val="TAL"/>
              <w:jc w:val="center"/>
            </w:pPr>
            <w:r w:rsidRPr="001F4300">
              <w:t>Yes</w:t>
            </w:r>
          </w:p>
        </w:tc>
        <w:tc>
          <w:tcPr>
            <w:tcW w:w="709" w:type="dxa"/>
          </w:tcPr>
          <w:p w14:paraId="6C1F5454" w14:textId="77777777" w:rsidR="00265A37" w:rsidRPr="001F4300" w:rsidRDefault="00265A37" w:rsidP="003B4533">
            <w:pPr>
              <w:pStyle w:val="TAL"/>
              <w:jc w:val="center"/>
            </w:pPr>
            <w:r w:rsidRPr="001F4300">
              <w:rPr>
                <w:bCs/>
                <w:iCs/>
              </w:rPr>
              <w:t>N/A</w:t>
            </w:r>
          </w:p>
        </w:tc>
        <w:tc>
          <w:tcPr>
            <w:tcW w:w="728" w:type="dxa"/>
          </w:tcPr>
          <w:p w14:paraId="08F30FA2" w14:textId="77777777" w:rsidR="00265A37" w:rsidRPr="001F4300" w:rsidRDefault="00265A37" w:rsidP="003B4533">
            <w:pPr>
              <w:pStyle w:val="TAL"/>
              <w:jc w:val="center"/>
            </w:pPr>
            <w:r w:rsidRPr="001F4300">
              <w:rPr>
                <w:bCs/>
                <w:iCs/>
              </w:rPr>
              <w:t>N/A</w:t>
            </w:r>
          </w:p>
        </w:tc>
      </w:tr>
      <w:tr w:rsidR="00265A37" w:rsidRPr="001F4300" w14:paraId="2FB2F998" w14:textId="77777777" w:rsidTr="003B4533">
        <w:trPr>
          <w:cantSplit/>
          <w:tblHeader/>
        </w:trPr>
        <w:tc>
          <w:tcPr>
            <w:tcW w:w="6917" w:type="dxa"/>
          </w:tcPr>
          <w:p w14:paraId="1E040766" w14:textId="77777777" w:rsidR="00265A37" w:rsidRPr="001F4300" w:rsidRDefault="00265A37" w:rsidP="003B4533">
            <w:pPr>
              <w:pStyle w:val="TAL"/>
              <w:rPr>
                <w:rFonts w:cs="Arial"/>
                <w:b/>
                <w:bCs/>
                <w:i/>
                <w:iCs/>
                <w:szCs w:val="18"/>
              </w:rPr>
            </w:pPr>
            <w:r w:rsidRPr="001F4300">
              <w:rPr>
                <w:rFonts w:cs="Arial"/>
                <w:b/>
                <w:bCs/>
                <w:i/>
                <w:iCs/>
                <w:szCs w:val="18"/>
              </w:rPr>
              <w:t>simul-SRS-Trans-BC-r16</w:t>
            </w:r>
          </w:p>
          <w:p w14:paraId="1B9C8D3A" w14:textId="77777777" w:rsidR="00265A37" w:rsidRPr="001F4300" w:rsidRDefault="00265A37" w:rsidP="003B4533">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265A37" w:rsidRPr="001F4300" w:rsidRDefault="00265A37" w:rsidP="003B4533">
            <w:pPr>
              <w:pStyle w:val="TAL"/>
              <w:rPr>
                <w:bCs/>
                <w:iCs/>
              </w:rPr>
            </w:pPr>
          </w:p>
          <w:p w14:paraId="1729CE59" w14:textId="77777777" w:rsidR="00265A37" w:rsidRPr="001F4300" w:rsidRDefault="00265A37" w:rsidP="003B4533">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265A37" w:rsidRPr="001F4300" w:rsidRDefault="00265A37" w:rsidP="003B4533">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265A37" w:rsidRPr="001F4300" w:rsidRDefault="00265A37" w:rsidP="003B4533">
            <w:pPr>
              <w:pStyle w:val="TAL"/>
              <w:jc w:val="center"/>
            </w:pPr>
            <w:r w:rsidRPr="001F4300">
              <w:rPr>
                <w:bCs/>
                <w:iCs/>
              </w:rPr>
              <w:t>BC</w:t>
            </w:r>
          </w:p>
        </w:tc>
        <w:tc>
          <w:tcPr>
            <w:tcW w:w="567" w:type="dxa"/>
          </w:tcPr>
          <w:p w14:paraId="05992ACE" w14:textId="77777777" w:rsidR="00265A37" w:rsidRPr="001F4300" w:rsidRDefault="00265A37" w:rsidP="003B4533">
            <w:pPr>
              <w:pStyle w:val="TAL"/>
              <w:jc w:val="center"/>
            </w:pPr>
            <w:r w:rsidRPr="001F4300">
              <w:rPr>
                <w:bCs/>
                <w:iCs/>
              </w:rPr>
              <w:t>No</w:t>
            </w:r>
          </w:p>
        </w:tc>
        <w:tc>
          <w:tcPr>
            <w:tcW w:w="709" w:type="dxa"/>
          </w:tcPr>
          <w:p w14:paraId="600BD044" w14:textId="77777777" w:rsidR="00265A37" w:rsidRPr="001F4300" w:rsidRDefault="00265A37" w:rsidP="003B4533">
            <w:pPr>
              <w:pStyle w:val="TAL"/>
              <w:jc w:val="center"/>
            </w:pPr>
            <w:r w:rsidRPr="001F4300">
              <w:rPr>
                <w:bCs/>
                <w:iCs/>
              </w:rPr>
              <w:t>N/A</w:t>
            </w:r>
          </w:p>
        </w:tc>
        <w:tc>
          <w:tcPr>
            <w:tcW w:w="728" w:type="dxa"/>
          </w:tcPr>
          <w:p w14:paraId="404199B8" w14:textId="77777777" w:rsidR="00265A37" w:rsidRPr="001F4300" w:rsidRDefault="00265A37" w:rsidP="003B4533">
            <w:pPr>
              <w:pStyle w:val="TAL"/>
              <w:jc w:val="center"/>
            </w:pPr>
            <w:r w:rsidRPr="001F4300">
              <w:rPr>
                <w:bCs/>
                <w:iCs/>
              </w:rPr>
              <w:t>N/A</w:t>
            </w:r>
          </w:p>
        </w:tc>
      </w:tr>
      <w:tr w:rsidR="00265A37" w:rsidRPr="001F4300" w14:paraId="2D56C66C" w14:textId="77777777" w:rsidTr="003B4533">
        <w:trPr>
          <w:cantSplit/>
          <w:tblHeader/>
        </w:trPr>
        <w:tc>
          <w:tcPr>
            <w:tcW w:w="6917" w:type="dxa"/>
          </w:tcPr>
          <w:p w14:paraId="001DF638" w14:textId="77777777" w:rsidR="00265A37" w:rsidRPr="001F4300" w:rsidRDefault="00265A37" w:rsidP="003B4533">
            <w:pPr>
              <w:pStyle w:val="TAL"/>
              <w:rPr>
                <w:rFonts w:cs="Arial"/>
                <w:b/>
                <w:bCs/>
                <w:i/>
                <w:iCs/>
                <w:szCs w:val="18"/>
              </w:rPr>
            </w:pPr>
            <w:r w:rsidRPr="001F4300">
              <w:rPr>
                <w:rFonts w:cs="Arial"/>
                <w:b/>
                <w:bCs/>
                <w:i/>
                <w:iCs/>
                <w:szCs w:val="18"/>
              </w:rPr>
              <w:t>simul-SRS-MIMO-Trans-BC-r16</w:t>
            </w:r>
          </w:p>
          <w:p w14:paraId="187B6616" w14:textId="77777777" w:rsidR="00265A37" w:rsidRPr="001F4300" w:rsidRDefault="00265A37" w:rsidP="003B45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265A37" w:rsidRPr="001F4300" w:rsidRDefault="00265A37" w:rsidP="003B4533">
            <w:pPr>
              <w:keepNext/>
              <w:keepLines/>
              <w:snapToGrid w:val="0"/>
              <w:spacing w:after="0"/>
              <w:jc w:val="both"/>
              <w:rPr>
                <w:rFonts w:ascii="Arial" w:eastAsia="宋体" w:hAnsi="Arial" w:cs="Arial"/>
                <w:sz w:val="18"/>
                <w:szCs w:val="18"/>
              </w:rPr>
            </w:pPr>
          </w:p>
          <w:p w14:paraId="40AB4A16" w14:textId="77777777" w:rsidR="00265A37" w:rsidRPr="001F4300" w:rsidRDefault="00265A37" w:rsidP="003B4533">
            <w:pPr>
              <w:pStyle w:val="TAN"/>
            </w:pPr>
            <w:r w:rsidRPr="001F4300">
              <w:t>NOTE 1:</w:t>
            </w:r>
            <w:r w:rsidRPr="001F4300">
              <w:tab/>
              <w:t>If UE reports 2 for the candidate value, it means both the number of SRS resource for positioning and SRS resource for MIMO equals to 1.</w:t>
            </w:r>
          </w:p>
          <w:p w14:paraId="0645FD58" w14:textId="77777777" w:rsidR="00265A37" w:rsidRPr="001F4300" w:rsidRDefault="00265A37" w:rsidP="003B4533">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265A37" w:rsidRPr="001F4300" w:rsidRDefault="00265A37" w:rsidP="003B4533">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265A37" w:rsidRPr="001F4300" w:rsidRDefault="00265A37" w:rsidP="003B4533">
            <w:pPr>
              <w:pStyle w:val="TAL"/>
              <w:jc w:val="center"/>
              <w:rPr>
                <w:bCs/>
                <w:iCs/>
              </w:rPr>
            </w:pPr>
            <w:r w:rsidRPr="001F4300">
              <w:rPr>
                <w:bCs/>
                <w:iCs/>
              </w:rPr>
              <w:t>BC</w:t>
            </w:r>
          </w:p>
        </w:tc>
        <w:tc>
          <w:tcPr>
            <w:tcW w:w="567" w:type="dxa"/>
          </w:tcPr>
          <w:p w14:paraId="4E7CEE5F" w14:textId="77777777" w:rsidR="00265A37" w:rsidRPr="001F4300" w:rsidRDefault="00265A37" w:rsidP="003B4533">
            <w:pPr>
              <w:pStyle w:val="TAL"/>
              <w:jc w:val="center"/>
              <w:rPr>
                <w:bCs/>
                <w:iCs/>
              </w:rPr>
            </w:pPr>
            <w:r w:rsidRPr="001F4300">
              <w:rPr>
                <w:bCs/>
                <w:iCs/>
              </w:rPr>
              <w:t>No</w:t>
            </w:r>
          </w:p>
        </w:tc>
        <w:tc>
          <w:tcPr>
            <w:tcW w:w="709" w:type="dxa"/>
          </w:tcPr>
          <w:p w14:paraId="29D19EEF" w14:textId="77777777" w:rsidR="00265A37" w:rsidRPr="001F4300" w:rsidRDefault="00265A37" w:rsidP="003B4533">
            <w:pPr>
              <w:pStyle w:val="TAL"/>
              <w:jc w:val="center"/>
              <w:rPr>
                <w:bCs/>
                <w:iCs/>
              </w:rPr>
            </w:pPr>
            <w:r w:rsidRPr="001F4300">
              <w:rPr>
                <w:bCs/>
                <w:iCs/>
              </w:rPr>
              <w:t>N/A</w:t>
            </w:r>
          </w:p>
        </w:tc>
        <w:tc>
          <w:tcPr>
            <w:tcW w:w="728" w:type="dxa"/>
          </w:tcPr>
          <w:p w14:paraId="69CB0A4B" w14:textId="77777777" w:rsidR="00265A37" w:rsidRPr="001F4300" w:rsidRDefault="00265A37" w:rsidP="003B4533">
            <w:pPr>
              <w:pStyle w:val="TAL"/>
              <w:jc w:val="center"/>
              <w:rPr>
                <w:bCs/>
                <w:iCs/>
              </w:rPr>
            </w:pPr>
            <w:r w:rsidRPr="001F4300">
              <w:rPr>
                <w:bCs/>
                <w:iCs/>
              </w:rPr>
              <w:t>N/A</w:t>
            </w:r>
          </w:p>
        </w:tc>
      </w:tr>
      <w:tr w:rsidR="00265A37" w:rsidRPr="001F4300" w14:paraId="203F2F01" w14:textId="77777777" w:rsidTr="003B4533">
        <w:trPr>
          <w:cantSplit/>
          <w:tblHeader/>
        </w:trPr>
        <w:tc>
          <w:tcPr>
            <w:tcW w:w="6917" w:type="dxa"/>
          </w:tcPr>
          <w:p w14:paraId="7506FBA4" w14:textId="77777777" w:rsidR="00265A37" w:rsidRPr="001F4300" w:rsidRDefault="00265A37" w:rsidP="003B4533">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265A37" w:rsidRPr="001F4300" w:rsidRDefault="00265A37" w:rsidP="003B4533">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265A37" w:rsidRPr="001F4300" w:rsidRDefault="00265A37" w:rsidP="003B4533">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265A37" w:rsidRPr="001F4300" w:rsidRDefault="00265A37" w:rsidP="003B4533">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265A37" w:rsidRPr="001F4300" w:rsidRDefault="00265A37" w:rsidP="003B45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265A37" w:rsidRPr="001F4300" w:rsidRDefault="00265A37" w:rsidP="003B4533">
            <w:pPr>
              <w:pStyle w:val="B1"/>
              <w:spacing w:after="0"/>
              <w:rPr>
                <w:rFonts w:ascii="Arial" w:eastAsia="Malgun Gothic" w:hAnsi="Arial" w:cs="Arial"/>
                <w:sz w:val="18"/>
                <w:szCs w:val="18"/>
              </w:rPr>
            </w:pPr>
          </w:p>
          <w:p w14:paraId="1DB239E5" w14:textId="77777777" w:rsidR="00265A37" w:rsidRPr="001F4300" w:rsidRDefault="00265A37" w:rsidP="003B4533">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265A37" w:rsidRPr="001F4300" w:rsidRDefault="00265A37" w:rsidP="003B4533">
            <w:pPr>
              <w:pStyle w:val="TAL"/>
              <w:jc w:val="center"/>
              <w:rPr>
                <w:bCs/>
                <w:iCs/>
              </w:rPr>
            </w:pPr>
            <w:r w:rsidRPr="001F4300">
              <w:rPr>
                <w:rFonts w:cs="Arial"/>
                <w:bCs/>
                <w:iCs/>
                <w:szCs w:val="18"/>
              </w:rPr>
              <w:t>BC</w:t>
            </w:r>
          </w:p>
        </w:tc>
        <w:tc>
          <w:tcPr>
            <w:tcW w:w="567" w:type="dxa"/>
          </w:tcPr>
          <w:p w14:paraId="63B6B132"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72B8A6E0" w14:textId="77777777" w:rsidR="00265A37" w:rsidRPr="001F4300" w:rsidRDefault="00265A37" w:rsidP="003B4533">
            <w:pPr>
              <w:pStyle w:val="TAL"/>
              <w:jc w:val="center"/>
              <w:rPr>
                <w:bCs/>
                <w:iCs/>
              </w:rPr>
            </w:pPr>
            <w:r w:rsidRPr="001F4300">
              <w:rPr>
                <w:rFonts w:cs="Arial"/>
                <w:bCs/>
                <w:iCs/>
                <w:szCs w:val="18"/>
              </w:rPr>
              <w:t>N/A</w:t>
            </w:r>
          </w:p>
        </w:tc>
        <w:tc>
          <w:tcPr>
            <w:tcW w:w="728" w:type="dxa"/>
          </w:tcPr>
          <w:p w14:paraId="30E6C5CE" w14:textId="77777777" w:rsidR="00265A37" w:rsidRPr="001F4300" w:rsidRDefault="00265A37" w:rsidP="003B4533">
            <w:pPr>
              <w:pStyle w:val="TAL"/>
              <w:jc w:val="center"/>
              <w:rPr>
                <w:bCs/>
                <w:iCs/>
              </w:rPr>
            </w:pPr>
            <w:r w:rsidRPr="001F4300">
              <w:rPr>
                <w:rFonts w:cs="Arial"/>
                <w:bCs/>
                <w:iCs/>
                <w:szCs w:val="18"/>
              </w:rPr>
              <w:t>N/A</w:t>
            </w:r>
          </w:p>
        </w:tc>
      </w:tr>
      <w:tr w:rsidR="00265A37" w:rsidRPr="001F4300" w14:paraId="3096E2B7" w14:textId="77777777" w:rsidTr="003B4533">
        <w:trPr>
          <w:cantSplit/>
          <w:tblHeader/>
        </w:trPr>
        <w:tc>
          <w:tcPr>
            <w:tcW w:w="6917" w:type="dxa"/>
          </w:tcPr>
          <w:p w14:paraId="32FAF190" w14:textId="77777777" w:rsidR="00265A37" w:rsidRPr="001F4300" w:rsidRDefault="00265A37" w:rsidP="003B4533">
            <w:pPr>
              <w:pStyle w:val="TAL"/>
              <w:rPr>
                <w:b/>
                <w:bCs/>
                <w:i/>
                <w:iCs/>
              </w:rPr>
            </w:pPr>
            <w:r w:rsidRPr="001F4300">
              <w:rPr>
                <w:b/>
                <w:bCs/>
                <w:i/>
                <w:iCs/>
              </w:rPr>
              <w:t>simultaneousRxTxInterBandCA</w:t>
            </w:r>
          </w:p>
          <w:p w14:paraId="6011DDA1" w14:textId="77777777" w:rsidR="00265A37" w:rsidRPr="001F4300" w:rsidRDefault="00265A37" w:rsidP="003B4533">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265A37" w:rsidRPr="001F4300" w:rsidRDefault="00265A37" w:rsidP="003B4533">
            <w:pPr>
              <w:pStyle w:val="TAL"/>
              <w:jc w:val="center"/>
            </w:pPr>
            <w:r w:rsidRPr="001F4300">
              <w:rPr>
                <w:bCs/>
                <w:iCs/>
              </w:rPr>
              <w:t>BC</w:t>
            </w:r>
          </w:p>
        </w:tc>
        <w:tc>
          <w:tcPr>
            <w:tcW w:w="567" w:type="dxa"/>
          </w:tcPr>
          <w:p w14:paraId="77189092" w14:textId="77777777" w:rsidR="00265A37" w:rsidRPr="001F4300" w:rsidRDefault="00265A37" w:rsidP="003B4533">
            <w:pPr>
              <w:pStyle w:val="TAL"/>
              <w:jc w:val="center"/>
            </w:pPr>
            <w:r w:rsidRPr="001F4300">
              <w:rPr>
                <w:bCs/>
                <w:iCs/>
              </w:rPr>
              <w:t>CY</w:t>
            </w:r>
          </w:p>
        </w:tc>
        <w:tc>
          <w:tcPr>
            <w:tcW w:w="709" w:type="dxa"/>
          </w:tcPr>
          <w:p w14:paraId="046F2B7A" w14:textId="77777777" w:rsidR="00265A37" w:rsidRPr="001F4300" w:rsidRDefault="00265A37" w:rsidP="003B4533">
            <w:pPr>
              <w:pStyle w:val="TAL"/>
              <w:jc w:val="center"/>
            </w:pPr>
            <w:r w:rsidRPr="001F4300">
              <w:rPr>
                <w:bCs/>
                <w:iCs/>
              </w:rPr>
              <w:t>N/A</w:t>
            </w:r>
          </w:p>
        </w:tc>
        <w:tc>
          <w:tcPr>
            <w:tcW w:w="728" w:type="dxa"/>
          </w:tcPr>
          <w:p w14:paraId="37E3934E" w14:textId="77777777" w:rsidR="00265A37" w:rsidRPr="001F4300" w:rsidRDefault="00265A37" w:rsidP="003B4533">
            <w:pPr>
              <w:pStyle w:val="TAL"/>
              <w:jc w:val="center"/>
            </w:pPr>
            <w:r w:rsidRPr="001F4300">
              <w:rPr>
                <w:bCs/>
                <w:iCs/>
              </w:rPr>
              <w:t>N/A</w:t>
            </w:r>
          </w:p>
        </w:tc>
      </w:tr>
      <w:tr w:rsidR="00265A37" w:rsidRPr="001F4300" w14:paraId="59AF6492" w14:textId="77777777" w:rsidTr="003B4533">
        <w:trPr>
          <w:cantSplit/>
          <w:tblHeader/>
        </w:trPr>
        <w:tc>
          <w:tcPr>
            <w:tcW w:w="6917" w:type="dxa"/>
          </w:tcPr>
          <w:p w14:paraId="278455FB" w14:textId="77777777" w:rsidR="00265A37" w:rsidRPr="001F4300" w:rsidRDefault="00265A37" w:rsidP="003B4533">
            <w:pPr>
              <w:pStyle w:val="TAL"/>
              <w:rPr>
                <w:b/>
                <w:bCs/>
                <w:i/>
                <w:iCs/>
              </w:rPr>
            </w:pPr>
            <w:r w:rsidRPr="001F4300">
              <w:rPr>
                <w:b/>
                <w:bCs/>
                <w:i/>
                <w:iCs/>
              </w:rPr>
              <w:lastRenderedPageBreak/>
              <w:t>simultaneousRxTxInterBandCAPerBandPair</w:t>
            </w:r>
          </w:p>
          <w:p w14:paraId="1AE34D4F" w14:textId="77777777" w:rsidR="00265A37" w:rsidRPr="001F4300" w:rsidRDefault="00265A37" w:rsidP="003B4533">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265A37" w:rsidRPr="001F4300" w:rsidRDefault="00265A37" w:rsidP="003B4533">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265A37" w:rsidRPr="001F4300" w:rsidRDefault="00265A37" w:rsidP="003B4533">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265A37" w:rsidRPr="001F4300" w:rsidRDefault="00265A37" w:rsidP="003B4533">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265A37" w:rsidRPr="001F4300" w:rsidRDefault="00265A37" w:rsidP="003B4533">
            <w:pPr>
              <w:pStyle w:val="TAL"/>
              <w:jc w:val="center"/>
              <w:rPr>
                <w:bCs/>
                <w:iCs/>
              </w:rPr>
            </w:pPr>
            <w:r w:rsidRPr="001F4300">
              <w:rPr>
                <w:bCs/>
                <w:iCs/>
              </w:rPr>
              <w:t>BC</w:t>
            </w:r>
          </w:p>
        </w:tc>
        <w:tc>
          <w:tcPr>
            <w:tcW w:w="567" w:type="dxa"/>
          </w:tcPr>
          <w:p w14:paraId="1F705AE3" w14:textId="77777777" w:rsidR="00265A37" w:rsidRPr="001F4300" w:rsidRDefault="00265A37" w:rsidP="003B4533">
            <w:pPr>
              <w:pStyle w:val="TAL"/>
              <w:jc w:val="center"/>
              <w:rPr>
                <w:bCs/>
                <w:iCs/>
              </w:rPr>
            </w:pPr>
            <w:r w:rsidRPr="001F4300">
              <w:rPr>
                <w:bCs/>
                <w:iCs/>
              </w:rPr>
              <w:t>No</w:t>
            </w:r>
          </w:p>
        </w:tc>
        <w:tc>
          <w:tcPr>
            <w:tcW w:w="709" w:type="dxa"/>
          </w:tcPr>
          <w:p w14:paraId="345B7495" w14:textId="77777777" w:rsidR="00265A37" w:rsidRPr="001F4300" w:rsidRDefault="00265A37" w:rsidP="003B4533">
            <w:pPr>
              <w:pStyle w:val="TAL"/>
              <w:jc w:val="center"/>
              <w:rPr>
                <w:bCs/>
                <w:iCs/>
              </w:rPr>
            </w:pPr>
            <w:r w:rsidRPr="001F4300">
              <w:rPr>
                <w:bCs/>
                <w:iCs/>
              </w:rPr>
              <w:t>N/A</w:t>
            </w:r>
          </w:p>
        </w:tc>
        <w:tc>
          <w:tcPr>
            <w:tcW w:w="728" w:type="dxa"/>
          </w:tcPr>
          <w:p w14:paraId="339441DC" w14:textId="77777777" w:rsidR="00265A37" w:rsidRPr="001F4300" w:rsidRDefault="00265A37" w:rsidP="003B4533">
            <w:pPr>
              <w:pStyle w:val="TAL"/>
              <w:jc w:val="center"/>
              <w:rPr>
                <w:bCs/>
                <w:iCs/>
              </w:rPr>
            </w:pPr>
            <w:r w:rsidRPr="001F4300">
              <w:rPr>
                <w:bCs/>
                <w:iCs/>
              </w:rPr>
              <w:t>N/A</w:t>
            </w:r>
          </w:p>
        </w:tc>
      </w:tr>
      <w:tr w:rsidR="00265A37" w:rsidRPr="001F4300" w14:paraId="14AE92DD" w14:textId="77777777" w:rsidTr="003B4533">
        <w:trPr>
          <w:cantSplit/>
          <w:tblHeader/>
        </w:trPr>
        <w:tc>
          <w:tcPr>
            <w:tcW w:w="6917" w:type="dxa"/>
          </w:tcPr>
          <w:p w14:paraId="38B2121A" w14:textId="77777777" w:rsidR="00265A37" w:rsidRPr="001F4300" w:rsidRDefault="00265A37" w:rsidP="003B4533">
            <w:pPr>
              <w:pStyle w:val="TAL"/>
              <w:rPr>
                <w:b/>
                <w:i/>
              </w:rPr>
            </w:pPr>
            <w:r w:rsidRPr="001F4300">
              <w:rPr>
                <w:b/>
                <w:i/>
              </w:rPr>
              <w:t>simultaneousRxTxSUL</w:t>
            </w:r>
          </w:p>
          <w:p w14:paraId="226D39DA" w14:textId="77777777" w:rsidR="00265A37" w:rsidRPr="001F4300" w:rsidRDefault="00265A37" w:rsidP="003B4533">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265A37" w:rsidRPr="001F4300" w:rsidRDefault="00265A37" w:rsidP="003B4533">
            <w:pPr>
              <w:pStyle w:val="TAL"/>
              <w:jc w:val="center"/>
            </w:pPr>
            <w:r w:rsidRPr="001F4300">
              <w:rPr>
                <w:rFonts w:cs="Arial"/>
                <w:szCs w:val="18"/>
              </w:rPr>
              <w:t>BC</w:t>
            </w:r>
          </w:p>
        </w:tc>
        <w:tc>
          <w:tcPr>
            <w:tcW w:w="567" w:type="dxa"/>
          </w:tcPr>
          <w:p w14:paraId="6A8BC6B6" w14:textId="77777777" w:rsidR="00265A37" w:rsidRPr="001F4300" w:rsidRDefault="00265A37" w:rsidP="003B4533">
            <w:pPr>
              <w:pStyle w:val="TAL"/>
              <w:jc w:val="center"/>
            </w:pPr>
            <w:r w:rsidRPr="001F4300">
              <w:rPr>
                <w:rFonts w:cs="Arial"/>
                <w:szCs w:val="18"/>
              </w:rPr>
              <w:t>CY</w:t>
            </w:r>
          </w:p>
        </w:tc>
        <w:tc>
          <w:tcPr>
            <w:tcW w:w="709" w:type="dxa"/>
          </w:tcPr>
          <w:p w14:paraId="0F532842" w14:textId="77777777" w:rsidR="00265A37" w:rsidRPr="001F4300" w:rsidRDefault="00265A37" w:rsidP="003B4533">
            <w:pPr>
              <w:pStyle w:val="TAL"/>
              <w:jc w:val="center"/>
            </w:pPr>
            <w:r w:rsidRPr="001F4300">
              <w:rPr>
                <w:bCs/>
                <w:iCs/>
              </w:rPr>
              <w:t>N/A</w:t>
            </w:r>
          </w:p>
        </w:tc>
        <w:tc>
          <w:tcPr>
            <w:tcW w:w="728" w:type="dxa"/>
          </w:tcPr>
          <w:p w14:paraId="043C3449" w14:textId="77777777" w:rsidR="00265A37" w:rsidRPr="001F4300" w:rsidRDefault="00265A37" w:rsidP="003B4533">
            <w:pPr>
              <w:pStyle w:val="TAL"/>
              <w:jc w:val="center"/>
            </w:pPr>
            <w:r w:rsidRPr="001F4300">
              <w:rPr>
                <w:bCs/>
                <w:iCs/>
              </w:rPr>
              <w:t>N/A</w:t>
            </w:r>
          </w:p>
        </w:tc>
      </w:tr>
      <w:tr w:rsidR="00265A37" w:rsidRPr="001F4300" w14:paraId="4E65E425" w14:textId="77777777" w:rsidTr="003B4533">
        <w:trPr>
          <w:cantSplit/>
          <w:tblHeader/>
        </w:trPr>
        <w:tc>
          <w:tcPr>
            <w:tcW w:w="6917" w:type="dxa"/>
          </w:tcPr>
          <w:p w14:paraId="0844E08F" w14:textId="77777777" w:rsidR="00265A37" w:rsidRPr="001F4300" w:rsidRDefault="00265A37" w:rsidP="003B4533">
            <w:pPr>
              <w:pStyle w:val="TAL"/>
              <w:rPr>
                <w:b/>
                <w:i/>
              </w:rPr>
            </w:pPr>
            <w:r w:rsidRPr="001F4300">
              <w:rPr>
                <w:b/>
                <w:i/>
              </w:rPr>
              <w:t>simultaneousRxTxSULPerBandPair</w:t>
            </w:r>
          </w:p>
          <w:p w14:paraId="5567913C" w14:textId="77777777" w:rsidR="00265A37" w:rsidRPr="001F4300" w:rsidRDefault="00265A37" w:rsidP="003B4533">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265A37" w:rsidRPr="001F4300" w:rsidRDefault="00265A37" w:rsidP="003B4533">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265A37" w:rsidRPr="001F4300" w:rsidRDefault="00265A37" w:rsidP="003B4533">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1996203"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451C463" w14:textId="77777777" w:rsidR="00265A37" w:rsidRPr="001F4300" w:rsidRDefault="00265A37" w:rsidP="003B4533">
            <w:pPr>
              <w:pStyle w:val="TAL"/>
              <w:jc w:val="center"/>
              <w:rPr>
                <w:bCs/>
                <w:iCs/>
              </w:rPr>
            </w:pPr>
            <w:r w:rsidRPr="001F4300">
              <w:rPr>
                <w:rFonts w:cs="Arial"/>
                <w:szCs w:val="18"/>
              </w:rPr>
              <w:t>N/A</w:t>
            </w:r>
          </w:p>
        </w:tc>
        <w:tc>
          <w:tcPr>
            <w:tcW w:w="728" w:type="dxa"/>
          </w:tcPr>
          <w:p w14:paraId="0FE7E5C1" w14:textId="77777777" w:rsidR="00265A37" w:rsidRPr="001F4300" w:rsidRDefault="00265A37" w:rsidP="003B4533">
            <w:pPr>
              <w:pStyle w:val="TAL"/>
              <w:jc w:val="center"/>
              <w:rPr>
                <w:bCs/>
                <w:iCs/>
              </w:rPr>
            </w:pPr>
            <w:r w:rsidRPr="001F4300">
              <w:rPr>
                <w:rFonts w:cs="Arial"/>
                <w:szCs w:val="18"/>
              </w:rPr>
              <w:t>N/A</w:t>
            </w:r>
          </w:p>
        </w:tc>
      </w:tr>
      <w:tr w:rsidR="00265A37" w:rsidRPr="001F4300" w14:paraId="35242FB9" w14:textId="77777777" w:rsidTr="003B4533">
        <w:trPr>
          <w:cantSplit/>
          <w:tblHeader/>
        </w:trPr>
        <w:tc>
          <w:tcPr>
            <w:tcW w:w="6917" w:type="dxa"/>
          </w:tcPr>
          <w:p w14:paraId="35EE40C6" w14:textId="77777777" w:rsidR="00265A37" w:rsidRPr="001F4300" w:rsidRDefault="00265A37" w:rsidP="003B4533">
            <w:pPr>
              <w:pStyle w:val="TAL"/>
              <w:rPr>
                <w:b/>
                <w:i/>
              </w:rPr>
            </w:pPr>
            <w:r w:rsidRPr="001F4300">
              <w:rPr>
                <w:b/>
                <w:i/>
              </w:rPr>
              <w:t>simultaneousSRS-AssocCSI-RS-AllCC</w:t>
            </w:r>
          </w:p>
          <w:p w14:paraId="1037C3E6" w14:textId="77777777" w:rsidR="00265A37" w:rsidRPr="001F4300" w:rsidRDefault="00265A37" w:rsidP="003B4533">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265A37" w:rsidRPr="001F4300" w:rsidRDefault="00265A37" w:rsidP="003B4533">
            <w:pPr>
              <w:pStyle w:val="TAL"/>
              <w:jc w:val="center"/>
            </w:pPr>
            <w:r w:rsidRPr="001F4300">
              <w:t>BC</w:t>
            </w:r>
          </w:p>
        </w:tc>
        <w:tc>
          <w:tcPr>
            <w:tcW w:w="567" w:type="dxa"/>
          </w:tcPr>
          <w:p w14:paraId="60BBEE48" w14:textId="77777777" w:rsidR="00265A37" w:rsidRPr="001F4300" w:rsidRDefault="00265A37" w:rsidP="003B4533">
            <w:pPr>
              <w:pStyle w:val="TAL"/>
              <w:jc w:val="center"/>
            </w:pPr>
            <w:r w:rsidRPr="001F4300">
              <w:t>No</w:t>
            </w:r>
          </w:p>
        </w:tc>
        <w:tc>
          <w:tcPr>
            <w:tcW w:w="709" w:type="dxa"/>
          </w:tcPr>
          <w:p w14:paraId="24B12B61" w14:textId="77777777" w:rsidR="00265A37" w:rsidRPr="001F4300" w:rsidRDefault="00265A37" w:rsidP="003B4533">
            <w:pPr>
              <w:pStyle w:val="TAL"/>
              <w:jc w:val="center"/>
            </w:pPr>
            <w:r w:rsidRPr="001F4300">
              <w:rPr>
                <w:bCs/>
                <w:iCs/>
              </w:rPr>
              <w:t>N/A</w:t>
            </w:r>
          </w:p>
        </w:tc>
        <w:tc>
          <w:tcPr>
            <w:tcW w:w="728" w:type="dxa"/>
          </w:tcPr>
          <w:p w14:paraId="3BD9FF4E" w14:textId="77777777" w:rsidR="00265A37" w:rsidRPr="001F4300" w:rsidRDefault="00265A37" w:rsidP="003B4533">
            <w:pPr>
              <w:pStyle w:val="TAL"/>
              <w:jc w:val="center"/>
            </w:pPr>
            <w:r w:rsidRPr="001F4300">
              <w:rPr>
                <w:bCs/>
                <w:iCs/>
              </w:rPr>
              <w:t>N/A</w:t>
            </w:r>
          </w:p>
        </w:tc>
      </w:tr>
      <w:tr w:rsidR="00265A37" w:rsidRPr="001F4300" w14:paraId="582848A4" w14:textId="77777777" w:rsidTr="003B4533">
        <w:trPr>
          <w:cantSplit/>
          <w:tblHeader/>
        </w:trPr>
        <w:tc>
          <w:tcPr>
            <w:tcW w:w="6917" w:type="dxa"/>
          </w:tcPr>
          <w:p w14:paraId="4847A49F" w14:textId="77777777" w:rsidR="00265A37" w:rsidRPr="001F4300" w:rsidRDefault="00265A37" w:rsidP="003B4533">
            <w:pPr>
              <w:pStyle w:val="TAL"/>
              <w:rPr>
                <w:b/>
                <w:i/>
              </w:rPr>
            </w:pPr>
            <w:r w:rsidRPr="001F4300">
              <w:rPr>
                <w:b/>
                <w:i/>
              </w:rPr>
              <w:t>supportedCSI-RS-ResourceListAlt-r16</w:t>
            </w:r>
          </w:p>
          <w:p w14:paraId="7F834E7C"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265A37" w:rsidRPr="001F4300" w:rsidRDefault="00265A37" w:rsidP="003B4533">
            <w:pPr>
              <w:pStyle w:val="TAL"/>
              <w:jc w:val="center"/>
            </w:pPr>
            <w:r w:rsidRPr="001F4300">
              <w:t>BC</w:t>
            </w:r>
          </w:p>
        </w:tc>
        <w:tc>
          <w:tcPr>
            <w:tcW w:w="567" w:type="dxa"/>
          </w:tcPr>
          <w:p w14:paraId="5472A9CB" w14:textId="77777777" w:rsidR="00265A37" w:rsidRPr="001F4300" w:rsidRDefault="00265A37" w:rsidP="003B4533">
            <w:pPr>
              <w:pStyle w:val="TAL"/>
              <w:jc w:val="center"/>
            </w:pPr>
            <w:r w:rsidRPr="001F4300">
              <w:t>No</w:t>
            </w:r>
          </w:p>
        </w:tc>
        <w:tc>
          <w:tcPr>
            <w:tcW w:w="709" w:type="dxa"/>
          </w:tcPr>
          <w:p w14:paraId="4DE8A0FE" w14:textId="77777777" w:rsidR="00265A37" w:rsidRPr="001F4300" w:rsidRDefault="00265A37" w:rsidP="003B4533">
            <w:pPr>
              <w:pStyle w:val="TAL"/>
              <w:jc w:val="center"/>
            </w:pPr>
            <w:r w:rsidRPr="001F4300">
              <w:rPr>
                <w:bCs/>
                <w:iCs/>
              </w:rPr>
              <w:t>N/A</w:t>
            </w:r>
          </w:p>
        </w:tc>
        <w:tc>
          <w:tcPr>
            <w:tcW w:w="728" w:type="dxa"/>
          </w:tcPr>
          <w:p w14:paraId="70751EB7" w14:textId="77777777" w:rsidR="00265A37" w:rsidRPr="001F4300" w:rsidRDefault="00265A37" w:rsidP="003B4533">
            <w:pPr>
              <w:pStyle w:val="TAL"/>
              <w:jc w:val="center"/>
            </w:pPr>
            <w:r w:rsidRPr="001F4300">
              <w:rPr>
                <w:bCs/>
                <w:iCs/>
              </w:rPr>
              <w:t>N/A</w:t>
            </w:r>
          </w:p>
        </w:tc>
      </w:tr>
      <w:tr w:rsidR="00265A37" w:rsidRPr="001F4300" w14:paraId="16261318" w14:textId="77777777" w:rsidTr="003B4533">
        <w:trPr>
          <w:cantSplit/>
          <w:tblHeader/>
        </w:trPr>
        <w:tc>
          <w:tcPr>
            <w:tcW w:w="6917" w:type="dxa"/>
          </w:tcPr>
          <w:p w14:paraId="1C77A6A7" w14:textId="77777777" w:rsidR="00265A37" w:rsidRPr="001F4300" w:rsidRDefault="00265A37" w:rsidP="003B4533">
            <w:pPr>
              <w:pStyle w:val="TAL"/>
              <w:rPr>
                <w:b/>
                <w:i/>
              </w:rPr>
            </w:pPr>
            <w:r w:rsidRPr="001F4300">
              <w:rPr>
                <w:b/>
                <w:i/>
              </w:rPr>
              <w:lastRenderedPageBreak/>
              <w:t>supportedNumberTAG</w:t>
            </w:r>
          </w:p>
          <w:p w14:paraId="35411DCD" w14:textId="77777777" w:rsidR="00265A37" w:rsidRPr="001F4300" w:rsidRDefault="00265A37" w:rsidP="003B4533">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265A37" w:rsidRPr="001F4300" w:rsidRDefault="00265A37" w:rsidP="003B4533">
            <w:pPr>
              <w:pStyle w:val="TAL"/>
              <w:jc w:val="center"/>
            </w:pPr>
            <w:r w:rsidRPr="001F4300">
              <w:rPr>
                <w:lang w:eastAsia="ko-KR"/>
              </w:rPr>
              <w:t>BC</w:t>
            </w:r>
          </w:p>
        </w:tc>
        <w:tc>
          <w:tcPr>
            <w:tcW w:w="567" w:type="dxa"/>
          </w:tcPr>
          <w:p w14:paraId="72FFCD53" w14:textId="77777777" w:rsidR="00265A37" w:rsidRPr="001F4300" w:rsidRDefault="00265A37" w:rsidP="003B4533">
            <w:pPr>
              <w:pStyle w:val="TAL"/>
              <w:jc w:val="center"/>
            </w:pPr>
            <w:r w:rsidRPr="001F4300">
              <w:t>CY</w:t>
            </w:r>
          </w:p>
        </w:tc>
        <w:tc>
          <w:tcPr>
            <w:tcW w:w="709" w:type="dxa"/>
          </w:tcPr>
          <w:p w14:paraId="5A74D6EC" w14:textId="77777777" w:rsidR="00265A37" w:rsidRPr="001F4300" w:rsidRDefault="00265A37" w:rsidP="003B4533">
            <w:pPr>
              <w:pStyle w:val="TAL"/>
              <w:jc w:val="center"/>
            </w:pPr>
            <w:r w:rsidRPr="001F4300">
              <w:rPr>
                <w:bCs/>
                <w:iCs/>
              </w:rPr>
              <w:t>N/A</w:t>
            </w:r>
          </w:p>
        </w:tc>
        <w:tc>
          <w:tcPr>
            <w:tcW w:w="728" w:type="dxa"/>
          </w:tcPr>
          <w:p w14:paraId="4F65F99E" w14:textId="77777777" w:rsidR="00265A37" w:rsidRPr="001F4300" w:rsidRDefault="00265A37" w:rsidP="003B4533">
            <w:pPr>
              <w:pStyle w:val="TAL"/>
              <w:jc w:val="center"/>
            </w:pPr>
            <w:r w:rsidRPr="001F4300">
              <w:rPr>
                <w:bCs/>
                <w:iCs/>
              </w:rPr>
              <w:t>N/A</w:t>
            </w:r>
          </w:p>
        </w:tc>
      </w:tr>
      <w:tr w:rsidR="00265A37" w:rsidRPr="001F4300" w14:paraId="44E212A3" w14:textId="77777777" w:rsidTr="003B4533">
        <w:trPr>
          <w:cantSplit/>
          <w:tblHeader/>
        </w:trPr>
        <w:tc>
          <w:tcPr>
            <w:tcW w:w="6917" w:type="dxa"/>
          </w:tcPr>
          <w:p w14:paraId="4DB73A63" w14:textId="77777777" w:rsidR="00265A37" w:rsidRPr="001F4300" w:rsidRDefault="00265A37" w:rsidP="003B4533">
            <w:pPr>
              <w:pStyle w:val="TAL"/>
              <w:rPr>
                <w:b/>
                <w:i/>
              </w:rPr>
            </w:pPr>
            <w:r w:rsidRPr="001F4300">
              <w:rPr>
                <w:b/>
                <w:i/>
              </w:rPr>
              <w:t>twoPUCCH-Grp-ConfigurationsList-r16</w:t>
            </w:r>
          </w:p>
          <w:p w14:paraId="0947CA6D" w14:textId="77777777" w:rsidR="00265A37" w:rsidRPr="001F4300" w:rsidRDefault="00265A37" w:rsidP="003B4533">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265A37" w:rsidRPr="001F4300" w:rsidRDefault="00265A37" w:rsidP="003B4533">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265A37" w:rsidRPr="001F4300" w:rsidRDefault="00265A37" w:rsidP="003B4533">
            <w:pPr>
              <w:pStyle w:val="TAL"/>
              <w:rPr>
                <w:i/>
                <w:iCs/>
              </w:rPr>
            </w:pPr>
          </w:p>
          <w:p w14:paraId="7DE4294F" w14:textId="77777777" w:rsidR="00265A37" w:rsidRPr="001F4300" w:rsidRDefault="00265A37" w:rsidP="003B4533">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265A37" w:rsidRPr="001F4300" w:rsidRDefault="00265A37" w:rsidP="003B4533">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265A37" w:rsidRPr="001F4300" w:rsidRDefault="00265A37" w:rsidP="003B4533">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265A37" w:rsidRPr="001F4300" w:rsidRDefault="00265A37" w:rsidP="003B4533">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265A37" w:rsidRPr="001F4300" w:rsidRDefault="00265A37" w:rsidP="003B4533">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265A37" w:rsidRPr="001F4300" w:rsidRDefault="00265A37" w:rsidP="003B4533">
            <w:pPr>
              <w:pStyle w:val="TAL"/>
              <w:jc w:val="center"/>
              <w:rPr>
                <w:lang w:eastAsia="ko-KR"/>
              </w:rPr>
            </w:pPr>
            <w:r w:rsidRPr="001F4300">
              <w:t>BC</w:t>
            </w:r>
          </w:p>
        </w:tc>
        <w:tc>
          <w:tcPr>
            <w:tcW w:w="567" w:type="dxa"/>
          </w:tcPr>
          <w:p w14:paraId="4FD6AB37" w14:textId="77777777" w:rsidR="00265A37" w:rsidRPr="001F4300" w:rsidRDefault="00265A37" w:rsidP="003B4533">
            <w:pPr>
              <w:pStyle w:val="TAL"/>
              <w:jc w:val="center"/>
            </w:pPr>
            <w:r w:rsidRPr="001F4300">
              <w:t>No</w:t>
            </w:r>
          </w:p>
        </w:tc>
        <w:tc>
          <w:tcPr>
            <w:tcW w:w="709" w:type="dxa"/>
          </w:tcPr>
          <w:p w14:paraId="79734AD2" w14:textId="77777777" w:rsidR="00265A37" w:rsidRPr="001F4300" w:rsidRDefault="00265A37" w:rsidP="003B4533">
            <w:pPr>
              <w:pStyle w:val="TAL"/>
              <w:jc w:val="center"/>
              <w:rPr>
                <w:bCs/>
                <w:iCs/>
              </w:rPr>
            </w:pPr>
            <w:r w:rsidRPr="001F4300">
              <w:rPr>
                <w:bCs/>
                <w:iCs/>
              </w:rPr>
              <w:t>N/A</w:t>
            </w:r>
          </w:p>
        </w:tc>
        <w:tc>
          <w:tcPr>
            <w:tcW w:w="728" w:type="dxa"/>
          </w:tcPr>
          <w:p w14:paraId="570A656E" w14:textId="77777777" w:rsidR="00265A37" w:rsidRPr="001F4300" w:rsidRDefault="00265A37" w:rsidP="003B4533">
            <w:pPr>
              <w:pStyle w:val="TAL"/>
              <w:jc w:val="center"/>
              <w:rPr>
                <w:bCs/>
                <w:iCs/>
              </w:rPr>
            </w:pPr>
            <w:r w:rsidRPr="001F4300">
              <w:rPr>
                <w:bCs/>
                <w:iCs/>
              </w:rPr>
              <w:t>N/A</w:t>
            </w:r>
          </w:p>
        </w:tc>
      </w:tr>
      <w:tr w:rsidR="00265A37" w:rsidRPr="001F4300" w14:paraId="3CCD6604" w14:textId="77777777" w:rsidTr="003B4533">
        <w:trPr>
          <w:cantSplit/>
          <w:tblHeader/>
        </w:trPr>
        <w:tc>
          <w:tcPr>
            <w:tcW w:w="6917" w:type="dxa"/>
          </w:tcPr>
          <w:p w14:paraId="2FF1E3B6" w14:textId="77777777" w:rsidR="00265A37" w:rsidRPr="001F4300" w:rsidRDefault="00265A37" w:rsidP="003B4533">
            <w:pPr>
              <w:pStyle w:val="TAL"/>
              <w:rPr>
                <w:b/>
                <w:i/>
              </w:rPr>
            </w:pPr>
            <w:r w:rsidRPr="001F4300">
              <w:rPr>
                <w:b/>
                <w:i/>
              </w:rPr>
              <w:t>uplinkTxDC-TwoCarrierReport-r16</w:t>
            </w:r>
          </w:p>
          <w:p w14:paraId="6DB9978E" w14:textId="77777777" w:rsidR="00265A37" w:rsidRPr="001F4300" w:rsidRDefault="00265A37" w:rsidP="003B4533">
            <w:pPr>
              <w:pStyle w:val="TAL"/>
            </w:pPr>
            <w:r w:rsidRPr="001F4300">
              <w:t>Indicates whether the UE supports the uplink Tx Direct Current subcarrier location(s) reporting when configured with uplink CA with two carriers.</w:t>
            </w:r>
          </w:p>
          <w:p w14:paraId="03F805A5" w14:textId="77777777" w:rsidR="00265A37" w:rsidRPr="001F4300" w:rsidRDefault="00265A37" w:rsidP="003B4533">
            <w:pPr>
              <w:pStyle w:val="TAL"/>
              <w:rPr>
                <w:b/>
                <w:i/>
              </w:rPr>
            </w:pPr>
            <w:r w:rsidRPr="001F4300">
              <w:t>It is applicable only for (NG)EN-DC/NE-DC and NR CA where the NR has intra-band uplink CA with two uplink carriers.</w:t>
            </w:r>
          </w:p>
        </w:tc>
        <w:tc>
          <w:tcPr>
            <w:tcW w:w="709" w:type="dxa"/>
          </w:tcPr>
          <w:p w14:paraId="5CFD4383" w14:textId="77777777" w:rsidR="00265A37" w:rsidRPr="001F4300" w:rsidRDefault="00265A37" w:rsidP="003B4533">
            <w:pPr>
              <w:pStyle w:val="TAL"/>
              <w:jc w:val="center"/>
            </w:pPr>
            <w:r w:rsidRPr="001F4300">
              <w:rPr>
                <w:lang w:eastAsia="ko-KR"/>
              </w:rPr>
              <w:t>BC</w:t>
            </w:r>
          </w:p>
        </w:tc>
        <w:tc>
          <w:tcPr>
            <w:tcW w:w="567" w:type="dxa"/>
          </w:tcPr>
          <w:p w14:paraId="7B13D7BF" w14:textId="77777777" w:rsidR="00265A37" w:rsidRPr="001F4300" w:rsidRDefault="00265A37" w:rsidP="003B4533">
            <w:pPr>
              <w:pStyle w:val="TAL"/>
              <w:jc w:val="center"/>
            </w:pPr>
            <w:r w:rsidRPr="001F4300">
              <w:t>No</w:t>
            </w:r>
          </w:p>
        </w:tc>
        <w:tc>
          <w:tcPr>
            <w:tcW w:w="709" w:type="dxa"/>
          </w:tcPr>
          <w:p w14:paraId="4348AE73" w14:textId="77777777" w:rsidR="00265A37" w:rsidRPr="001F4300" w:rsidRDefault="00265A37" w:rsidP="003B4533">
            <w:pPr>
              <w:pStyle w:val="TAL"/>
              <w:jc w:val="center"/>
              <w:rPr>
                <w:bCs/>
                <w:iCs/>
              </w:rPr>
            </w:pPr>
            <w:r w:rsidRPr="001F4300">
              <w:rPr>
                <w:bCs/>
                <w:iCs/>
              </w:rPr>
              <w:t>N/A</w:t>
            </w:r>
          </w:p>
        </w:tc>
        <w:tc>
          <w:tcPr>
            <w:tcW w:w="728" w:type="dxa"/>
          </w:tcPr>
          <w:p w14:paraId="5659598D" w14:textId="77777777" w:rsidR="00265A37" w:rsidRPr="001F4300" w:rsidRDefault="00265A37" w:rsidP="003B4533">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290" w:name="_Toc90724023"/>
      <w:r w:rsidRPr="001F4300">
        <w:lastRenderedPageBreak/>
        <w:t>4.2.7.5</w:t>
      </w:r>
      <w:r w:rsidRPr="001F4300">
        <w:tab/>
      </w:r>
      <w:r w:rsidRPr="001F4300">
        <w:rPr>
          <w:i/>
        </w:rPr>
        <w:t>FeatureSetDownlink</w:t>
      </w:r>
      <w:r w:rsidRPr="001F4300">
        <w:t xml:space="preserve"> parameters</w:t>
      </w:r>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291" w:author="NR_DL1024QAM_FR1" w:date="2021-12-08T14:30:00Z"/>
                <w:b/>
                <w:i/>
              </w:rPr>
            </w:pPr>
            <w:ins w:id="292" w:author="NR_DL1024QAM_FR1" w:date="2021-12-08T14:30:00Z">
              <w:r>
                <w:rPr>
                  <w:b/>
                  <w:i/>
                </w:rPr>
                <w:t>scalingFactor-1024QAM-FR1-r17</w:t>
              </w:r>
            </w:ins>
          </w:p>
          <w:p w14:paraId="37996931" w14:textId="488305A2" w:rsidR="00240131" w:rsidRDefault="00240131" w:rsidP="003B4533">
            <w:pPr>
              <w:pStyle w:val="TAL"/>
              <w:rPr>
                <w:ins w:id="293" w:author="NR_DL1024QAM_FR1" w:date="2021-12-08T14:30:00Z"/>
              </w:rPr>
            </w:pPr>
            <w:ins w:id="294" w:author="NR_DL1024QAM_FR1" w:date="2021-12-08T14:30:00Z">
              <w:r>
                <w:t>Indicates the scaling factor to be applied to the band in the max data rate calculation as defined in 4.1.2</w:t>
              </w:r>
              <w:r w:rsidRPr="00A30DE0">
                <w:rPr>
                  <w:rFonts w:eastAsia="宋体" w:cs="Arial"/>
                  <w:color w:val="000000"/>
                  <w:szCs w:val="18"/>
                </w:rPr>
                <w:t xml:space="preserve"> when support of 1024-QAM</w:t>
              </w:r>
            </w:ins>
            <w:ins w:id="295" w:author="NR_DL1024QAM_FR1" w:date="2022-01-21T09:32:00Z">
              <w:r w:rsidR="009110F9">
                <w:rPr>
                  <w:rFonts w:eastAsia="宋体" w:cs="Arial"/>
                  <w:color w:val="000000"/>
                  <w:szCs w:val="18"/>
                </w:rPr>
                <w:t xml:space="preserve"> for PDSCH</w:t>
              </w:r>
            </w:ins>
            <w:ins w:id="296" w:author="NR_DL1024QAM_FR1" w:date="2021-12-08T14:30:00Z">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297" w:author="NR_DL1024QAM_FR1" w:date="2021-12-08T14:30:00Z"/>
              </w:rPr>
            </w:pPr>
          </w:p>
          <w:p w14:paraId="323DDD4D" w14:textId="77777777" w:rsidR="00240131" w:rsidRDefault="00240131" w:rsidP="003B4533">
            <w:pPr>
              <w:pStyle w:val="TAL"/>
              <w:rPr>
                <w:b/>
                <w:i/>
              </w:rPr>
            </w:pPr>
            <w:ins w:id="298"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299"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300"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301"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302"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r w:rsidRPr="001F4300">
              <w:rPr>
                <w:b/>
                <w:i/>
              </w:rPr>
              <w:t>timeDurationForQCL</w:t>
            </w:r>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303" w:name="_Toc90724024"/>
      <w:r w:rsidRPr="001F4300">
        <w:lastRenderedPageBreak/>
        <w:t>4.2.7.6</w:t>
      </w:r>
      <w:r w:rsidRPr="001F4300">
        <w:tab/>
      </w:r>
      <w:r w:rsidRPr="001F4300">
        <w:rPr>
          <w:i/>
        </w:rPr>
        <w:t>FeatureSetDownlinkPerCC</w:t>
      </w:r>
      <w:r w:rsidRPr="001F4300">
        <w:t xml:space="preserve"> parameters</w:t>
      </w:r>
      <w:bookmarkEnd w:id="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265A37" w:rsidRPr="001F4300" w14:paraId="3819E204" w14:textId="77777777" w:rsidTr="003B4533">
        <w:trPr>
          <w:cantSplit/>
          <w:tblHeader/>
        </w:trPr>
        <w:tc>
          <w:tcPr>
            <w:tcW w:w="6917" w:type="dxa"/>
          </w:tcPr>
          <w:p w14:paraId="0D2E1B1B" w14:textId="77777777" w:rsidR="00265A37" w:rsidRPr="001F4300" w:rsidRDefault="00265A37" w:rsidP="003B4533">
            <w:pPr>
              <w:pStyle w:val="TAL"/>
              <w:rPr>
                <w:b/>
                <w:bCs/>
                <w:i/>
                <w:iCs/>
              </w:rPr>
            </w:pPr>
            <w:r w:rsidRPr="001F4300">
              <w:rPr>
                <w:b/>
                <w:bCs/>
                <w:i/>
                <w:iCs/>
              </w:rPr>
              <w:t>channelBW-90mhz</w:t>
            </w:r>
          </w:p>
          <w:p w14:paraId="3CD29853" w14:textId="77777777" w:rsidR="00265A37" w:rsidRPr="001F4300" w:rsidRDefault="00265A37" w:rsidP="003B4533">
            <w:pPr>
              <w:pStyle w:val="TAL"/>
            </w:pPr>
            <w:r w:rsidRPr="001F4300">
              <w:t>Indicates whether the UE supports the channel bandwidth of 90 MHz.</w:t>
            </w:r>
          </w:p>
          <w:p w14:paraId="762A86DC"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265A37" w:rsidRPr="001F4300" w:rsidRDefault="00265A37" w:rsidP="003B4533">
            <w:pPr>
              <w:pStyle w:val="TAL"/>
              <w:jc w:val="center"/>
            </w:pPr>
            <w:r w:rsidRPr="001F4300">
              <w:t>FSPC</w:t>
            </w:r>
          </w:p>
        </w:tc>
        <w:tc>
          <w:tcPr>
            <w:tcW w:w="567" w:type="dxa"/>
          </w:tcPr>
          <w:p w14:paraId="71900645" w14:textId="77777777" w:rsidR="00265A37" w:rsidRPr="001F4300" w:rsidRDefault="00265A37" w:rsidP="003B4533">
            <w:pPr>
              <w:pStyle w:val="TAL"/>
              <w:jc w:val="center"/>
            </w:pPr>
            <w:r w:rsidRPr="001F4300">
              <w:t>CY</w:t>
            </w:r>
          </w:p>
        </w:tc>
        <w:tc>
          <w:tcPr>
            <w:tcW w:w="709" w:type="dxa"/>
          </w:tcPr>
          <w:p w14:paraId="3D4D729D" w14:textId="77777777" w:rsidR="00265A37" w:rsidRPr="001F4300" w:rsidRDefault="00265A37" w:rsidP="003B4533">
            <w:pPr>
              <w:pStyle w:val="TAL"/>
              <w:jc w:val="center"/>
            </w:pPr>
            <w:r w:rsidRPr="001F4300">
              <w:rPr>
                <w:bCs/>
                <w:iCs/>
              </w:rPr>
              <w:t>N/A</w:t>
            </w:r>
          </w:p>
        </w:tc>
        <w:tc>
          <w:tcPr>
            <w:tcW w:w="728" w:type="dxa"/>
          </w:tcPr>
          <w:p w14:paraId="5F32BA17" w14:textId="77777777" w:rsidR="00265A37" w:rsidRPr="001F4300" w:rsidRDefault="00265A37" w:rsidP="003B4533">
            <w:pPr>
              <w:pStyle w:val="TAL"/>
              <w:jc w:val="center"/>
            </w:pPr>
            <w:r w:rsidRPr="001F4300">
              <w:t>FR1 only</w:t>
            </w:r>
          </w:p>
        </w:tc>
      </w:tr>
      <w:tr w:rsidR="00265A37" w:rsidRPr="001F4300" w14:paraId="7EC04895" w14:textId="77777777" w:rsidTr="003B4533">
        <w:trPr>
          <w:cantSplit/>
          <w:tblHeader/>
        </w:trPr>
        <w:tc>
          <w:tcPr>
            <w:tcW w:w="6917" w:type="dxa"/>
          </w:tcPr>
          <w:p w14:paraId="54008F3D" w14:textId="77777777" w:rsidR="00265A37" w:rsidRPr="001F4300" w:rsidRDefault="00265A37" w:rsidP="003B4533">
            <w:pPr>
              <w:pStyle w:val="TAL"/>
              <w:rPr>
                <w:b/>
                <w:bCs/>
                <w:i/>
                <w:iCs/>
              </w:rPr>
            </w:pPr>
            <w:r w:rsidRPr="001F4300">
              <w:rPr>
                <w:b/>
                <w:bCs/>
                <w:i/>
                <w:iCs/>
              </w:rPr>
              <w:t>maxNumberMIMO-LayersPDSCH</w:t>
            </w:r>
          </w:p>
          <w:p w14:paraId="3484048E" w14:textId="77777777" w:rsidR="00265A37" w:rsidRPr="001F4300" w:rsidRDefault="00265A37" w:rsidP="003B4533">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265A37" w:rsidRPr="001F4300" w:rsidRDefault="00265A37" w:rsidP="003B4533">
            <w:pPr>
              <w:pStyle w:val="TAL"/>
              <w:jc w:val="center"/>
            </w:pPr>
            <w:r w:rsidRPr="001F4300">
              <w:t>FSPC</w:t>
            </w:r>
          </w:p>
        </w:tc>
        <w:tc>
          <w:tcPr>
            <w:tcW w:w="567" w:type="dxa"/>
          </w:tcPr>
          <w:p w14:paraId="3723BB56" w14:textId="77777777" w:rsidR="00265A37" w:rsidRPr="001F4300" w:rsidRDefault="00265A37" w:rsidP="003B4533">
            <w:pPr>
              <w:pStyle w:val="TAL"/>
              <w:jc w:val="center"/>
            </w:pPr>
            <w:r w:rsidRPr="001F4300">
              <w:t>CY</w:t>
            </w:r>
          </w:p>
        </w:tc>
        <w:tc>
          <w:tcPr>
            <w:tcW w:w="709" w:type="dxa"/>
          </w:tcPr>
          <w:p w14:paraId="70D6B585" w14:textId="77777777" w:rsidR="00265A37" w:rsidRPr="001F4300" w:rsidRDefault="00265A37" w:rsidP="003B4533">
            <w:pPr>
              <w:pStyle w:val="TAL"/>
              <w:jc w:val="center"/>
            </w:pPr>
            <w:r w:rsidRPr="001F4300">
              <w:rPr>
                <w:bCs/>
                <w:iCs/>
              </w:rPr>
              <w:t>N/A</w:t>
            </w:r>
          </w:p>
        </w:tc>
        <w:tc>
          <w:tcPr>
            <w:tcW w:w="728" w:type="dxa"/>
          </w:tcPr>
          <w:p w14:paraId="77FEA301" w14:textId="77777777" w:rsidR="00265A37" w:rsidRPr="001F4300" w:rsidRDefault="00265A37" w:rsidP="003B4533">
            <w:pPr>
              <w:pStyle w:val="TAL"/>
              <w:jc w:val="center"/>
            </w:pPr>
            <w:r w:rsidRPr="001F4300">
              <w:rPr>
                <w:bCs/>
                <w:iCs/>
              </w:rPr>
              <w:t>N/A</w:t>
            </w:r>
          </w:p>
        </w:tc>
      </w:tr>
      <w:tr w:rsidR="00265A37" w:rsidRPr="001F4300" w14:paraId="2FE3D6DE" w14:textId="77777777" w:rsidTr="003B4533">
        <w:trPr>
          <w:cantSplit/>
          <w:tblHeader/>
        </w:trPr>
        <w:tc>
          <w:tcPr>
            <w:tcW w:w="6917" w:type="dxa"/>
          </w:tcPr>
          <w:p w14:paraId="31AD79A3" w14:textId="77777777" w:rsidR="00265A37" w:rsidRPr="001F4300" w:rsidRDefault="00265A37" w:rsidP="003B4533">
            <w:pPr>
              <w:pStyle w:val="TAL"/>
            </w:pPr>
            <w:r w:rsidRPr="001F4300">
              <w:rPr>
                <w:b/>
                <w:bCs/>
                <w:i/>
                <w:iCs/>
              </w:rPr>
              <w:t>multiDCI-MultiTRP-r16</w:t>
            </w:r>
          </w:p>
          <w:p w14:paraId="67201F48" w14:textId="77777777" w:rsidR="00265A37" w:rsidRPr="001F4300" w:rsidRDefault="00265A37" w:rsidP="003B45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265A37" w:rsidRPr="001F4300" w:rsidRDefault="00265A37" w:rsidP="003B4533">
            <w:pPr>
              <w:pStyle w:val="TAL"/>
            </w:pPr>
          </w:p>
          <w:p w14:paraId="454D33D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265A37" w:rsidRPr="001F4300" w:rsidRDefault="00265A37" w:rsidP="003B4533">
            <w:pPr>
              <w:pStyle w:val="TAL"/>
              <w:rPr>
                <w:rFonts w:cs="Arial"/>
                <w:szCs w:val="18"/>
              </w:rPr>
            </w:pPr>
          </w:p>
          <w:p w14:paraId="2AEA0A4E" w14:textId="77777777" w:rsidR="00265A37" w:rsidRPr="001F4300" w:rsidRDefault="00265A37" w:rsidP="003B4533">
            <w:pPr>
              <w:pStyle w:val="TAN"/>
            </w:pPr>
            <w:r w:rsidRPr="001F4300">
              <w:t>NOTE 1:</w:t>
            </w:r>
            <w:r w:rsidRPr="001F4300">
              <w:tab/>
              <w:t>A UE may assume that its maximum receive timing difference between the DL transmissions from two TRPs is within a Cyclic Prefix.</w:t>
            </w:r>
          </w:p>
          <w:p w14:paraId="6F9A0A14" w14:textId="77777777" w:rsidR="00265A37" w:rsidRPr="001F4300" w:rsidRDefault="00265A37" w:rsidP="003B4533">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265A37" w:rsidRPr="001F4300" w:rsidRDefault="00265A37" w:rsidP="003B4533">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265A37" w:rsidRPr="001F4300" w:rsidRDefault="00265A37" w:rsidP="003B4533">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265A37" w:rsidRPr="001F4300" w:rsidRDefault="00265A37" w:rsidP="003B4533">
            <w:pPr>
              <w:pStyle w:val="TAN"/>
              <w:rPr>
                <w:b/>
                <w:bCs/>
                <w:i/>
                <w:iCs/>
              </w:rPr>
            </w:pPr>
          </w:p>
        </w:tc>
        <w:tc>
          <w:tcPr>
            <w:tcW w:w="709" w:type="dxa"/>
          </w:tcPr>
          <w:p w14:paraId="3F801B6F" w14:textId="77777777" w:rsidR="00265A37" w:rsidRPr="001F4300" w:rsidRDefault="00265A37" w:rsidP="003B4533">
            <w:pPr>
              <w:pStyle w:val="TAL"/>
              <w:jc w:val="center"/>
            </w:pPr>
            <w:r w:rsidRPr="001F4300">
              <w:t>FSPC</w:t>
            </w:r>
          </w:p>
        </w:tc>
        <w:tc>
          <w:tcPr>
            <w:tcW w:w="567" w:type="dxa"/>
          </w:tcPr>
          <w:p w14:paraId="30A94C70" w14:textId="77777777" w:rsidR="00265A37" w:rsidRPr="001F4300" w:rsidRDefault="00265A37" w:rsidP="003B4533">
            <w:pPr>
              <w:pStyle w:val="TAL"/>
              <w:jc w:val="center"/>
            </w:pPr>
            <w:r w:rsidRPr="001F4300">
              <w:t>No</w:t>
            </w:r>
          </w:p>
        </w:tc>
        <w:tc>
          <w:tcPr>
            <w:tcW w:w="709" w:type="dxa"/>
          </w:tcPr>
          <w:p w14:paraId="69E639BB" w14:textId="77777777" w:rsidR="00265A37" w:rsidRPr="001F4300" w:rsidRDefault="00265A37" w:rsidP="003B4533">
            <w:pPr>
              <w:pStyle w:val="TAL"/>
              <w:jc w:val="center"/>
              <w:rPr>
                <w:bCs/>
                <w:iCs/>
              </w:rPr>
            </w:pPr>
            <w:r w:rsidRPr="001F4300">
              <w:rPr>
                <w:bCs/>
                <w:iCs/>
              </w:rPr>
              <w:t>N/A</w:t>
            </w:r>
          </w:p>
        </w:tc>
        <w:tc>
          <w:tcPr>
            <w:tcW w:w="728" w:type="dxa"/>
          </w:tcPr>
          <w:p w14:paraId="40419AFE" w14:textId="77777777" w:rsidR="00265A37" w:rsidRPr="001F4300" w:rsidRDefault="00265A37" w:rsidP="003B4533">
            <w:pPr>
              <w:pStyle w:val="TAL"/>
              <w:jc w:val="center"/>
              <w:rPr>
                <w:bCs/>
                <w:iCs/>
              </w:rPr>
            </w:pPr>
            <w:r w:rsidRPr="001F4300">
              <w:rPr>
                <w:bCs/>
                <w:iCs/>
              </w:rPr>
              <w:t>N/A</w:t>
            </w:r>
          </w:p>
        </w:tc>
      </w:tr>
      <w:tr w:rsidR="00265A37" w:rsidRPr="001F4300" w14:paraId="216E294F" w14:textId="77777777" w:rsidTr="003B4533">
        <w:trPr>
          <w:cantSplit/>
          <w:tblHeader/>
        </w:trPr>
        <w:tc>
          <w:tcPr>
            <w:tcW w:w="6917" w:type="dxa"/>
          </w:tcPr>
          <w:p w14:paraId="52B6DF42" w14:textId="77777777" w:rsidR="00265A37" w:rsidRPr="001F4300" w:rsidRDefault="00265A37" w:rsidP="003B4533">
            <w:pPr>
              <w:pStyle w:val="TAL"/>
              <w:rPr>
                <w:b/>
                <w:bCs/>
                <w:i/>
                <w:iCs/>
              </w:rPr>
            </w:pPr>
            <w:r w:rsidRPr="001F4300">
              <w:rPr>
                <w:b/>
                <w:bCs/>
                <w:i/>
                <w:iCs/>
              </w:rPr>
              <w:lastRenderedPageBreak/>
              <w:t>supportedBandwidthDL</w:t>
            </w:r>
          </w:p>
          <w:p w14:paraId="4C9FD44C" w14:textId="77777777" w:rsidR="00265A37" w:rsidRPr="001F4300" w:rsidRDefault="00265A37" w:rsidP="003B4533">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265A37" w:rsidRPr="001F4300" w:rsidRDefault="00265A37" w:rsidP="003B4533">
            <w:pPr>
              <w:pStyle w:val="TAL"/>
            </w:pPr>
          </w:p>
          <w:p w14:paraId="35B3BC67" w14:textId="77777777" w:rsidR="00265A37" w:rsidRPr="001F4300" w:rsidRDefault="00265A37" w:rsidP="003B453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4B4F8C44" w14:textId="77777777" w:rsidR="00265A37" w:rsidRPr="001F4300" w:rsidRDefault="00265A37" w:rsidP="003B4533">
            <w:pPr>
              <w:pStyle w:val="TAL"/>
            </w:pPr>
          </w:p>
          <w:p w14:paraId="45C4E62B" w14:textId="77777777"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 and </w:t>
            </w:r>
            <w:r w:rsidRPr="001F4300">
              <w:rPr>
                <w:i/>
                <w:iCs/>
              </w:rPr>
              <w:t>supportedBandwidthDL</w:t>
            </w:r>
            <w:r w:rsidRPr="001F4300">
              <w:t>.</w:t>
            </w:r>
          </w:p>
        </w:tc>
        <w:tc>
          <w:tcPr>
            <w:tcW w:w="709" w:type="dxa"/>
          </w:tcPr>
          <w:p w14:paraId="2DBED4D1" w14:textId="77777777" w:rsidR="00265A37" w:rsidRPr="001F4300" w:rsidRDefault="00265A37" w:rsidP="003B4533">
            <w:pPr>
              <w:pStyle w:val="TAL"/>
              <w:jc w:val="center"/>
            </w:pPr>
            <w:r w:rsidRPr="001F4300">
              <w:t>FSPC</w:t>
            </w:r>
          </w:p>
        </w:tc>
        <w:tc>
          <w:tcPr>
            <w:tcW w:w="567" w:type="dxa"/>
          </w:tcPr>
          <w:p w14:paraId="0CF71D90" w14:textId="77777777" w:rsidR="00265A37" w:rsidRPr="001F4300" w:rsidRDefault="00265A37" w:rsidP="003B4533">
            <w:pPr>
              <w:pStyle w:val="TAL"/>
              <w:jc w:val="center"/>
            </w:pPr>
            <w:r w:rsidRPr="001F4300">
              <w:t>CY</w:t>
            </w:r>
          </w:p>
        </w:tc>
        <w:tc>
          <w:tcPr>
            <w:tcW w:w="709" w:type="dxa"/>
          </w:tcPr>
          <w:p w14:paraId="7F35C34C" w14:textId="77777777" w:rsidR="00265A37" w:rsidRPr="001F4300" w:rsidRDefault="00265A37" w:rsidP="003B4533">
            <w:pPr>
              <w:pStyle w:val="TAL"/>
              <w:jc w:val="center"/>
            </w:pPr>
            <w:r w:rsidRPr="001F4300">
              <w:rPr>
                <w:bCs/>
                <w:iCs/>
              </w:rPr>
              <w:t>N/A</w:t>
            </w:r>
          </w:p>
        </w:tc>
        <w:tc>
          <w:tcPr>
            <w:tcW w:w="728" w:type="dxa"/>
          </w:tcPr>
          <w:p w14:paraId="4C923E55" w14:textId="77777777" w:rsidR="00265A37" w:rsidRPr="001F4300" w:rsidRDefault="00265A37" w:rsidP="003B4533">
            <w:pPr>
              <w:pStyle w:val="TAL"/>
              <w:jc w:val="center"/>
            </w:pPr>
            <w:r w:rsidRPr="001F4300">
              <w:rPr>
                <w:bCs/>
                <w:iCs/>
              </w:rPr>
              <w:t>N/A</w:t>
            </w:r>
          </w:p>
        </w:tc>
      </w:tr>
      <w:tr w:rsidR="00265A37" w:rsidRPr="001F4300" w14:paraId="360106A6" w14:textId="77777777" w:rsidTr="003B4533">
        <w:trPr>
          <w:cantSplit/>
          <w:tblHeader/>
        </w:trPr>
        <w:tc>
          <w:tcPr>
            <w:tcW w:w="6917" w:type="dxa"/>
          </w:tcPr>
          <w:p w14:paraId="1A337ACB" w14:textId="77777777" w:rsidR="00265A37" w:rsidRPr="001F4300" w:rsidRDefault="00265A37" w:rsidP="003B4533">
            <w:pPr>
              <w:pStyle w:val="TAL"/>
              <w:rPr>
                <w:b/>
                <w:bCs/>
                <w:i/>
                <w:iCs/>
              </w:rPr>
            </w:pPr>
            <w:r w:rsidRPr="001F4300">
              <w:rPr>
                <w:b/>
                <w:bCs/>
                <w:i/>
                <w:iCs/>
              </w:rPr>
              <w:t>supportedModulationOrderDL</w:t>
            </w:r>
          </w:p>
          <w:p w14:paraId="43FA6EF9" w14:textId="77777777" w:rsidR="00265A37" w:rsidRPr="001F4300" w:rsidRDefault="00265A37" w:rsidP="003B4533">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77777777" w:rsidR="00265A37" w:rsidRPr="001F4300" w:rsidRDefault="00265A37" w:rsidP="003B4533">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265A37" w:rsidRPr="001F4300" w:rsidRDefault="00265A37" w:rsidP="003B4533">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265A37" w:rsidRPr="001F4300" w:rsidRDefault="00265A37" w:rsidP="003B4533">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265A37" w:rsidRPr="001F4300" w:rsidRDefault="00265A37" w:rsidP="003B4533">
            <w:pPr>
              <w:pStyle w:val="TAL"/>
              <w:jc w:val="center"/>
            </w:pPr>
            <w:r w:rsidRPr="001F4300">
              <w:t>FSPC</w:t>
            </w:r>
          </w:p>
        </w:tc>
        <w:tc>
          <w:tcPr>
            <w:tcW w:w="567" w:type="dxa"/>
          </w:tcPr>
          <w:p w14:paraId="176535A0" w14:textId="77777777" w:rsidR="00265A37" w:rsidRPr="001F4300" w:rsidRDefault="00265A37" w:rsidP="003B4533">
            <w:pPr>
              <w:pStyle w:val="TAL"/>
              <w:jc w:val="center"/>
            </w:pPr>
            <w:r w:rsidRPr="001F4300">
              <w:t>No</w:t>
            </w:r>
          </w:p>
        </w:tc>
        <w:tc>
          <w:tcPr>
            <w:tcW w:w="709" w:type="dxa"/>
          </w:tcPr>
          <w:p w14:paraId="20C6F220" w14:textId="77777777" w:rsidR="00265A37" w:rsidRPr="001F4300" w:rsidRDefault="00265A37" w:rsidP="003B4533">
            <w:pPr>
              <w:pStyle w:val="TAL"/>
              <w:jc w:val="center"/>
            </w:pPr>
            <w:r w:rsidRPr="001F4300">
              <w:rPr>
                <w:bCs/>
                <w:iCs/>
              </w:rPr>
              <w:t>N/A</w:t>
            </w:r>
          </w:p>
        </w:tc>
        <w:tc>
          <w:tcPr>
            <w:tcW w:w="728" w:type="dxa"/>
          </w:tcPr>
          <w:p w14:paraId="0B43758B" w14:textId="77777777" w:rsidR="00265A37" w:rsidRPr="001F4300" w:rsidRDefault="00265A37" w:rsidP="003B4533">
            <w:pPr>
              <w:pStyle w:val="TAL"/>
              <w:jc w:val="center"/>
            </w:pPr>
            <w:r w:rsidRPr="001F4300">
              <w:rPr>
                <w:bCs/>
                <w:iCs/>
              </w:rPr>
              <w:t>N/A</w:t>
            </w:r>
          </w:p>
        </w:tc>
      </w:tr>
      <w:tr w:rsidR="00265A37" w:rsidRPr="001F4300" w14:paraId="6064D037" w14:textId="77777777" w:rsidTr="003B4533">
        <w:trPr>
          <w:cantSplit/>
          <w:tblHeader/>
        </w:trPr>
        <w:tc>
          <w:tcPr>
            <w:tcW w:w="6917" w:type="dxa"/>
          </w:tcPr>
          <w:p w14:paraId="6068EE23" w14:textId="77777777" w:rsidR="00265A37" w:rsidRPr="001F4300" w:rsidRDefault="00265A37" w:rsidP="003B4533">
            <w:pPr>
              <w:pStyle w:val="TAL"/>
              <w:rPr>
                <w:b/>
                <w:bCs/>
                <w:i/>
                <w:iCs/>
              </w:rPr>
            </w:pPr>
            <w:r w:rsidRPr="001F4300">
              <w:rPr>
                <w:b/>
                <w:bCs/>
                <w:i/>
                <w:iCs/>
              </w:rPr>
              <w:t>supportedSubCarrierSpacingDL</w:t>
            </w:r>
          </w:p>
          <w:p w14:paraId="34849AC5" w14:textId="77777777" w:rsidR="00265A37" w:rsidRPr="001F4300" w:rsidRDefault="00265A37" w:rsidP="003B4533">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265A37" w:rsidRPr="001F4300" w:rsidRDefault="00265A37" w:rsidP="003B4533">
            <w:pPr>
              <w:pStyle w:val="TAL"/>
              <w:jc w:val="center"/>
            </w:pPr>
            <w:r w:rsidRPr="001F4300">
              <w:t>FSPC</w:t>
            </w:r>
          </w:p>
        </w:tc>
        <w:tc>
          <w:tcPr>
            <w:tcW w:w="567" w:type="dxa"/>
          </w:tcPr>
          <w:p w14:paraId="47EEBC8B" w14:textId="77777777" w:rsidR="00265A37" w:rsidRPr="001F4300" w:rsidRDefault="00265A37" w:rsidP="003B4533">
            <w:pPr>
              <w:pStyle w:val="TAL"/>
              <w:jc w:val="center"/>
            </w:pPr>
            <w:r w:rsidRPr="001F4300">
              <w:t>CY</w:t>
            </w:r>
          </w:p>
        </w:tc>
        <w:tc>
          <w:tcPr>
            <w:tcW w:w="709" w:type="dxa"/>
          </w:tcPr>
          <w:p w14:paraId="2CC4056D" w14:textId="77777777" w:rsidR="00265A37" w:rsidRPr="001F4300" w:rsidRDefault="00265A37" w:rsidP="003B4533">
            <w:pPr>
              <w:pStyle w:val="TAL"/>
              <w:jc w:val="center"/>
            </w:pPr>
            <w:r w:rsidRPr="001F4300">
              <w:rPr>
                <w:bCs/>
                <w:iCs/>
              </w:rPr>
              <w:t>N/A</w:t>
            </w:r>
          </w:p>
        </w:tc>
        <w:tc>
          <w:tcPr>
            <w:tcW w:w="728" w:type="dxa"/>
          </w:tcPr>
          <w:p w14:paraId="7710F3C5" w14:textId="77777777" w:rsidR="00265A37" w:rsidRPr="001F4300" w:rsidRDefault="00265A37" w:rsidP="003B4533">
            <w:pPr>
              <w:pStyle w:val="TAL"/>
              <w:jc w:val="center"/>
            </w:pPr>
            <w:r w:rsidRPr="001F4300">
              <w:rPr>
                <w:bCs/>
                <w:iCs/>
              </w:rPr>
              <w:t>N/A</w:t>
            </w:r>
          </w:p>
        </w:tc>
      </w:tr>
      <w:tr w:rsidR="00265A37" w:rsidRPr="001F4300" w14:paraId="4684D34B" w14:textId="77777777" w:rsidTr="003B4533">
        <w:trPr>
          <w:cantSplit/>
          <w:tblHeader/>
        </w:trPr>
        <w:tc>
          <w:tcPr>
            <w:tcW w:w="6917" w:type="dxa"/>
          </w:tcPr>
          <w:p w14:paraId="1694AD5E" w14:textId="77777777" w:rsidR="00265A37" w:rsidRPr="001F4300" w:rsidRDefault="00265A37" w:rsidP="003B4533">
            <w:pPr>
              <w:pStyle w:val="TAL"/>
              <w:rPr>
                <w:b/>
                <w:bCs/>
                <w:i/>
                <w:iCs/>
              </w:rPr>
            </w:pPr>
            <w:r w:rsidRPr="001F4300">
              <w:rPr>
                <w:b/>
                <w:bCs/>
                <w:i/>
                <w:iCs/>
              </w:rPr>
              <w:t>supportFDM-SchemeB-r16</w:t>
            </w:r>
          </w:p>
          <w:p w14:paraId="60CBAB64" w14:textId="77777777" w:rsidR="00265A37" w:rsidRPr="001F4300" w:rsidRDefault="00265A37" w:rsidP="003B4533">
            <w:pPr>
              <w:pStyle w:val="TAL"/>
              <w:rPr>
                <w:b/>
                <w:bCs/>
                <w:i/>
                <w:iCs/>
              </w:rPr>
            </w:pPr>
            <w:r w:rsidRPr="001F4300">
              <w:rPr>
                <w:bCs/>
                <w:iCs/>
              </w:rPr>
              <w:t>Indicates whether UE supports single DCI based FDMSchemeB.</w:t>
            </w:r>
          </w:p>
        </w:tc>
        <w:tc>
          <w:tcPr>
            <w:tcW w:w="709" w:type="dxa"/>
          </w:tcPr>
          <w:p w14:paraId="007AF6AB" w14:textId="77777777" w:rsidR="00265A37" w:rsidRPr="001F4300" w:rsidRDefault="00265A37" w:rsidP="003B4533">
            <w:pPr>
              <w:pStyle w:val="TAL"/>
              <w:jc w:val="center"/>
            </w:pPr>
            <w:r w:rsidRPr="001F4300">
              <w:rPr>
                <w:bCs/>
                <w:iCs/>
              </w:rPr>
              <w:t>FSPC</w:t>
            </w:r>
          </w:p>
        </w:tc>
        <w:tc>
          <w:tcPr>
            <w:tcW w:w="567" w:type="dxa"/>
          </w:tcPr>
          <w:p w14:paraId="0855C1B6" w14:textId="77777777" w:rsidR="00265A37" w:rsidRPr="001F4300" w:rsidRDefault="00265A37" w:rsidP="003B4533">
            <w:pPr>
              <w:pStyle w:val="TAL"/>
              <w:jc w:val="center"/>
            </w:pPr>
            <w:r w:rsidRPr="001F4300">
              <w:rPr>
                <w:bCs/>
                <w:iCs/>
              </w:rPr>
              <w:t>No</w:t>
            </w:r>
          </w:p>
        </w:tc>
        <w:tc>
          <w:tcPr>
            <w:tcW w:w="709" w:type="dxa"/>
          </w:tcPr>
          <w:p w14:paraId="5CF51073" w14:textId="77777777" w:rsidR="00265A37" w:rsidRPr="001F4300" w:rsidRDefault="00265A37" w:rsidP="003B4533">
            <w:pPr>
              <w:pStyle w:val="TAL"/>
              <w:jc w:val="center"/>
              <w:rPr>
                <w:bCs/>
                <w:iCs/>
              </w:rPr>
            </w:pPr>
            <w:r w:rsidRPr="001F4300">
              <w:rPr>
                <w:bCs/>
                <w:iCs/>
              </w:rPr>
              <w:t>N/A</w:t>
            </w:r>
          </w:p>
        </w:tc>
        <w:tc>
          <w:tcPr>
            <w:tcW w:w="728" w:type="dxa"/>
          </w:tcPr>
          <w:p w14:paraId="4084ECFF" w14:textId="77777777" w:rsidR="00265A37" w:rsidRPr="001F4300" w:rsidRDefault="00265A37" w:rsidP="003B4533">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304" w:name="_Toc90724025"/>
      <w:r w:rsidRPr="001F4300">
        <w:lastRenderedPageBreak/>
        <w:t>4.2.7.7</w:t>
      </w:r>
      <w:r w:rsidRPr="001F4300">
        <w:tab/>
      </w:r>
      <w:r w:rsidRPr="001F4300">
        <w:rPr>
          <w:i/>
        </w:rPr>
        <w:t>FeatureSetUplink</w:t>
      </w:r>
      <w:r w:rsidRPr="001F4300">
        <w:t xml:space="preserve"> parameters</w:t>
      </w:r>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lastRenderedPageBreak/>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lastRenderedPageBreak/>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9"/>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9"/>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11479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11479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114795"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11479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11479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11479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114795"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114795"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305" w:name="_Toc90724026"/>
      <w:r w:rsidRPr="001F4300">
        <w:lastRenderedPageBreak/>
        <w:t>4.2.7.8</w:t>
      </w:r>
      <w:r w:rsidRPr="001F4300">
        <w:tab/>
      </w:r>
      <w:r w:rsidRPr="001F4300">
        <w:rPr>
          <w:i/>
        </w:rPr>
        <w:t>FeatureSetUplinkPerCC</w:t>
      </w:r>
      <w:r w:rsidRPr="001F4300">
        <w:t xml:space="preserve"> parameters</w:t>
      </w:r>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77777777"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6FB2EECF" w14:textId="77777777" w:rsidR="00265A37" w:rsidRPr="001F4300" w:rsidRDefault="00265A37" w:rsidP="003B4533">
            <w:pPr>
              <w:pStyle w:val="TAL"/>
            </w:pPr>
          </w:p>
          <w:p w14:paraId="3E80606E" w14:textId="77777777"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 and </w:t>
            </w:r>
            <w:r w:rsidRPr="001F4300">
              <w:rPr>
                <w:i/>
              </w:rPr>
              <w:t>supported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265A37" w:rsidRPr="001F4300" w14:paraId="18C3BB0F" w14:textId="77777777" w:rsidTr="003B4533">
        <w:trPr>
          <w:cantSplit/>
          <w:tblHeader/>
        </w:trPr>
        <w:tc>
          <w:tcPr>
            <w:tcW w:w="6917" w:type="dxa"/>
          </w:tcPr>
          <w:p w14:paraId="0E5DD09C" w14:textId="77777777" w:rsidR="00265A37" w:rsidRPr="001F4300" w:rsidRDefault="00265A37" w:rsidP="003B4533">
            <w:pPr>
              <w:pStyle w:val="TAL"/>
              <w:rPr>
                <w:b/>
                <w:i/>
              </w:rPr>
            </w:pPr>
            <w:r w:rsidRPr="001F4300">
              <w:rPr>
                <w:b/>
                <w:i/>
              </w:rPr>
              <w:lastRenderedPageBreak/>
              <w:t>supportedModulationOrderUL</w:t>
            </w:r>
          </w:p>
          <w:p w14:paraId="4018A9B1" w14:textId="77777777" w:rsidR="00265A37" w:rsidRPr="001F4300" w:rsidRDefault="00265A37" w:rsidP="003B4533">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265A37" w:rsidRPr="001F4300" w:rsidRDefault="00265A37" w:rsidP="003B4533">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265A37" w:rsidRPr="001F4300" w:rsidRDefault="00265A37" w:rsidP="003B4533">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265A37" w:rsidRPr="001F4300" w:rsidRDefault="00265A37" w:rsidP="003B4533">
            <w:pPr>
              <w:pStyle w:val="TAL"/>
              <w:jc w:val="center"/>
            </w:pPr>
            <w:r w:rsidRPr="001F4300">
              <w:t>FSPC</w:t>
            </w:r>
          </w:p>
        </w:tc>
        <w:tc>
          <w:tcPr>
            <w:tcW w:w="567" w:type="dxa"/>
          </w:tcPr>
          <w:p w14:paraId="70BBDD2D" w14:textId="77777777" w:rsidR="00265A37" w:rsidRPr="001F4300" w:rsidRDefault="00265A37" w:rsidP="003B4533">
            <w:pPr>
              <w:pStyle w:val="TAL"/>
              <w:jc w:val="center"/>
            </w:pPr>
            <w:r w:rsidRPr="001F4300">
              <w:t>No</w:t>
            </w:r>
          </w:p>
        </w:tc>
        <w:tc>
          <w:tcPr>
            <w:tcW w:w="709" w:type="dxa"/>
          </w:tcPr>
          <w:p w14:paraId="7220EB00" w14:textId="77777777" w:rsidR="00265A37" w:rsidRPr="001F4300" w:rsidRDefault="00265A37" w:rsidP="003B4533">
            <w:pPr>
              <w:pStyle w:val="TAL"/>
              <w:jc w:val="center"/>
            </w:pPr>
            <w:r w:rsidRPr="001F4300">
              <w:rPr>
                <w:bCs/>
                <w:iCs/>
              </w:rPr>
              <w:t>N/A</w:t>
            </w:r>
          </w:p>
        </w:tc>
        <w:tc>
          <w:tcPr>
            <w:tcW w:w="728" w:type="dxa"/>
          </w:tcPr>
          <w:p w14:paraId="73E44F51" w14:textId="77777777" w:rsidR="00265A37" w:rsidRPr="001F4300" w:rsidRDefault="00265A37" w:rsidP="003B4533">
            <w:pPr>
              <w:pStyle w:val="TAL"/>
              <w:jc w:val="center"/>
            </w:pPr>
            <w:r w:rsidRPr="001F4300">
              <w:rPr>
                <w:bCs/>
                <w:iCs/>
              </w:rPr>
              <w:t>N/A</w:t>
            </w:r>
          </w:p>
        </w:tc>
      </w:tr>
      <w:tr w:rsidR="00265A37" w:rsidRPr="001F4300" w14:paraId="7F48A410" w14:textId="77777777" w:rsidTr="003B4533">
        <w:trPr>
          <w:cantSplit/>
          <w:tblHeader/>
        </w:trPr>
        <w:tc>
          <w:tcPr>
            <w:tcW w:w="6917" w:type="dxa"/>
          </w:tcPr>
          <w:p w14:paraId="27EBDFD4" w14:textId="77777777" w:rsidR="00265A37" w:rsidRPr="001F4300" w:rsidRDefault="00265A37" w:rsidP="003B4533">
            <w:pPr>
              <w:pStyle w:val="TAL"/>
              <w:rPr>
                <w:b/>
                <w:i/>
              </w:rPr>
            </w:pPr>
            <w:r w:rsidRPr="001F4300">
              <w:rPr>
                <w:b/>
                <w:i/>
              </w:rPr>
              <w:t>supportedSubCarrierSpacingUL</w:t>
            </w:r>
          </w:p>
          <w:p w14:paraId="1EF69665" w14:textId="77777777" w:rsidR="00265A37" w:rsidRPr="001F4300" w:rsidRDefault="00265A37" w:rsidP="003B4533">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265A37" w:rsidRPr="001F4300" w:rsidRDefault="00265A37" w:rsidP="003B4533">
            <w:pPr>
              <w:pStyle w:val="TAL"/>
              <w:jc w:val="center"/>
            </w:pPr>
            <w:r w:rsidRPr="001F4300">
              <w:t>FSPC</w:t>
            </w:r>
          </w:p>
        </w:tc>
        <w:tc>
          <w:tcPr>
            <w:tcW w:w="567" w:type="dxa"/>
          </w:tcPr>
          <w:p w14:paraId="5C48078D" w14:textId="77777777" w:rsidR="00265A37" w:rsidRPr="001F4300" w:rsidRDefault="00265A37" w:rsidP="003B4533">
            <w:pPr>
              <w:pStyle w:val="TAL"/>
              <w:jc w:val="center"/>
            </w:pPr>
            <w:r w:rsidRPr="001F4300">
              <w:t>CY</w:t>
            </w:r>
          </w:p>
        </w:tc>
        <w:tc>
          <w:tcPr>
            <w:tcW w:w="709" w:type="dxa"/>
          </w:tcPr>
          <w:p w14:paraId="52568DDA" w14:textId="77777777" w:rsidR="00265A37" w:rsidRPr="001F4300" w:rsidRDefault="00265A37" w:rsidP="003B4533">
            <w:pPr>
              <w:pStyle w:val="TAL"/>
              <w:jc w:val="center"/>
            </w:pPr>
            <w:r w:rsidRPr="001F4300">
              <w:rPr>
                <w:bCs/>
                <w:iCs/>
              </w:rPr>
              <w:t>N/A</w:t>
            </w:r>
          </w:p>
        </w:tc>
        <w:tc>
          <w:tcPr>
            <w:tcW w:w="728" w:type="dxa"/>
          </w:tcPr>
          <w:p w14:paraId="5D8CD808" w14:textId="77777777" w:rsidR="00265A37" w:rsidRPr="001F4300" w:rsidRDefault="00265A37" w:rsidP="003B4533">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306" w:name="_Toc90724027"/>
      <w:r w:rsidRPr="001F4300">
        <w:lastRenderedPageBreak/>
        <w:t>4.2.7.9</w:t>
      </w:r>
      <w:r w:rsidRPr="001F4300">
        <w:tab/>
      </w:r>
      <w:r w:rsidRPr="001F4300">
        <w:rPr>
          <w:i/>
        </w:rPr>
        <w:t>MRDC-Parameters</w:t>
      </w:r>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9"/>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f3"/>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265A37" w:rsidRPr="001F4300" w14:paraId="60B9E6C6" w14:textId="77777777" w:rsidTr="003B4533">
        <w:trPr>
          <w:cantSplit/>
          <w:tblHeader/>
        </w:trPr>
        <w:tc>
          <w:tcPr>
            <w:tcW w:w="6917" w:type="dxa"/>
          </w:tcPr>
          <w:p w14:paraId="11EBA6AC" w14:textId="77777777" w:rsidR="00265A37" w:rsidRPr="001F4300" w:rsidRDefault="00265A37" w:rsidP="003B4533">
            <w:pPr>
              <w:pStyle w:val="TAL"/>
              <w:rPr>
                <w:b/>
                <w:i/>
              </w:rPr>
            </w:pPr>
            <w:r w:rsidRPr="001F4300">
              <w:rPr>
                <w:b/>
                <w:i/>
              </w:rPr>
              <w:t>dualPA-Architecture</w:t>
            </w:r>
          </w:p>
          <w:p w14:paraId="1865C9C3" w14:textId="77777777" w:rsidR="00265A37" w:rsidRPr="001F4300" w:rsidRDefault="00265A37" w:rsidP="003B4533">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265A37" w:rsidRPr="001F4300" w:rsidRDefault="00265A37" w:rsidP="003B4533">
            <w:pPr>
              <w:pStyle w:val="a9"/>
              <w:spacing w:after="0"/>
            </w:pPr>
          </w:p>
          <w:p w14:paraId="7783186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265A37" w:rsidRPr="001F4300" w:rsidRDefault="00265A37" w:rsidP="003B4533">
            <w:pPr>
              <w:pStyle w:val="TAL"/>
              <w:rPr>
                <w:rFonts w:cs="Arial"/>
                <w:szCs w:val="18"/>
              </w:rPr>
            </w:pPr>
          </w:p>
          <w:p w14:paraId="1BBD1EA2" w14:textId="77777777" w:rsidR="00265A37" w:rsidRPr="001F4300" w:rsidRDefault="00265A37" w:rsidP="003B4533">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265A37" w:rsidRPr="001F4300" w:rsidRDefault="00265A37" w:rsidP="003B4533">
            <w:pPr>
              <w:pStyle w:val="TAL"/>
              <w:jc w:val="center"/>
              <w:rPr>
                <w:lang w:eastAsia="ko-KR"/>
              </w:rPr>
            </w:pPr>
            <w:r w:rsidRPr="001F4300">
              <w:rPr>
                <w:lang w:eastAsia="ko-KR"/>
              </w:rPr>
              <w:t>BC</w:t>
            </w:r>
          </w:p>
        </w:tc>
        <w:tc>
          <w:tcPr>
            <w:tcW w:w="567" w:type="dxa"/>
          </w:tcPr>
          <w:p w14:paraId="3FD90A92" w14:textId="77777777" w:rsidR="00265A37" w:rsidRPr="001F4300" w:rsidRDefault="00265A37" w:rsidP="003B4533">
            <w:pPr>
              <w:pStyle w:val="TAL"/>
              <w:jc w:val="center"/>
            </w:pPr>
            <w:r w:rsidRPr="001F4300">
              <w:t>No</w:t>
            </w:r>
          </w:p>
        </w:tc>
        <w:tc>
          <w:tcPr>
            <w:tcW w:w="709" w:type="dxa"/>
          </w:tcPr>
          <w:p w14:paraId="04776BCB" w14:textId="77777777" w:rsidR="00265A37" w:rsidRPr="001F4300" w:rsidRDefault="00265A37" w:rsidP="003B4533">
            <w:pPr>
              <w:pStyle w:val="TAL"/>
              <w:jc w:val="center"/>
            </w:pPr>
            <w:r w:rsidRPr="001F4300">
              <w:rPr>
                <w:bCs/>
                <w:iCs/>
              </w:rPr>
              <w:t>N/A</w:t>
            </w:r>
          </w:p>
        </w:tc>
        <w:tc>
          <w:tcPr>
            <w:tcW w:w="728" w:type="dxa"/>
          </w:tcPr>
          <w:p w14:paraId="746EFBAC" w14:textId="77777777" w:rsidR="00265A37" w:rsidRPr="001F4300" w:rsidRDefault="00265A37" w:rsidP="003B4533">
            <w:pPr>
              <w:pStyle w:val="TAL"/>
              <w:jc w:val="center"/>
            </w:pPr>
            <w:r w:rsidRPr="001F4300">
              <w:rPr>
                <w:bCs/>
                <w:iCs/>
              </w:rPr>
              <w:t>N/A</w:t>
            </w:r>
          </w:p>
        </w:tc>
      </w:tr>
      <w:tr w:rsidR="00265A37" w:rsidRPr="001F4300" w14:paraId="5AD33925" w14:textId="77777777" w:rsidTr="003B4533">
        <w:trPr>
          <w:cantSplit/>
          <w:tblHeader/>
        </w:trPr>
        <w:tc>
          <w:tcPr>
            <w:tcW w:w="6917" w:type="dxa"/>
          </w:tcPr>
          <w:p w14:paraId="56D72C58" w14:textId="77777777" w:rsidR="00265A37" w:rsidRPr="001F4300" w:rsidRDefault="00265A37" w:rsidP="003B4533">
            <w:pPr>
              <w:pStyle w:val="TAL"/>
              <w:rPr>
                <w:b/>
                <w:bCs/>
                <w:i/>
                <w:iCs/>
              </w:rPr>
            </w:pPr>
            <w:r w:rsidRPr="001F4300">
              <w:rPr>
                <w:b/>
                <w:bCs/>
                <w:i/>
                <w:iCs/>
              </w:rPr>
              <w:t>dynamicPowerSharingENDC</w:t>
            </w:r>
          </w:p>
          <w:p w14:paraId="17CD13D2" w14:textId="77777777" w:rsidR="00265A37" w:rsidRPr="001F4300" w:rsidRDefault="00265A37" w:rsidP="003B4533">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265A37" w:rsidRPr="001F4300" w:rsidRDefault="00265A37" w:rsidP="003B4533">
            <w:pPr>
              <w:pStyle w:val="TAL"/>
              <w:jc w:val="center"/>
            </w:pPr>
            <w:r w:rsidRPr="001F4300">
              <w:rPr>
                <w:bCs/>
                <w:iCs/>
              </w:rPr>
              <w:t>BC</w:t>
            </w:r>
          </w:p>
        </w:tc>
        <w:tc>
          <w:tcPr>
            <w:tcW w:w="567" w:type="dxa"/>
          </w:tcPr>
          <w:p w14:paraId="50F848F4" w14:textId="77777777" w:rsidR="00265A37" w:rsidRPr="001F4300" w:rsidRDefault="00265A37" w:rsidP="003B4533">
            <w:pPr>
              <w:pStyle w:val="TAL"/>
              <w:jc w:val="center"/>
            </w:pPr>
            <w:r w:rsidRPr="001F4300">
              <w:rPr>
                <w:bCs/>
                <w:iCs/>
              </w:rPr>
              <w:t>Yes</w:t>
            </w:r>
          </w:p>
        </w:tc>
        <w:tc>
          <w:tcPr>
            <w:tcW w:w="709" w:type="dxa"/>
          </w:tcPr>
          <w:p w14:paraId="6013A68F" w14:textId="77777777" w:rsidR="00265A37" w:rsidRPr="001F4300" w:rsidRDefault="00265A37" w:rsidP="003B4533">
            <w:pPr>
              <w:pStyle w:val="TAL"/>
              <w:jc w:val="center"/>
            </w:pPr>
            <w:r w:rsidRPr="001F4300">
              <w:rPr>
                <w:bCs/>
                <w:iCs/>
              </w:rPr>
              <w:t>N/A</w:t>
            </w:r>
          </w:p>
        </w:tc>
        <w:tc>
          <w:tcPr>
            <w:tcW w:w="728" w:type="dxa"/>
          </w:tcPr>
          <w:p w14:paraId="6CE9A7B2" w14:textId="77777777" w:rsidR="00265A37" w:rsidRPr="001F4300" w:rsidRDefault="00265A37" w:rsidP="003B4533">
            <w:pPr>
              <w:pStyle w:val="TAL"/>
              <w:jc w:val="center"/>
            </w:pPr>
            <w:r w:rsidRPr="001F4300">
              <w:t>FR1 only</w:t>
            </w:r>
          </w:p>
        </w:tc>
      </w:tr>
      <w:tr w:rsidR="00265A37" w:rsidRPr="001F4300" w14:paraId="49AFC23E" w14:textId="77777777" w:rsidTr="003B4533">
        <w:trPr>
          <w:cantSplit/>
          <w:tblHeader/>
        </w:trPr>
        <w:tc>
          <w:tcPr>
            <w:tcW w:w="6917" w:type="dxa"/>
          </w:tcPr>
          <w:p w14:paraId="7444266A" w14:textId="77777777" w:rsidR="00265A37" w:rsidRPr="001F4300" w:rsidRDefault="00265A37" w:rsidP="003B4533">
            <w:pPr>
              <w:pStyle w:val="TAL"/>
              <w:rPr>
                <w:b/>
                <w:bCs/>
                <w:i/>
                <w:iCs/>
              </w:rPr>
            </w:pPr>
            <w:r w:rsidRPr="001F4300">
              <w:rPr>
                <w:b/>
                <w:bCs/>
                <w:i/>
                <w:iCs/>
              </w:rPr>
              <w:t>dynamicPowerSharingNEDC</w:t>
            </w:r>
          </w:p>
          <w:p w14:paraId="7582B8E0" w14:textId="77777777" w:rsidR="00265A37" w:rsidRPr="001F4300" w:rsidRDefault="00265A37" w:rsidP="003B4533">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265A37" w:rsidRPr="001F4300" w:rsidRDefault="00265A37" w:rsidP="003B4533">
            <w:pPr>
              <w:pStyle w:val="TAL"/>
              <w:jc w:val="center"/>
              <w:rPr>
                <w:bCs/>
                <w:iCs/>
              </w:rPr>
            </w:pPr>
            <w:r w:rsidRPr="001F4300">
              <w:rPr>
                <w:bCs/>
                <w:iCs/>
              </w:rPr>
              <w:t>BC</w:t>
            </w:r>
          </w:p>
        </w:tc>
        <w:tc>
          <w:tcPr>
            <w:tcW w:w="567" w:type="dxa"/>
          </w:tcPr>
          <w:p w14:paraId="6FACBFED" w14:textId="77777777" w:rsidR="00265A37" w:rsidRPr="001F4300" w:rsidRDefault="00265A37" w:rsidP="003B4533">
            <w:pPr>
              <w:pStyle w:val="TAL"/>
              <w:jc w:val="center"/>
              <w:rPr>
                <w:bCs/>
                <w:iCs/>
              </w:rPr>
            </w:pPr>
            <w:r w:rsidRPr="001F4300">
              <w:rPr>
                <w:bCs/>
                <w:iCs/>
              </w:rPr>
              <w:t>Yes</w:t>
            </w:r>
          </w:p>
        </w:tc>
        <w:tc>
          <w:tcPr>
            <w:tcW w:w="709" w:type="dxa"/>
          </w:tcPr>
          <w:p w14:paraId="514BE520" w14:textId="77777777" w:rsidR="00265A37" w:rsidRPr="001F4300" w:rsidRDefault="00265A37" w:rsidP="003B4533">
            <w:pPr>
              <w:pStyle w:val="TAL"/>
              <w:jc w:val="center"/>
              <w:rPr>
                <w:bCs/>
                <w:iCs/>
              </w:rPr>
            </w:pPr>
            <w:r w:rsidRPr="001F4300">
              <w:rPr>
                <w:bCs/>
                <w:iCs/>
              </w:rPr>
              <w:t>N/A</w:t>
            </w:r>
          </w:p>
        </w:tc>
        <w:tc>
          <w:tcPr>
            <w:tcW w:w="728" w:type="dxa"/>
          </w:tcPr>
          <w:p w14:paraId="67A1EA8B" w14:textId="77777777" w:rsidR="00265A37" w:rsidRPr="001F4300" w:rsidRDefault="00265A37" w:rsidP="003B4533">
            <w:pPr>
              <w:pStyle w:val="TAL"/>
              <w:jc w:val="center"/>
            </w:pPr>
            <w:r w:rsidRPr="001F4300">
              <w:t>FR1 only</w:t>
            </w:r>
          </w:p>
        </w:tc>
      </w:tr>
      <w:tr w:rsidR="00265A37" w:rsidRPr="001F4300" w14:paraId="6DD0CE7C" w14:textId="77777777" w:rsidTr="003B4533">
        <w:trPr>
          <w:cantSplit/>
          <w:tblHeader/>
        </w:trPr>
        <w:tc>
          <w:tcPr>
            <w:tcW w:w="6917" w:type="dxa"/>
          </w:tcPr>
          <w:p w14:paraId="76BBA601" w14:textId="77777777" w:rsidR="00265A37" w:rsidRPr="001F4300" w:rsidRDefault="00265A37" w:rsidP="003B4533">
            <w:pPr>
              <w:pStyle w:val="TAL"/>
              <w:rPr>
                <w:b/>
                <w:bCs/>
                <w:i/>
                <w:iCs/>
              </w:rPr>
            </w:pPr>
            <w:r w:rsidRPr="001F4300">
              <w:rPr>
                <w:b/>
                <w:bCs/>
                <w:i/>
                <w:iCs/>
              </w:rPr>
              <w:t>intraBandENDC-Support</w:t>
            </w:r>
          </w:p>
          <w:p w14:paraId="17DC5A45" w14:textId="77777777" w:rsidR="00265A37" w:rsidRPr="001F4300" w:rsidRDefault="00265A37" w:rsidP="003B4533">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265A37" w:rsidRPr="001F4300" w:rsidRDefault="00265A37" w:rsidP="003B4533">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265A37" w:rsidRPr="001F4300" w:rsidRDefault="00265A37" w:rsidP="003B4533">
            <w:pPr>
              <w:pStyle w:val="TAL"/>
              <w:jc w:val="center"/>
              <w:rPr>
                <w:bCs/>
                <w:iCs/>
              </w:rPr>
            </w:pPr>
            <w:r w:rsidRPr="001F4300">
              <w:t>BC</w:t>
            </w:r>
          </w:p>
        </w:tc>
        <w:tc>
          <w:tcPr>
            <w:tcW w:w="567" w:type="dxa"/>
          </w:tcPr>
          <w:p w14:paraId="626DD369" w14:textId="77777777" w:rsidR="00265A37" w:rsidRPr="001F4300" w:rsidRDefault="00265A37" w:rsidP="003B4533">
            <w:pPr>
              <w:pStyle w:val="TAL"/>
              <w:jc w:val="center"/>
              <w:rPr>
                <w:bCs/>
                <w:iCs/>
              </w:rPr>
            </w:pPr>
            <w:r w:rsidRPr="001F4300">
              <w:t>No</w:t>
            </w:r>
          </w:p>
        </w:tc>
        <w:tc>
          <w:tcPr>
            <w:tcW w:w="709" w:type="dxa"/>
          </w:tcPr>
          <w:p w14:paraId="2A544561" w14:textId="77777777" w:rsidR="00265A37" w:rsidRPr="001F4300" w:rsidRDefault="00265A37" w:rsidP="003B4533">
            <w:pPr>
              <w:pStyle w:val="TAL"/>
              <w:jc w:val="center"/>
              <w:rPr>
                <w:bCs/>
                <w:iCs/>
              </w:rPr>
            </w:pPr>
            <w:r w:rsidRPr="001F4300">
              <w:rPr>
                <w:bCs/>
                <w:iCs/>
              </w:rPr>
              <w:t>N/A</w:t>
            </w:r>
          </w:p>
        </w:tc>
        <w:tc>
          <w:tcPr>
            <w:tcW w:w="728" w:type="dxa"/>
          </w:tcPr>
          <w:p w14:paraId="7DF652BB" w14:textId="77777777" w:rsidR="00265A37" w:rsidRPr="001F4300" w:rsidRDefault="00265A37" w:rsidP="003B4533">
            <w:pPr>
              <w:pStyle w:val="TAL"/>
              <w:jc w:val="center"/>
            </w:pPr>
            <w:r w:rsidRPr="001F4300">
              <w:rPr>
                <w:bCs/>
                <w:iCs/>
              </w:rPr>
              <w:t>N/A</w:t>
            </w:r>
          </w:p>
        </w:tc>
      </w:tr>
      <w:tr w:rsidR="00265A37" w:rsidRPr="001F4300" w14:paraId="4F8F0B8C" w14:textId="77777777" w:rsidTr="003B4533">
        <w:trPr>
          <w:cantSplit/>
          <w:tblHeader/>
        </w:trPr>
        <w:tc>
          <w:tcPr>
            <w:tcW w:w="6917" w:type="dxa"/>
          </w:tcPr>
          <w:p w14:paraId="7E8E634E" w14:textId="77777777" w:rsidR="00265A37" w:rsidRPr="001F4300" w:rsidRDefault="00265A37" w:rsidP="003B4533">
            <w:pPr>
              <w:pStyle w:val="TAL"/>
              <w:rPr>
                <w:b/>
                <w:bCs/>
                <w:i/>
                <w:iCs/>
              </w:rPr>
            </w:pPr>
            <w:r w:rsidRPr="001F4300">
              <w:rPr>
                <w:b/>
                <w:bCs/>
                <w:i/>
                <w:iCs/>
              </w:rPr>
              <w:lastRenderedPageBreak/>
              <w:t>interBandContiguousMRDC</w:t>
            </w:r>
          </w:p>
          <w:p w14:paraId="378495B5" w14:textId="77777777" w:rsidR="00265A37" w:rsidRPr="001F4300" w:rsidRDefault="00265A37" w:rsidP="003B4533">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265A37" w:rsidRPr="001F4300" w:rsidRDefault="00265A37" w:rsidP="003B4533">
            <w:pPr>
              <w:pStyle w:val="TAL"/>
              <w:jc w:val="center"/>
            </w:pPr>
            <w:r w:rsidRPr="001F4300">
              <w:rPr>
                <w:rFonts w:eastAsiaTheme="minorEastAsia"/>
              </w:rPr>
              <w:t>BC</w:t>
            </w:r>
          </w:p>
        </w:tc>
        <w:tc>
          <w:tcPr>
            <w:tcW w:w="567" w:type="dxa"/>
          </w:tcPr>
          <w:p w14:paraId="092F681F" w14:textId="77777777" w:rsidR="00265A37" w:rsidRPr="001F4300" w:rsidRDefault="00265A37" w:rsidP="003B4533">
            <w:pPr>
              <w:pStyle w:val="TAL"/>
              <w:jc w:val="center"/>
            </w:pPr>
            <w:r w:rsidRPr="001F4300">
              <w:rPr>
                <w:rFonts w:eastAsiaTheme="minorEastAsia"/>
              </w:rPr>
              <w:t>CY</w:t>
            </w:r>
          </w:p>
        </w:tc>
        <w:tc>
          <w:tcPr>
            <w:tcW w:w="709" w:type="dxa"/>
          </w:tcPr>
          <w:p w14:paraId="7ABA2AED" w14:textId="77777777" w:rsidR="00265A37" w:rsidRPr="001F4300" w:rsidRDefault="00265A37" w:rsidP="003B4533">
            <w:pPr>
              <w:pStyle w:val="TAL"/>
              <w:jc w:val="center"/>
            </w:pPr>
            <w:r w:rsidRPr="001F4300">
              <w:rPr>
                <w:bCs/>
                <w:iCs/>
              </w:rPr>
              <w:t>N/A</w:t>
            </w:r>
          </w:p>
        </w:tc>
        <w:tc>
          <w:tcPr>
            <w:tcW w:w="728" w:type="dxa"/>
          </w:tcPr>
          <w:p w14:paraId="530DB2BE" w14:textId="77777777" w:rsidR="00265A37" w:rsidRPr="001F4300" w:rsidRDefault="00265A37" w:rsidP="003B4533">
            <w:pPr>
              <w:pStyle w:val="TAL"/>
              <w:jc w:val="center"/>
            </w:pPr>
            <w:r w:rsidRPr="001F4300">
              <w:rPr>
                <w:bCs/>
                <w:iCs/>
              </w:rPr>
              <w:t>N/A</w:t>
            </w:r>
          </w:p>
        </w:tc>
      </w:tr>
      <w:tr w:rsidR="00265A37" w:rsidRPr="001F4300" w14:paraId="4C394347" w14:textId="77777777" w:rsidTr="003B4533">
        <w:trPr>
          <w:cantSplit/>
          <w:tblHeader/>
        </w:trPr>
        <w:tc>
          <w:tcPr>
            <w:tcW w:w="6917" w:type="dxa"/>
          </w:tcPr>
          <w:p w14:paraId="3DBAE29C" w14:textId="77777777" w:rsidR="00265A37" w:rsidRPr="001F4300" w:rsidRDefault="00265A37" w:rsidP="003B4533">
            <w:pPr>
              <w:pStyle w:val="TAL"/>
            </w:pPr>
            <w:r w:rsidRPr="001F4300">
              <w:rPr>
                <w:b/>
                <w:bCs/>
                <w:i/>
                <w:iCs/>
              </w:rPr>
              <w:t>interBandMRDC-WithOverlapDL-Bands-r16</w:t>
            </w:r>
          </w:p>
          <w:p w14:paraId="459451F7" w14:textId="77777777" w:rsidR="00265A37" w:rsidRPr="001F4300" w:rsidRDefault="00265A37" w:rsidP="003B4533">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265A37" w:rsidRPr="001F4300" w:rsidRDefault="00265A37" w:rsidP="003B4533">
            <w:pPr>
              <w:pStyle w:val="TAL"/>
              <w:jc w:val="center"/>
            </w:pPr>
            <w:r w:rsidRPr="001F4300">
              <w:t>BC</w:t>
            </w:r>
          </w:p>
        </w:tc>
        <w:tc>
          <w:tcPr>
            <w:tcW w:w="567" w:type="dxa"/>
          </w:tcPr>
          <w:p w14:paraId="71128E72" w14:textId="77777777" w:rsidR="00265A37" w:rsidRPr="001F4300" w:rsidRDefault="00265A37" w:rsidP="003B4533">
            <w:pPr>
              <w:pStyle w:val="TAL"/>
              <w:jc w:val="center"/>
            </w:pPr>
            <w:r w:rsidRPr="001F4300">
              <w:t>No</w:t>
            </w:r>
          </w:p>
        </w:tc>
        <w:tc>
          <w:tcPr>
            <w:tcW w:w="709" w:type="dxa"/>
          </w:tcPr>
          <w:p w14:paraId="6FEF9343" w14:textId="77777777" w:rsidR="00265A37" w:rsidRPr="001F4300" w:rsidRDefault="00265A37" w:rsidP="003B4533">
            <w:pPr>
              <w:pStyle w:val="TAL"/>
              <w:jc w:val="center"/>
              <w:rPr>
                <w:bCs/>
                <w:iCs/>
              </w:rPr>
            </w:pPr>
            <w:r w:rsidRPr="001F4300">
              <w:rPr>
                <w:bCs/>
                <w:iCs/>
              </w:rPr>
              <w:t>N/A</w:t>
            </w:r>
          </w:p>
        </w:tc>
        <w:tc>
          <w:tcPr>
            <w:tcW w:w="728" w:type="dxa"/>
          </w:tcPr>
          <w:p w14:paraId="54F16840" w14:textId="77777777" w:rsidR="00265A37" w:rsidRPr="001F4300" w:rsidRDefault="00265A37" w:rsidP="003B4533">
            <w:pPr>
              <w:pStyle w:val="TAL"/>
              <w:jc w:val="center"/>
              <w:rPr>
                <w:bCs/>
                <w:iCs/>
              </w:rPr>
            </w:pPr>
            <w:r w:rsidRPr="001F4300">
              <w:rPr>
                <w:bCs/>
                <w:iCs/>
              </w:rPr>
              <w:t>FR1 only</w:t>
            </w:r>
          </w:p>
        </w:tc>
      </w:tr>
      <w:tr w:rsidR="00265A37" w:rsidRPr="001F4300" w14:paraId="2A3238C3" w14:textId="77777777" w:rsidTr="003B4533">
        <w:trPr>
          <w:cantSplit/>
          <w:tblHeader/>
        </w:trPr>
        <w:tc>
          <w:tcPr>
            <w:tcW w:w="6917" w:type="dxa"/>
          </w:tcPr>
          <w:p w14:paraId="4BD6E770" w14:textId="77777777" w:rsidR="00265A37" w:rsidRPr="001F4300" w:rsidRDefault="00265A37" w:rsidP="003B4533">
            <w:pPr>
              <w:pStyle w:val="TAL"/>
              <w:rPr>
                <w:b/>
                <w:bCs/>
                <w:i/>
                <w:iCs/>
              </w:rPr>
            </w:pPr>
            <w:r w:rsidRPr="001F4300">
              <w:rPr>
                <w:b/>
                <w:bCs/>
                <w:i/>
                <w:iCs/>
              </w:rPr>
              <w:t>simultaneousRxTxInterBandENDC</w:t>
            </w:r>
          </w:p>
          <w:p w14:paraId="0E799C11"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265A37" w:rsidRPr="001F4300" w:rsidRDefault="00265A37" w:rsidP="003B4533">
            <w:pPr>
              <w:pStyle w:val="TAL"/>
              <w:rPr>
                <w:rFonts w:cs="Arial"/>
                <w:szCs w:val="18"/>
              </w:rPr>
            </w:pPr>
          </w:p>
          <w:p w14:paraId="3CD695A9"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265A37" w:rsidRPr="001F4300" w:rsidRDefault="00265A37" w:rsidP="003B4533">
            <w:pPr>
              <w:pStyle w:val="TAL"/>
              <w:rPr>
                <w:rFonts w:cs="Arial"/>
                <w:szCs w:val="18"/>
                <w:lang w:eastAsia="zh-CN"/>
              </w:rPr>
            </w:pPr>
          </w:p>
          <w:p w14:paraId="50F67D90" w14:textId="77777777" w:rsidR="00265A37" w:rsidRPr="001F4300" w:rsidRDefault="00265A37" w:rsidP="003B4533">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265A37" w:rsidRPr="001F4300" w:rsidRDefault="00265A37" w:rsidP="003B4533">
            <w:pPr>
              <w:pStyle w:val="TAL"/>
              <w:jc w:val="center"/>
            </w:pPr>
            <w:r w:rsidRPr="001F4300">
              <w:rPr>
                <w:bCs/>
                <w:iCs/>
              </w:rPr>
              <w:t>BC</w:t>
            </w:r>
          </w:p>
        </w:tc>
        <w:tc>
          <w:tcPr>
            <w:tcW w:w="567" w:type="dxa"/>
          </w:tcPr>
          <w:p w14:paraId="611E8BD2" w14:textId="77777777" w:rsidR="00265A37" w:rsidRPr="001F4300" w:rsidRDefault="00265A37" w:rsidP="003B4533">
            <w:pPr>
              <w:pStyle w:val="TAL"/>
              <w:jc w:val="center"/>
            </w:pPr>
            <w:r w:rsidRPr="001F4300">
              <w:rPr>
                <w:bCs/>
                <w:iCs/>
              </w:rPr>
              <w:t>CY</w:t>
            </w:r>
          </w:p>
        </w:tc>
        <w:tc>
          <w:tcPr>
            <w:tcW w:w="709" w:type="dxa"/>
          </w:tcPr>
          <w:p w14:paraId="6BE6EF66" w14:textId="77777777" w:rsidR="00265A37" w:rsidRPr="001F4300" w:rsidRDefault="00265A37" w:rsidP="003B4533">
            <w:pPr>
              <w:pStyle w:val="TAL"/>
              <w:jc w:val="center"/>
            </w:pPr>
            <w:r w:rsidRPr="001F4300">
              <w:rPr>
                <w:bCs/>
                <w:iCs/>
              </w:rPr>
              <w:t>N/A</w:t>
            </w:r>
          </w:p>
        </w:tc>
        <w:tc>
          <w:tcPr>
            <w:tcW w:w="728" w:type="dxa"/>
          </w:tcPr>
          <w:p w14:paraId="157AFC6A" w14:textId="77777777" w:rsidR="00265A37" w:rsidRPr="001F4300" w:rsidRDefault="00265A37" w:rsidP="003B4533">
            <w:pPr>
              <w:pStyle w:val="TAL"/>
              <w:jc w:val="center"/>
            </w:pPr>
            <w:r w:rsidRPr="001F4300">
              <w:rPr>
                <w:bCs/>
                <w:iCs/>
              </w:rPr>
              <w:t>N/A</w:t>
            </w:r>
          </w:p>
        </w:tc>
      </w:tr>
      <w:tr w:rsidR="00265A37" w:rsidRPr="001F4300" w14:paraId="2D50CFCD" w14:textId="77777777" w:rsidTr="003B4533">
        <w:trPr>
          <w:cantSplit/>
          <w:tblHeader/>
        </w:trPr>
        <w:tc>
          <w:tcPr>
            <w:tcW w:w="6917" w:type="dxa"/>
          </w:tcPr>
          <w:p w14:paraId="63B86AE7" w14:textId="77777777" w:rsidR="00265A37" w:rsidRPr="001F4300" w:rsidRDefault="00265A37" w:rsidP="003B4533">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265A37" w:rsidRPr="001F4300" w:rsidRDefault="00265A37" w:rsidP="003B4533">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265A37" w:rsidRPr="001F4300" w:rsidRDefault="00265A37" w:rsidP="003B4533">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265A37" w:rsidRPr="001F4300" w:rsidRDefault="00265A37" w:rsidP="003B4533">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265A37" w:rsidRPr="001F4300" w:rsidRDefault="00265A37" w:rsidP="003B4533">
            <w:pPr>
              <w:pStyle w:val="TAL"/>
              <w:jc w:val="center"/>
            </w:pPr>
            <w:r w:rsidRPr="001F4300">
              <w:t>BC</w:t>
            </w:r>
          </w:p>
        </w:tc>
        <w:tc>
          <w:tcPr>
            <w:tcW w:w="567" w:type="dxa"/>
          </w:tcPr>
          <w:p w14:paraId="452CD371" w14:textId="77777777" w:rsidR="00265A37" w:rsidRPr="001F4300" w:rsidRDefault="00265A37" w:rsidP="003B4533">
            <w:pPr>
              <w:pStyle w:val="TAL"/>
              <w:jc w:val="center"/>
            </w:pPr>
            <w:r w:rsidRPr="001F4300">
              <w:t>No</w:t>
            </w:r>
          </w:p>
        </w:tc>
        <w:tc>
          <w:tcPr>
            <w:tcW w:w="709" w:type="dxa"/>
          </w:tcPr>
          <w:p w14:paraId="63B87A3A" w14:textId="77777777" w:rsidR="00265A37" w:rsidRPr="001F4300" w:rsidRDefault="00265A37" w:rsidP="003B4533">
            <w:pPr>
              <w:pStyle w:val="TAL"/>
              <w:jc w:val="center"/>
            </w:pPr>
            <w:r w:rsidRPr="001F4300">
              <w:t>N/A</w:t>
            </w:r>
          </w:p>
        </w:tc>
        <w:tc>
          <w:tcPr>
            <w:tcW w:w="728" w:type="dxa"/>
          </w:tcPr>
          <w:p w14:paraId="3735FDA7" w14:textId="77777777" w:rsidR="00265A37" w:rsidRPr="001F4300" w:rsidRDefault="00265A37" w:rsidP="003B4533">
            <w:pPr>
              <w:pStyle w:val="TAL"/>
              <w:jc w:val="center"/>
            </w:pPr>
            <w:r w:rsidRPr="001F4300">
              <w:t>N/A</w:t>
            </w:r>
          </w:p>
        </w:tc>
      </w:tr>
      <w:tr w:rsidR="00265A37" w:rsidRPr="001F4300" w14:paraId="33EA505A" w14:textId="77777777" w:rsidTr="003B4533">
        <w:trPr>
          <w:cantSplit/>
          <w:tblHeader/>
        </w:trPr>
        <w:tc>
          <w:tcPr>
            <w:tcW w:w="6917" w:type="dxa"/>
          </w:tcPr>
          <w:p w14:paraId="1040C70A" w14:textId="77777777" w:rsidR="00265A37" w:rsidRPr="001F4300" w:rsidRDefault="00265A37" w:rsidP="003B4533">
            <w:pPr>
              <w:pStyle w:val="TAL"/>
              <w:rPr>
                <w:b/>
                <w:bCs/>
                <w:i/>
                <w:iCs/>
              </w:rPr>
            </w:pPr>
            <w:r w:rsidRPr="001F4300">
              <w:rPr>
                <w:b/>
                <w:bCs/>
                <w:i/>
                <w:iCs/>
              </w:rPr>
              <w:t>singleUL-HARQ-offsetTDD-PCell-r16</w:t>
            </w:r>
          </w:p>
          <w:p w14:paraId="20207CC3" w14:textId="77777777" w:rsidR="00265A37" w:rsidRPr="001F4300" w:rsidRDefault="00265A37" w:rsidP="003B45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265A37" w:rsidRPr="001F4300" w:rsidRDefault="00265A37" w:rsidP="003B4533">
            <w:pPr>
              <w:pStyle w:val="TAL"/>
              <w:jc w:val="center"/>
              <w:rPr>
                <w:bCs/>
                <w:iCs/>
              </w:rPr>
            </w:pPr>
            <w:r w:rsidRPr="001F4300">
              <w:rPr>
                <w:bCs/>
                <w:iCs/>
              </w:rPr>
              <w:t>BC</w:t>
            </w:r>
          </w:p>
        </w:tc>
        <w:tc>
          <w:tcPr>
            <w:tcW w:w="567" w:type="dxa"/>
          </w:tcPr>
          <w:p w14:paraId="6E62CAD3" w14:textId="77777777" w:rsidR="00265A37" w:rsidRPr="001F4300" w:rsidRDefault="00265A37" w:rsidP="003B4533">
            <w:pPr>
              <w:pStyle w:val="TAL"/>
              <w:jc w:val="center"/>
              <w:rPr>
                <w:bCs/>
                <w:iCs/>
              </w:rPr>
            </w:pPr>
            <w:r w:rsidRPr="001F4300">
              <w:rPr>
                <w:bCs/>
                <w:iCs/>
              </w:rPr>
              <w:t>No</w:t>
            </w:r>
          </w:p>
        </w:tc>
        <w:tc>
          <w:tcPr>
            <w:tcW w:w="709" w:type="dxa"/>
          </w:tcPr>
          <w:p w14:paraId="5F0BEE7F" w14:textId="77777777" w:rsidR="00265A37" w:rsidRPr="001F4300" w:rsidRDefault="00265A37" w:rsidP="003B4533">
            <w:pPr>
              <w:pStyle w:val="TAL"/>
              <w:jc w:val="center"/>
              <w:rPr>
                <w:bCs/>
                <w:iCs/>
              </w:rPr>
            </w:pPr>
            <w:r w:rsidRPr="001F4300">
              <w:rPr>
                <w:bCs/>
                <w:iCs/>
              </w:rPr>
              <w:t>N/A</w:t>
            </w:r>
          </w:p>
        </w:tc>
        <w:tc>
          <w:tcPr>
            <w:tcW w:w="728" w:type="dxa"/>
          </w:tcPr>
          <w:p w14:paraId="67C96310" w14:textId="77777777" w:rsidR="00265A37" w:rsidRPr="001F4300" w:rsidRDefault="00265A37" w:rsidP="003B4533">
            <w:pPr>
              <w:pStyle w:val="TAL"/>
              <w:jc w:val="center"/>
              <w:rPr>
                <w:bCs/>
                <w:iCs/>
              </w:rPr>
            </w:pPr>
            <w:r w:rsidRPr="001F4300">
              <w:rPr>
                <w:bCs/>
                <w:iCs/>
              </w:rPr>
              <w:t>N/A</w:t>
            </w:r>
          </w:p>
        </w:tc>
      </w:tr>
      <w:tr w:rsidR="00265A37" w:rsidRPr="001F4300" w14:paraId="7E4439F1" w14:textId="77777777" w:rsidTr="003B4533">
        <w:trPr>
          <w:cantSplit/>
          <w:tblHeader/>
        </w:trPr>
        <w:tc>
          <w:tcPr>
            <w:tcW w:w="6917" w:type="dxa"/>
          </w:tcPr>
          <w:p w14:paraId="3F1969FB" w14:textId="77777777" w:rsidR="00265A37" w:rsidRPr="001F4300" w:rsidRDefault="00265A37" w:rsidP="003B4533">
            <w:pPr>
              <w:pStyle w:val="TAL"/>
              <w:rPr>
                <w:b/>
                <w:bCs/>
                <w:i/>
                <w:iCs/>
              </w:rPr>
            </w:pPr>
            <w:r w:rsidRPr="001F4300">
              <w:rPr>
                <w:b/>
                <w:bCs/>
                <w:i/>
                <w:iCs/>
              </w:rPr>
              <w:t>singleUL-Transmission</w:t>
            </w:r>
          </w:p>
          <w:p w14:paraId="4D03A17E" w14:textId="77777777" w:rsidR="00265A37" w:rsidRPr="001F4300" w:rsidRDefault="00265A37" w:rsidP="003B4533">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265A37" w:rsidRPr="001F4300" w:rsidRDefault="00265A37" w:rsidP="003B4533">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265A37" w:rsidRPr="001F4300" w:rsidRDefault="00265A37" w:rsidP="003B4533">
            <w:pPr>
              <w:pStyle w:val="TAL"/>
              <w:jc w:val="center"/>
            </w:pPr>
            <w:r w:rsidRPr="001F4300">
              <w:rPr>
                <w:bCs/>
                <w:iCs/>
              </w:rPr>
              <w:t>BC</w:t>
            </w:r>
          </w:p>
        </w:tc>
        <w:tc>
          <w:tcPr>
            <w:tcW w:w="567" w:type="dxa"/>
          </w:tcPr>
          <w:p w14:paraId="7AD8D684" w14:textId="77777777" w:rsidR="00265A37" w:rsidRPr="001F4300" w:rsidRDefault="00265A37" w:rsidP="003B4533">
            <w:pPr>
              <w:pStyle w:val="TAL"/>
              <w:jc w:val="center"/>
            </w:pPr>
            <w:r w:rsidRPr="001F4300">
              <w:rPr>
                <w:bCs/>
                <w:iCs/>
              </w:rPr>
              <w:t>FD</w:t>
            </w:r>
          </w:p>
        </w:tc>
        <w:tc>
          <w:tcPr>
            <w:tcW w:w="709" w:type="dxa"/>
          </w:tcPr>
          <w:p w14:paraId="6BAA839B" w14:textId="77777777" w:rsidR="00265A37" w:rsidRPr="001F4300" w:rsidRDefault="00265A37" w:rsidP="003B4533">
            <w:pPr>
              <w:pStyle w:val="TAL"/>
              <w:jc w:val="center"/>
            </w:pPr>
            <w:r w:rsidRPr="001F4300">
              <w:rPr>
                <w:bCs/>
                <w:iCs/>
              </w:rPr>
              <w:t>N/A</w:t>
            </w:r>
          </w:p>
        </w:tc>
        <w:tc>
          <w:tcPr>
            <w:tcW w:w="728" w:type="dxa"/>
          </w:tcPr>
          <w:p w14:paraId="0787C2AE" w14:textId="77777777" w:rsidR="00265A37" w:rsidRPr="001F4300" w:rsidRDefault="00265A37" w:rsidP="003B4533">
            <w:pPr>
              <w:pStyle w:val="TAL"/>
              <w:jc w:val="center"/>
            </w:pPr>
            <w:r w:rsidRPr="001F4300">
              <w:rPr>
                <w:bCs/>
                <w:iCs/>
              </w:rPr>
              <w:t>N/A</w:t>
            </w:r>
          </w:p>
        </w:tc>
      </w:tr>
      <w:tr w:rsidR="00265A37" w:rsidRPr="001F4300" w14:paraId="69FD00C3" w14:textId="77777777" w:rsidTr="003B4533">
        <w:trPr>
          <w:cantSplit/>
          <w:tblHeader/>
        </w:trPr>
        <w:tc>
          <w:tcPr>
            <w:tcW w:w="6917" w:type="dxa"/>
          </w:tcPr>
          <w:p w14:paraId="1A6FBD40" w14:textId="77777777" w:rsidR="00265A37" w:rsidRPr="001F4300" w:rsidRDefault="00265A37" w:rsidP="003B4533">
            <w:pPr>
              <w:pStyle w:val="TAL"/>
            </w:pPr>
            <w:r w:rsidRPr="001F4300">
              <w:rPr>
                <w:b/>
                <w:i/>
              </w:rPr>
              <w:lastRenderedPageBreak/>
              <w:t>spCellPlacement</w:t>
            </w:r>
          </w:p>
          <w:p w14:paraId="4BBC0CE7" w14:textId="77777777" w:rsidR="00265A37" w:rsidRPr="001F4300" w:rsidRDefault="00265A37" w:rsidP="003B4533">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265A37" w:rsidRPr="001F4300" w:rsidRDefault="00265A37" w:rsidP="003B4533">
            <w:pPr>
              <w:pStyle w:val="TAL"/>
              <w:jc w:val="center"/>
              <w:rPr>
                <w:bCs/>
                <w:iCs/>
              </w:rPr>
            </w:pPr>
            <w:r w:rsidRPr="001F4300">
              <w:t>UE</w:t>
            </w:r>
          </w:p>
        </w:tc>
        <w:tc>
          <w:tcPr>
            <w:tcW w:w="567" w:type="dxa"/>
          </w:tcPr>
          <w:p w14:paraId="4588372D" w14:textId="77777777" w:rsidR="00265A37" w:rsidRPr="001F4300" w:rsidRDefault="00265A37" w:rsidP="003B4533">
            <w:pPr>
              <w:pStyle w:val="TAL"/>
              <w:jc w:val="center"/>
              <w:rPr>
                <w:bCs/>
                <w:iCs/>
              </w:rPr>
            </w:pPr>
            <w:r w:rsidRPr="001F4300">
              <w:t>No</w:t>
            </w:r>
          </w:p>
        </w:tc>
        <w:tc>
          <w:tcPr>
            <w:tcW w:w="709" w:type="dxa"/>
          </w:tcPr>
          <w:p w14:paraId="15B9925E" w14:textId="77777777" w:rsidR="00265A37" w:rsidRPr="001F4300" w:rsidRDefault="00265A37" w:rsidP="003B4533">
            <w:pPr>
              <w:pStyle w:val="TAL"/>
              <w:jc w:val="center"/>
              <w:rPr>
                <w:bCs/>
                <w:iCs/>
              </w:rPr>
            </w:pPr>
            <w:r w:rsidRPr="001F4300">
              <w:rPr>
                <w:bCs/>
                <w:iCs/>
              </w:rPr>
              <w:t>N/A</w:t>
            </w:r>
          </w:p>
        </w:tc>
        <w:tc>
          <w:tcPr>
            <w:tcW w:w="728" w:type="dxa"/>
          </w:tcPr>
          <w:p w14:paraId="0B30CB89" w14:textId="77777777" w:rsidR="00265A37" w:rsidRPr="001F4300" w:rsidRDefault="00265A37" w:rsidP="003B4533">
            <w:pPr>
              <w:pStyle w:val="TAL"/>
              <w:jc w:val="center"/>
            </w:pPr>
            <w:r w:rsidRPr="001F4300">
              <w:rPr>
                <w:bCs/>
                <w:iCs/>
              </w:rPr>
              <w:t>N/A</w:t>
            </w:r>
          </w:p>
        </w:tc>
      </w:tr>
      <w:tr w:rsidR="00265A37" w:rsidRPr="001F4300" w14:paraId="55BDF56C" w14:textId="77777777" w:rsidTr="003B4533">
        <w:trPr>
          <w:cantSplit/>
          <w:tblHeader/>
        </w:trPr>
        <w:tc>
          <w:tcPr>
            <w:tcW w:w="6917" w:type="dxa"/>
          </w:tcPr>
          <w:p w14:paraId="2A13294F" w14:textId="77777777" w:rsidR="00265A37" w:rsidRPr="001F4300" w:rsidRDefault="00265A37" w:rsidP="003B4533">
            <w:pPr>
              <w:pStyle w:val="TAL"/>
              <w:rPr>
                <w:b/>
                <w:bCs/>
                <w:i/>
                <w:iCs/>
              </w:rPr>
            </w:pPr>
            <w:r w:rsidRPr="001F4300">
              <w:rPr>
                <w:b/>
                <w:bCs/>
                <w:i/>
                <w:iCs/>
              </w:rPr>
              <w:t>tdm-Pattern</w:t>
            </w:r>
          </w:p>
          <w:p w14:paraId="3C2487D4" w14:textId="77777777" w:rsidR="00265A37" w:rsidRPr="001F4300" w:rsidRDefault="00265A37" w:rsidP="003B4533">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265A37" w:rsidRPr="001F4300" w:rsidRDefault="00265A37" w:rsidP="003B4533">
            <w:pPr>
              <w:pStyle w:val="TAL"/>
              <w:jc w:val="center"/>
            </w:pPr>
            <w:r w:rsidRPr="001F4300">
              <w:rPr>
                <w:bCs/>
                <w:iCs/>
              </w:rPr>
              <w:t>BC</w:t>
            </w:r>
          </w:p>
        </w:tc>
        <w:tc>
          <w:tcPr>
            <w:tcW w:w="567" w:type="dxa"/>
          </w:tcPr>
          <w:p w14:paraId="0095263D" w14:textId="77777777" w:rsidR="00265A37" w:rsidRPr="001F4300" w:rsidRDefault="00265A37" w:rsidP="003B4533">
            <w:pPr>
              <w:pStyle w:val="TAL"/>
              <w:jc w:val="center"/>
            </w:pPr>
            <w:r w:rsidRPr="001F4300">
              <w:rPr>
                <w:bCs/>
                <w:iCs/>
              </w:rPr>
              <w:t>CY</w:t>
            </w:r>
          </w:p>
        </w:tc>
        <w:tc>
          <w:tcPr>
            <w:tcW w:w="709" w:type="dxa"/>
          </w:tcPr>
          <w:p w14:paraId="74E8A230" w14:textId="77777777" w:rsidR="00265A37" w:rsidRPr="001F4300" w:rsidRDefault="00265A37" w:rsidP="003B4533">
            <w:pPr>
              <w:pStyle w:val="TAL"/>
              <w:jc w:val="center"/>
            </w:pPr>
            <w:r w:rsidRPr="001F4300">
              <w:rPr>
                <w:bCs/>
                <w:iCs/>
              </w:rPr>
              <w:t>N/A</w:t>
            </w:r>
          </w:p>
        </w:tc>
        <w:tc>
          <w:tcPr>
            <w:tcW w:w="728" w:type="dxa"/>
          </w:tcPr>
          <w:p w14:paraId="1BA2F5D7" w14:textId="77777777" w:rsidR="00265A37" w:rsidRPr="001F4300" w:rsidRDefault="00265A37" w:rsidP="003B4533">
            <w:pPr>
              <w:pStyle w:val="TAL"/>
              <w:jc w:val="center"/>
            </w:pPr>
            <w:r w:rsidRPr="001F4300">
              <w:rPr>
                <w:rFonts w:eastAsia="等线"/>
              </w:rPr>
              <w:t>FR1 only</w:t>
            </w:r>
          </w:p>
        </w:tc>
      </w:tr>
      <w:tr w:rsidR="00265A37" w:rsidRPr="001F4300" w14:paraId="45E3FCCB" w14:textId="77777777" w:rsidTr="003B4533">
        <w:trPr>
          <w:cantSplit/>
          <w:tblHeader/>
        </w:trPr>
        <w:tc>
          <w:tcPr>
            <w:tcW w:w="6917" w:type="dxa"/>
          </w:tcPr>
          <w:p w14:paraId="737D128A" w14:textId="77777777" w:rsidR="00265A37" w:rsidRPr="001F4300" w:rsidRDefault="00265A37" w:rsidP="003B4533">
            <w:pPr>
              <w:pStyle w:val="TAL"/>
              <w:rPr>
                <w:b/>
                <w:bCs/>
                <w:i/>
                <w:iCs/>
              </w:rPr>
            </w:pPr>
            <w:r w:rsidRPr="001F4300">
              <w:rPr>
                <w:b/>
                <w:bCs/>
                <w:i/>
                <w:iCs/>
              </w:rPr>
              <w:t>tdm-restrictionDualTX-FDD-endc-r16</w:t>
            </w:r>
          </w:p>
          <w:p w14:paraId="203D1DF6" w14:textId="77777777" w:rsidR="00265A37" w:rsidRPr="001F4300" w:rsidRDefault="00265A37" w:rsidP="003B45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265A37" w:rsidRPr="001F4300" w:rsidRDefault="00265A37" w:rsidP="003B4533">
            <w:pPr>
              <w:pStyle w:val="TAL"/>
              <w:jc w:val="center"/>
              <w:rPr>
                <w:bCs/>
                <w:iCs/>
              </w:rPr>
            </w:pPr>
            <w:r w:rsidRPr="001F4300">
              <w:rPr>
                <w:bCs/>
                <w:iCs/>
              </w:rPr>
              <w:t>BC</w:t>
            </w:r>
          </w:p>
        </w:tc>
        <w:tc>
          <w:tcPr>
            <w:tcW w:w="567" w:type="dxa"/>
          </w:tcPr>
          <w:p w14:paraId="6DD88CC1" w14:textId="77777777" w:rsidR="00265A37" w:rsidRPr="001F4300" w:rsidRDefault="00265A37" w:rsidP="003B4533">
            <w:pPr>
              <w:pStyle w:val="TAL"/>
              <w:jc w:val="center"/>
              <w:rPr>
                <w:bCs/>
                <w:iCs/>
              </w:rPr>
            </w:pPr>
            <w:r w:rsidRPr="001F4300">
              <w:rPr>
                <w:bCs/>
                <w:iCs/>
              </w:rPr>
              <w:t>No</w:t>
            </w:r>
          </w:p>
        </w:tc>
        <w:tc>
          <w:tcPr>
            <w:tcW w:w="709" w:type="dxa"/>
          </w:tcPr>
          <w:p w14:paraId="279CA7CC" w14:textId="77777777" w:rsidR="00265A37" w:rsidRPr="001F4300" w:rsidRDefault="00265A37" w:rsidP="003B4533">
            <w:pPr>
              <w:pStyle w:val="TAL"/>
              <w:jc w:val="center"/>
              <w:rPr>
                <w:bCs/>
                <w:iCs/>
              </w:rPr>
            </w:pPr>
            <w:r w:rsidRPr="001F4300">
              <w:rPr>
                <w:bCs/>
                <w:iCs/>
              </w:rPr>
              <w:t>N/A</w:t>
            </w:r>
          </w:p>
        </w:tc>
        <w:tc>
          <w:tcPr>
            <w:tcW w:w="728" w:type="dxa"/>
          </w:tcPr>
          <w:p w14:paraId="3FDE154D"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4B937BB2" w14:textId="77777777" w:rsidTr="003B4533">
        <w:trPr>
          <w:cantSplit/>
          <w:tblHeader/>
        </w:trPr>
        <w:tc>
          <w:tcPr>
            <w:tcW w:w="6917" w:type="dxa"/>
          </w:tcPr>
          <w:p w14:paraId="5665DF12" w14:textId="77777777" w:rsidR="00265A37" w:rsidRPr="001F4300" w:rsidRDefault="00265A37" w:rsidP="003B4533">
            <w:pPr>
              <w:pStyle w:val="TAL"/>
              <w:rPr>
                <w:b/>
                <w:bCs/>
                <w:i/>
                <w:iCs/>
              </w:rPr>
            </w:pPr>
            <w:r w:rsidRPr="001F4300">
              <w:rPr>
                <w:b/>
                <w:bCs/>
                <w:i/>
                <w:iCs/>
              </w:rPr>
              <w:t>tdm-restrictionFDD-endc-r16</w:t>
            </w:r>
          </w:p>
          <w:p w14:paraId="1D2BA1E3" w14:textId="77777777" w:rsidR="00265A37" w:rsidRPr="001F4300" w:rsidRDefault="00265A37" w:rsidP="003B45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265A37" w:rsidRPr="001F4300" w:rsidRDefault="00265A37" w:rsidP="003B4533">
            <w:pPr>
              <w:pStyle w:val="TAL"/>
              <w:jc w:val="center"/>
              <w:rPr>
                <w:bCs/>
                <w:iCs/>
              </w:rPr>
            </w:pPr>
            <w:r w:rsidRPr="001F4300">
              <w:rPr>
                <w:bCs/>
                <w:iCs/>
              </w:rPr>
              <w:t>BC</w:t>
            </w:r>
          </w:p>
        </w:tc>
        <w:tc>
          <w:tcPr>
            <w:tcW w:w="567" w:type="dxa"/>
          </w:tcPr>
          <w:p w14:paraId="2A31E808" w14:textId="77777777" w:rsidR="00265A37" w:rsidRPr="001F4300" w:rsidRDefault="00265A37" w:rsidP="003B4533">
            <w:pPr>
              <w:pStyle w:val="TAL"/>
              <w:jc w:val="center"/>
              <w:rPr>
                <w:bCs/>
                <w:iCs/>
              </w:rPr>
            </w:pPr>
            <w:r w:rsidRPr="001F4300">
              <w:rPr>
                <w:bCs/>
                <w:iCs/>
              </w:rPr>
              <w:t>No</w:t>
            </w:r>
          </w:p>
        </w:tc>
        <w:tc>
          <w:tcPr>
            <w:tcW w:w="709" w:type="dxa"/>
          </w:tcPr>
          <w:p w14:paraId="579F3294" w14:textId="77777777" w:rsidR="00265A37" w:rsidRPr="001F4300" w:rsidRDefault="00265A37" w:rsidP="003B4533">
            <w:pPr>
              <w:pStyle w:val="TAL"/>
              <w:jc w:val="center"/>
              <w:rPr>
                <w:bCs/>
                <w:iCs/>
              </w:rPr>
            </w:pPr>
            <w:r w:rsidRPr="001F4300">
              <w:rPr>
                <w:bCs/>
                <w:iCs/>
              </w:rPr>
              <w:t>N/A</w:t>
            </w:r>
          </w:p>
        </w:tc>
        <w:tc>
          <w:tcPr>
            <w:tcW w:w="728" w:type="dxa"/>
          </w:tcPr>
          <w:p w14:paraId="11643009"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72CDBC84" w14:textId="77777777" w:rsidTr="003B4533">
        <w:trPr>
          <w:cantSplit/>
          <w:tblHeader/>
        </w:trPr>
        <w:tc>
          <w:tcPr>
            <w:tcW w:w="6917" w:type="dxa"/>
          </w:tcPr>
          <w:p w14:paraId="73FD3EDE" w14:textId="77777777" w:rsidR="00265A37" w:rsidRPr="001F4300" w:rsidRDefault="00265A37" w:rsidP="003B4533">
            <w:pPr>
              <w:pStyle w:val="TAL"/>
              <w:rPr>
                <w:b/>
                <w:bCs/>
                <w:i/>
                <w:iCs/>
              </w:rPr>
            </w:pPr>
            <w:r w:rsidRPr="001F4300">
              <w:rPr>
                <w:b/>
                <w:bCs/>
                <w:i/>
                <w:iCs/>
              </w:rPr>
              <w:t>tdm-restrictionTDD-endc-r16</w:t>
            </w:r>
          </w:p>
          <w:p w14:paraId="5561B75E" w14:textId="77777777" w:rsidR="00265A37" w:rsidRPr="001F4300" w:rsidRDefault="00265A37" w:rsidP="003B45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265A37" w:rsidRPr="001F4300" w:rsidRDefault="00265A37" w:rsidP="003B4533">
            <w:pPr>
              <w:pStyle w:val="TAL"/>
              <w:jc w:val="center"/>
              <w:rPr>
                <w:bCs/>
                <w:iCs/>
              </w:rPr>
            </w:pPr>
            <w:r w:rsidRPr="001F4300">
              <w:rPr>
                <w:bCs/>
                <w:iCs/>
              </w:rPr>
              <w:t>BC</w:t>
            </w:r>
          </w:p>
        </w:tc>
        <w:tc>
          <w:tcPr>
            <w:tcW w:w="567" w:type="dxa"/>
          </w:tcPr>
          <w:p w14:paraId="2D851856" w14:textId="77777777" w:rsidR="00265A37" w:rsidRPr="001F4300" w:rsidRDefault="00265A37" w:rsidP="003B4533">
            <w:pPr>
              <w:pStyle w:val="TAL"/>
              <w:jc w:val="center"/>
              <w:rPr>
                <w:bCs/>
                <w:iCs/>
              </w:rPr>
            </w:pPr>
            <w:r w:rsidRPr="001F4300">
              <w:rPr>
                <w:bCs/>
                <w:iCs/>
              </w:rPr>
              <w:t>No</w:t>
            </w:r>
          </w:p>
        </w:tc>
        <w:tc>
          <w:tcPr>
            <w:tcW w:w="709" w:type="dxa"/>
          </w:tcPr>
          <w:p w14:paraId="66037707" w14:textId="77777777" w:rsidR="00265A37" w:rsidRPr="001F4300" w:rsidRDefault="00265A37" w:rsidP="003B4533">
            <w:pPr>
              <w:pStyle w:val="TAL"/>
              <w:jc w:val="center"/>
              <w:rPr>
                <w:bCs/>
                <w:iCs/>
              </w:rPr>
            </w:pPr>
            <w:r w:rsidRPr="001F4300">
              <w:rPr>
                <w:bCs/>
                <w:iCs/>
              </w:rPr>
              <w:t>N/A</w:t>
            </w:r>
          </w:p>
        </w:tc>
        <w:tc>
          <w:tcPr>
            <w:tcW w:w="728" w:type="dxa"/>
          </w:tcPr>
          <w:p w14:paraId="2DFA34F1"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4519421A" w14:textId="77777777" w:rsidTr="003B4533">
        <w:trPr>
          <w:cantSplit/>
          <w:tblHeader/>
        </w:trPr>
        <w:tc>
          <w:tcPr>
            <w:tcW w:w="6917" w:type="dxa"/>
          </w:tcPr>
          <w:p w14:paraId="59C61248" w14:textId="77777777" w:rsidR="00265A37" w:rsidRPr="001F4300" w:rsidRDefault="00265A37" w:rsidP="003B4533">
            <w:pPr>
              <w:pStyle w:val="TAL"/>
              <w:rPr>
                <w:b/>
                <w:i/>
              </w:rPr>
            </w:pPr>
            <w:r w:rsidRPr="001F4300">
              <w:rPr>
                <w:b/>
                <w:i/>
              </w:rPr>
              <w:t>ul-SharingEUTRA-NR</w:t>
            </w:r>
          </w:p>
          <w:p w14:paraId="1EB83797" w14:textId="77777777" w:rsidR="00265A37" w:rsidRPr="001F4300" w:rsidRDefault="00265A37" w:rsidP="003B4533">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265A37" w:rsidRPr="001F4300" w:rsidRDefault="00265A37" w:rsidP="003B4533">
            <w:pPr>
              <w:pStyle w:val="TAL"/>
              <w:jc w:val="center"/>
            </w:pPr>
            <w:r w:rsidRPr="001F4300">
              <w:t>BC</w:t>
            </w:r>
          </w:p>
        </w:tc>
        <w:tc>
          <w:tcPr>
            <w:tcW w:w="567" w:type="dxa"/>
          </w:tcPr>
          <w:p w14:paraId="5DDBDF18" w14:textId="77777777" w:rsidR="00265A37" w:rsidRPr="001F4300" w:rsidRDefault="00265A37" w:rsidP="003B4533">
            <w:pPr>
              <w:pStyle w:val="TAL"/>
              <w:jc w:val="center"/>
            </w:pPr>
            <w:r w:rsidRPr="001F4300">
              <w:t>No</w:t>
            </w:r>
          </w:p>
        </w:tc>
        <w:tc>
          <w:tcPr>
            <w:tcW w:w="709" w:type="dxa"/>
          </w:tcPr>
          <w:p w14:paraId="570A7389" w14:textId="77777777" w:rsidR="00265A37" w:rsidRPr="001F4300" w:rsidRDefault="00265A37" w:rsidP="003B4533">
            <w:pPr>
              <w:pStyle w:val="TAL"/>
              <w:jc w:val="center"/>
            </w:pPr>
            <w:r w:rsidRPr="001F4300">
              <w:rPr>
                <w:bCs/>
                <w:iCs/>
              </w:rPr>
              <w:t>N/A</w:t>
            </w:r>
          </w:p>
        </w:tc>
        <w:tc>
          <w:tcPr>
            <w:tcW w:w="728" w:type="dxa"/>
          </w:tcPr>
          <w:p w14:paraId="46FF241D" w14:textId="77777777" w:rsidR="00265A37" w:rsidRPr="001F4300" w:rsidRDefault="00265A37" w:rsidP="003B4533">
            <w:pPr>
              <w:pStyle w:val="TAL"/>
              <w:jc w:val="center"/>
            </w:pPr>
            <w:r w:rsidRPr="001F4300">
              <w:t>FR1 only</w:t>
            </w:r>
          </w:p>
        </w:tc>
      </w:tr>
      <w:tr w:rsidR="00265A37" w:rsidRPr="001F4300" w14:paraId="2B3D12AA" w14:textId="77777777" w:rsidTr="003B4533">
        <w:trPr>
          <w:cantSplit/>
          <w:tblHeader/>
        </w:trPr>
        <w:tc>
          <w:tcPr>
            <w:tcW w:w="6917" w:type="dxa"/>
          </w:tcPr>
          <w:p w14:paraId="7509C9EA" w14:textId="77777777" w:rsidR="00265A37" w:rsidRPr="001F4300" w:rsidRDefault="00265A37" w:rsidP="003B4533">
            <w:pPr>
              <w:pStyle w:val="TAL"/>
              <w:rPr>
                <w:b/>
                <w:i/>
              </w:rPr>
            </w:pPr>
            <w:r w:rsidRPr="001F4300">
              <w:rPr>
                <w:b/>
                <w:i/>
              </w:rPr>
              <w:t>ul-SwitchingTimeEUTRA-NR</w:t>
            </w:r>
          </w:p>
          <w:p w14:paraId="13941A7C" w14:textId="77777777" w:rsidR="00265A37" w:rsidRPr="001F4300" w:rsidRDefault="00265A37" w:rsidP="003B4533">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265A37" w:rsidRPr="001F4300" w:rsidRDefault="00265A37" w:rsidP="003B4533">
            <w:pPr>
              <w:pStyle w:val="TAL"/>
              <w:jc w:val="center"/>
            </w:pPr>
            <w:r w:rsidRPr="001F4300">
              <w:t>BC</w:t>
            </w:r>
          </w:p>
        </w:tc>
        <w:tc>
          <w:tcPr>
            <w:tcW w:w="567" w:type="dxa"/>
          </w:tcPr>
          <w:p w14:paraId="37776F0A" w14:textId="77777777" w:rsidR="00265A37" w:rsidRPr="001F4300" w:rsidRDefault="00265A37" w:rsidP="003B4533">
            <w:pPr>
              <w:pStyle w:val="TAL"/>
              <w:jc w:val="center"/>
            </w:pPr>
            <w:r w:rsidRPr="001F4300">
              <w:t>CY</w:t>
            </w:r>
          </w:p>
        </w:tc>
        <w:tc>
          <w:tcPr>
            <w:tcW w:w="709" w:type="dxa"/>
          </w:tcPr>
          <w:p w14:paraId="7BEBB636" w14:textId="77777777" w:rsidR="00265A37" w:rsidRPr="001F4300" w:rsidRDefault="00265A37" w:rsidP="003B4533">
            <w:pPr>
              <w:pStyle w:val="TAL"/>
              <w:jc w:val="center"/>
            </w:pPr>
            <w:r w:rsidRPr="001F4300">
              <w:rPr>
                <w:bCs/>
                <w:iCs/>
              </w:rPr>
              <w:t>N/A</w:t>
            </w:r>
          </w:p>
        </w:tc>
        <w:tc>
          <w:tcPr>
            <w:tcW w:w="728" w:type="dxa"/>
          </w:tcPr>
          <w:p w14:paraId="1CBA1ED2" w14:textId="77777777" w:rsidR="00265A37" w:rsidRPr="001F4300" w:rsidRDefault="00265A37" w:rsidP="003B4533">
            <w:pPr>
              <w:pStyle w:val="TAL"/>
              <w:jc w:val="center"/>
            </w:pPr>
            <w:r w:rsidRPr="001F4300">
              <w:t>FR1 only</w:t>
            </w:r>
          </w:p>
        </w:tc>
      </w:tr>
      <w:tr w:rsidR="00265A37" w:rsidRPr="001F4300" w14:paraId="7B1EB968" w14:textId="77777777" w:rsidTr="003B4533">
        <w:trPr>
          <w:cantSplit/>
          <w:tblHeader/>
        </w:trPr>
        <w:tc>
          <w:tcPr>
            <w:tcW w:w="6917" w:type="dxa"/>
          </w:tcPr>
          <w:p w14:paraId="6101DC52" w14:textId="77777777" w:rsidR="00265A37" w:rsidRPr="001F4300" w:rsidRDefault="00265A37" w:rsidP="003B4533">
            <w:pPr>
              <w:pStyle w:val="TAL"/>
              <w:rPr>
                <w:b/>
                <w:i/>
              </w:rPr>
            </w:pPr>
            <w:r w:rsidRPr="001F4300">
              <w:rPr>
                <w:b/>
                <w:i/>
              </w:rPr>
              <w:t>ul-TimingAlignmentEUTRA-NR</w:t>
            </w:r>
          </w:p>
          <w:p w14:paraId="1F6E2A74" w14:textId="77777777" w:rsidR="00265A37" w:rsidRPr="001F4300" w:rsidRDefault="00265A37" w:rsidP="003B4533">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265A37" w:rsidRPr="001F4300" w:rsidRDefault="00265A37" w:rsidP="003B4533">
            <w:pPr>
              <w:pStyle w:val="TAL"/>
            </w:pPr>
          </w:p>
          <w:p w14:paraId="495FC424" w14:textId="77777777" w:rsidR="00265A37" w:rsidRPr="001F4300" w:rsidRDefault="00265A37" w:rsidP="003B4533">
            <w:pPr>
              <w:pStyle w:val="TAL"/>
              <w:rPr>
                <w:lang w:eastAsia="zh-CN"/>
              </w:rPr>
            </w:pPr>
            <w:r w:rsidRPr="001F4300">
              <w:t>This capability applies to</w:t>
            </w:r>
            <w:r w:rsidRPr="001F4300">
              <w:rPr>
                <w:lang w:eastAsia="zh-CN"/>
              </w:rPr>
              <w:t>:</w:t>
            </w:r>
          </w:p>
          <w:p w14:paraId="79F47A5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265A37" w:rsidRPr="001F4300" w:rsidRDefault="00265A37" w:rsidP="003B4533">
            <w:pPr>
              <w:pStyle w:val="TAL"/>
            </w:pPr>
          </w:p>
          <w:p w14:paraId="647C60F9" w14:textId="77777777" w:rsidR="00265A37" w:rsidRPr="001F4300" w:rsidRDefault="00265A37" w:rsidP="003B4533">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265A37" w:rsidRPr="001F4300" w:rsidRDefault="00265A37" w:rsidP="003B4533">
            <w:pPr>
              <w:pStyle w:val="TAL"/>
              <w:jc w:val="center"/>
            </w:pPr>
            <w:r w:rsidRPr="001F4300">
              <w:t>BC</w:t>
            </w:r>
          </w:p>
        </w:tc>
        <w:tc>
          <w:tcPr>
            <w:tcW w:w="567" w:type="dxa"/>
          </w:tcPr>
          <w:p w14:paraId="49CF57DB" w14:textId="77777777" w:rsidR="00265A37" w:rsidRPr="001F4300" w:rsidRDefault="00265A37" w:rsidP="003B4533">
            <w:pPr>
              <w:pStyle w:val="TAL"/>
              <w:jc w:val="center"/>
            </w:pPr>
            <w:r w:rsidRPr="001F4300">
              <w:t>No</w:t>
            </w:r>
          </w:p>
        </w:tc>
        <w:tc>
          <w:tcPr>
            <w:tcW w:w="709" w:type="dxa"/>
          </w:tcPr>
          <w:p w14:paraId="326A41FA" w14:textId="77777777" w:rsidR="00265A37" w:rsidRPr="001F4300" w:rsidRDefault="00265A37" w:rsidP="003B4533">
            <w:pPr>
              <w:pStyle w:val="TAL"/>
              <w:jc w:val="center"/>
            </w:pPr>
            <w:r w:rsidRPr="001F4300">
              <w:rPr>
                <w:bCs/>
                <w:iCs/>
              </w:rPr>
              <w:t>N/A</w:t>
            </w:r>
          </w:p>
        </w:tc>
        <w:tc>
          <w:tcPr>
            <w:tcW w:w="728" w:type="dxa"/>
          </w:tcPr>
          <w:p w14:paraId="3171F05C" w14:textId="77777777" w:rsidR="00265A37" w:rsidRPr="001F4300" w:rsidRDefault="00265A37" w:rsidP="003B4533">
            <w:pPr>
              <w:pStyle w:val="TAL"/>
              <w:jc w:val="center"/>
            </w:pPr>
            <w:r w:rsidRPr="001F4300">
              <w:rPr>
                <w:bCs/>
                <w:iCs/>
              </w:rPr>
              <w:t>N/A</w:t>
            </w:r>
          </w:p>
        </w:tc>
      </w:tr>
      <w:tr w:rsidR="00265A37" w:rsidRPr="001F4300" w14:paraId="13DC3978" w14:textId="77777777" w:rsidTr="003B4533">
        <w:trPr>
          <w:cantSplit/>
          <w:tblHeader/>
        </w:trPr>
        <w:tc>
          <w:tcPr>
            <w:tcW w:w="6917" w:type="dxa"/>
          </w:tcPr>
          <w:p w14:paraId="64BBCFA1" w14:textId="77777777" w:rsidR="00265A37" w:rsidRPr="001F4300" w:rsidRDefault="00265A37" w:rsidP="003B4533">
            <w:pPr>
              <w:pStyle w:val="TAL"/>
              <w:rPr>
                <w:b/>
                <w:i/>
                <w:lang w:eastAsia="zh-CN"/>
              </w:rPr>
            </w:pPr>
            <w:r w:rsidRPr="001F4300">
              <w:rPr>
                <w:b/>
                <w:i/>
                <w:lang w:eastAsia="zh-CN"/>
              </w:rPr>
              <w:lastRenderedPageBreak/>
              <w:t>maxUplinkDutyCycle-interBandENDC-TDD-PC2-r16</w:t>
            </w:r>
          </w:p>
          <w:p w14:paraId="14192F47" w14:textId="77777777" w:rsidR="00265A37" w:rsidRPr="001F4300" w:rsidRDefault="00265A37" w:rsidP="003B4533">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265A37" w:rsidRPr="001F4300" w:rsidRDefault="00265A37" w:rsidP="003B4533">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265A37" w:rsidRPr="001F4300" w:rsidRDefault="00265A37" w:rsidP="003B4533">
            <w:pPr>
              <w:pStyle w:val="TAL"/>
              <w:jc w:val="center"/>
              <w:rPr>
                <w:lang w:eastAsia="zh-CN"/>
              </w:rPr>
            </w:pPr>
            <w:r w:rsidRPr="001F4300">
              <w:rPr>
                <w:lang w:eastAsia="zh-CN"/>
              </w:rPr>
              <w:t>BC</w:t>
            </w:r>
          </w:p>
        </w:tc>
        <w:tc>
          <w:tcPr>
            <w:tcW w:w="567" w:type="dxa"/>
          </w:tcPr>
          <w:p w14:paraId="0810E384" w14:textId="77777777" w:rsidR="00265A37" w:rsidRPr="001F4300" w:rsidRDefault="00265A37" w:rsidP="003B4533">
            <w:pPr>
              <w:pStyle w:val="TAL"/>
              <w:jc w:val="center"/>
              <w:rPr>
                <w:lang w:eastAsia="zh-CN"/>
              </w:rPr>
            </w:pPr>
            <w:r w:rsidRPr="001F4300">
              <w:rPr>
                <w:lang w:eastAsia="zh-CN"/>
              </w:rPr>
              <w:t>No</w:t>
            </w:r>
          </w:p>
        </w:tc>
        <w:tc>
          <w:tcPr>
            <w:tcW w:w="709" w:type="dxa"/>
          </w:tcPr>
          <w:p w14:paraId="0AF4FBE0" w14:textId="77777777" w:rsidR="00265A37" w:rsidRPr="001F4300" w:rsidRDefault="00265A37" w:rsidP="003B4533">
            <w:pPr>
              <w:pStyle w:val="TAL"/>
              <w:jc w:val="center"/>
              <w:rPr>
                <w:lang w:eastAsia="zh-CN"/>
              </w:rPr>
            </w:pPr>
            <w:r w:rsidRPr="001F4300">
              <w:rPr>
                <w:lang w:eastAsia="zh-CN"/>
              </w:rPr>
              <w:t>TDD only</w:t>
            </w:r>
          </w:p>
        </w:tc>
        <w:tc>
          <w:tcPr>
            <w:tcW w:w="728" w:type="dxa"/>
          </w:tcPr>
          <w:p w14:paraId="736F6756" w14:textId="77777777" w:rsidR="00265A37" w:rsidRPr="001F4300" w:rsidRDefault="00265A37" w:rsidP="003B4533">
            <w:pPr>
              <w:pStyle w:val="TAL"/>
              <w:jc w:val="center"/>
              <w:rPr>
                <w:lang w:eastAsia="zh-CN"/>
              </w:rPr>
            </w:pPr>
            <w:r w:rsidRPr="001F4300">
              <w:rPr>
                <w:lang w:eastAsia="zh-CN"/>
              </w:rPr>
              <w:t>FR1 only</w:t>
            </w:r>
          </w:p>
        </w:tc>
      </w:tr>
      <w:tr w:rsidR="00265A37" w:rsidRPr="001F4300" w14:paraId="48B1566F" w14:textId="77777777" w:rsidTr="003B4533">
        <w:trPr>
          <w:cantSplit/>
          <w:tblHeader/>
        </w:trPr>
        <w:tc>
          <w:tcPr>
            <w:tcW w:w="6917" w:type="dxa"/>
          </w:tcPr>
          <w:p w14:paraId="02956160" w14:textId="77777777" w:rsidR="00265A37" w:rsidRPr="001F4300" w:rsidRDefault="00265A37" w:rsidP="003B4533">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265A37" w:rsidRPr="001F4300" w:rsidRDefault="00265A37" w:rsidP="003B4533">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265A37" w:rsidRPr="001F4300" w:rsidRDefault="00265A37" w:rsidP="003B4533">
            <w:pPr>
              <w:pStyle w:val="TAL"/>
              <w:jc w:val="center"/>
              <w:rPr>
                <w:lang w:eastAsia="zh-CN"/>
              </w:rPr>
            </w:pPr>
            <w:r w:rsidRPr="001F4300">
              <w:rPr>
                <w:lang w:eastAsia="zh-CN"/>
              </w:rPr>
              <w:t>BC</w:t>
            </w:r>
          </w:p>
        </w:tc>
        <w:tc>
          <w:tcPr>
            <w:tcW w:w="567" w:type="dxa"/>
          </w:tcPr>
          <w:p w14:paraId="75610FA7" w14:textId="77777777" w:rsidR="00265A37" w:rsidRPr="001F4300" w:rsidRDefault="00265A37" w:rsidP="003B4533">
            <w:pPr>
              <w:pStyle w:val="TAL"/>
              <w:jc w:val="center"/>
              <w:rPr>
                <w:lang w:eastAsia="zh-CN"/>
              </w:rPr>
            </w:pPr>
            <w:r w:rsidRPr="001F4300">
              <w:rPr>
                <w:lang w:eastAsia="zh-CN"/>
              </w:rPr>
              <w:t>No</w:t>
            </w:r>
          </w:p>
        </w:tc>
        <w:tc>
          <w:tcPr>
            <w:tcW w:w="709" w:type="dxa"/>
          </w:tcPr>
          <w:p w14:paraId="27A26E68" w14:textId="77777777" w:rsidR="00265A37" w:rsidRPr="001F4300" w:rsidRDefault="00265A37" w:rsidP="003B4533">
            <w:pPr>
              <w:pStyle w:val="TAL"/>
              <w:jc w:val="center"/>
              <w:rPr>
                <w:lang w:eastAsia="zh-CN"/>
              </w:rPr>
            </w:pPr>
            <w:r w:rsidRPr="001F4300">
              <w:rPr>
                <w:lang w:eastAsia="zh-CN"/>
              </w:rPr>
              <w:t>N/A</w:t>
            </w:r>
          </w:p>
        </w:tc>
        <w:tc>
          <w:tcPr>
            <w:tcW w:w="728" w:type="dxa"/>
          </w:tcPr>
          <w:p w14:paraId="1D72659F" w14:textId="77777777" w:rsidR="00265A37" w:rsidRPr="001F4300" w:rsidRDefault="00265A37" w:rsidP="003B4533">
            <w:pPr>
              <w:pStyle w:val="TAL"/>
              <w:jc w:val="center"/>
              <w:rPr>
                <w:lang w:eastAsia="zh-CN"/>
              </w:rPr>
            </w:pPr>
            <w:r w:rsidRPr="001F4300">
              <w:rPr>
                <w:lang w:eastAsia="zh-CN"/>
              </w:rPr>
              <w:t>FR1 only</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307" w:name="_Toc90724028"/>
      <w:r w:rsidRPr="001F4300">
        <w:t>4.2.7.10</w:t>
      </w:r>
      <w:r w:rsidRPr="001F4300">
        <w:tab/>
      </w:r>
      <w:r w:rsidRPr="001F4300">
        <w:rPr>
          <w:i/>
        </w:rPr>
        <w:t>Phy-Parameters</w:t>
      </w:r>
      <w:bookmarkEnd w:id="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33F359EA" w14:textId="77777777" w:rsidR="00265A37" w:rsidRPr="001F4300" w:rsidRDefault="00265A37" w:rsidP="003B4533">
            <w:pPr>
              <w:pStyle w:val="TAL"/>
            </w:pPr>
            <w:r w:rsidRPr="001F4300">
              <w:t>Indicates whether the UE supports 256QAM modulation scheme for PDSCH for FR1 as defined in 7.3.1.2 of TS 38.211 [6].</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7777777" w:rsidR="00265A37" w:rsidRPr="001F4300" w:rsidRDefault="00265A37" w:rsidP="003B4533">
            <w:pPr>
              <w:pStyle w:val="TAL"/>
              <w:jc w:val="center"/>
            </w:pPr>
            <w:r w:rsidRPr="001F4300">
              <w:t>Yes</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308" w:name="_Toc90724029"/>
      <w:r w:rsidRPr="001F4300">
        <w:lastRenderedPageBreak/>
        <w:t>4.2.7.11</w:t>
      </w:r>
      <w:r w:rsidRPr="001F4300">
        <w:tab/>
        <w:t>Other PHY parameters</w:t>
      </w:r>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309" w:name="_Toc90724030"/>
      <w:r w:rsidRPr="001F4300">
        <w:lastRenderedPageBreak/>
        <w:t>4.2.7.12</w:t>
      </w:r>
      <w:r w:rsidRPr="001F4300">
        <w:tab/>
      </w:r>
      <w:r w:rsidRPr="001F4300">
        <w:rPr>
          <w:i/>
        </w:rPr>
        <w:t>NRDC-Parameters</w:t>
      </w:r>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265A37" w:rsidRPr="001F4300" w14:paraId="1124FCA5" w14:textId="77777777" w:rsidTr="003B4533">
        <w:trPr>
          <w:cantSplit/>
          <w:tblHeader/>
        </w:trPr>
        <w:tc>
          <w:tcPr>
            <w:tcW w:w="6917" w:type="dxa"/>
          </w:tcPr>
          <w:p w14:paraId="248D39C9" w14:textId="77777777" w:rsidR="00265A37" w:rsidRPr="001F4300" w:rsidRDefault="00265A37" w:rsidP="003B4533">
            <w:pPr>
              <w:pStyle w:val="TAL"/>
              <w:rPr>
                <w:b/>
                <w:bCs/>
                <w:i/>
                <w:iCs/>
              </w:rPr>
            </w:pPr>
            <w:r w:rsidRPr="001F4300">
              <w:rPr>
                <w:b/>
                <w:bCs/>
                <w:i/>
                <w:iCs/>
              </w:rPr>
              <w:t>intraFR-NR-DC-PwrSharingMode1-r16</w:t>
            </w:r>
          </w:p>
          <w:p w14:paraId="58EEAC49" w14:textId="77777777" w:rsidR="00265A37" w:rsidRPr="001F4300" w:rsidRDefault="00265A37" w:rsidP="003B4533">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265A37" w:rsidRPr="001F4300" w:rsidRDefault="00265A37" w:rsidP="003B4533">
            <w:pPr>
              <w:pStyle w:val="TAL"/>
              <w:jc w:val="center"/>
            </w:pPr>
            <w:r w:rsidRPr="001F4300">
              <w:t>BC</w:t>
            </w:r>
          </w:p>
        </w:tc>
        <w:tc>
          <w:tcPr>
            <w:tcW w:w="567" w:type="dxa"/>
          </w:tcPr>
          <w:p w14:paraId="56F3CAE7" w14:textId="77777777" w:rsidR="00265A37" w:rsidRPr="001F4300" w:rsidRDefault="00265A37" w:rsidP="003B4533">
            <w:pPr>
              <w:pStyle w:val="TAL"/>
              <w:jc w:val="center"/>
            </w:pPr>
            <w:r w:rsidRPr="001F4300">
              <w:t>No</w:t>
            </w:r>
          </w:p>
        </w:tc>
        <w:tc>
          <w:tcPr>
            <w:tcW w:w="709" w:type="dxa"/>
          </w:tcPr>
          <w:p w14:paraId="61BBECA3" w14:textId="77777777" w:rsidR="00265A37" w:rsidRPr="001F4300" w:rsidRDefault="00265A37" w:rsidP="003B4533">
            <w:pPr>
              <w:pStyle w:val="TAL"/>
              <w:jc w:val="center"/>
            </w:pPr>
            <w:r w:rsidRPr="001F4300">
              <w:t>No</w:t>
            </w:r>
          </w:p>
        </w:tc>
        <w:tc>
          <w:tcPr>
            <w:tcW w:w="728" w:type="dxa"/>
          </w:tcPr>
          <w:p w14:paraId="01721890" w14:textId="77777777" w:rsidR="00265A37" w:rsidRPr="001F4300" w:rsidRDefault="00265A37" w:rsidP="003B4533">
            <w:pPr>
              <w:pStyle w:val="TAL"/>
              <w:jc w:val="center"/>
            </w:pPr>
            <w:r w:rsidRPr="001F4300">
              <w:t>No</w:t>
            </w:r>
          </w:p>
        </w:tc>
      </w:tr>
      <w:tr w:rsidR="00265A37" w:rsidRPr="001F4300" w14:paraId="07F7AA08" w14:textId="77777777" w:rsidTr="003B4533">
        <w:trPr>
          <w:cantSplit/>
          <w:tblHeader/>
        </w:trPr>
        <w:tc>
          <w:tcPr>
            <w:tcW w:w="6917" w:type="dxa"/>
          </w:tcPr>
          <w:p w14:paraId="52FCFF7D" w14:textId="77777777" w:rsidR="00265A37" w:rsidRPr="001F4300" w:rsidRDefault="00265A37" w:rsidP="003B4533">
            <w:pPr>
              <w:pStyle w:val="TAL"/>
              <w:rPr>
                <w:b/>
                <w:bCs/>
                <w:i/>
                <w:iCs/>
              </w:rPr>
            </w:pPr>
            <w:r w:rsidRPr="001F4300">
              <w:rPr>
                <w:b/>
                <w:bCs/>
                <w:i/>
                <w:iCs/>
              </w:rPr>
              <w:t>intraFR-NR-DC-PwrSharingMode2-r16</w:t>
            </w:r>
          </w:p>
          <w:p w14:paraId="4EE23092" w14:textId="77777777" w:rsidR="00265A37" w:rsidRPr="001F4300" w:rsidRDefault="00265A37" w:rsidP="003B4533">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265A37" w:rsidRPr="001F4300" w:rsidRDefault="00265A37" w:rsidP="003B4533">
            <w:pPr>
              <w:pStyle w:val="TAL"/>
              <w:jc w:val="center"/>
            </w:pPr>
            <w:r w:rsidRPr="001F4300">
              <w:t>BC</w:t>
            </w:r>
          </w:p>
        </w:tc>
        <w:tc>
          <w:tcPr>
            <w:tcW w:w="567" w:type="dxa"/>
          </w:tcPr>
          <w:p w14:paraId="598A0144" w14:textId="77777777" w:rsidR="00265A37" w:rsidRPr="001F4300" w:rsidRDefault="00265A37" w:rsidP="003B4533">
            <w:pPr>
              <w:pStyle w:val="TAL"/>
              <w:jc w:val="center"/>
            </w:pPr>
            <w:r w:rsidRPr="001F4300">
              <w:t>No</w:t>
            </w:r>
          </w:p>
        </w:tc>
        <w:tc>
          <w:tcPr>
            <w:tcW w:w="709" w:type="dxa"/>
          </w:tcPr>
          <w:p w14:paraId="1E5F6D04" w14:textId="77777777" w:rsidR="00265A37" w:rsidRPr="001F4300" w:rsidRDefault="00265A37" w:rsidP="003B4533">
            <w:pPr>
              <w:pStyle w:val="TAL"/>
              <w:jc w:val="center"/>
            </w:pPr>
            <w:r w:rsidRPr="001F4300">
              <w:t>No</w:t>
            </w:r>
          </w:p>
        </w:tc>
        <w:tc>
          <w:tcPr>
            <w:tcW w:w="728" w:type="dxa"/>
          </w:tcPr>
          <w:p w14:paraId="4DE5E7BA" w14:textId="77777777" w:rsidR="00265A37" w:rsidRPr="001F4300" w:rsidRDefault="00265A37" w:rsidP="003B4533">
            <w:pPr>
              <w:pStyle w:val="TAL"/>
              <w:jc w:val="center"/>
            </w:pPr>
            <w:r w:rsidRPr="001F4300">
              <w:t>No</w:t>
            </w:r>
          </w:p>
        </w:tc>
      </w:tr>
      <w:tr w:rsidR="00265A37" w:rsidRPr="001F4300" w14:paraId="73610A74" w14:textId="77777777" w:rsidTr="003B4533">
        <w:trPr>
          <w:cantSplit/>
          <w:tblHeader/>
        </w:trPr>
        <w:tc>
          <w:tcPr>
            <w:tcW w:w="6917" w:type="dxa"/>
          </w:tcPr>
          <w:p w14:paraId="4342B81E" w14:textId="77777777" w:rsidR="00265A37" w:rsidRPr="001F4300" w:rsidRDefault="00265A37" w:rsidP="003B4533">
            <w:pPr>
              <w:pStyle w:val="TAL"/>
              <w:rPr>
                <w:b/>
                <w:bCs/>
                <w:i/>
                <w:iCs/>
              </w:rPr>
            </w:pPr>
            <w:r w:rsidRPr="001F4300">
              <w:rPr>
                <w:b/>
                <w:bCs/>
                <w:i/>
                <w:iCs/>
              </w:rPr>
              <w:t>intraFR-NR-DC-DynamicPwrSharing-r16</w:t>
            </w:r>
          </w:p>
          <w:p w14:paraId="719E2E1D" w14:textId="77777777" w:rsidR="00265A37" w:rsidRPr="001F4300" w:rsidRDefault="00265A37" w:rsidP="003B4533">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265A37" w:rsidRPr="001F4300" w:rsidRDefault="00265A37" w:rsidP="003B4533">
            <w:pPr>
              <w:pStyle w:val="TAL"/>
              <w:jc w:val="center"/>
            </w:pPr>
            <w:r w:rsidRPr="001F4300">
              <w:t>BC</w:t>
            </w:r>
          </w:p>
        </w:tc>
        <w:tc>
          <w:tcPr>
            <w:tcW w:w="567" w:type="dxa"/>
          </w:tcPr>
          <w:p w14:paraId="4F66E02B" w14:textId="77777777" w:rsidR="00265A37" w:rsidRPr="001F4300" w:rsidRDefault="00265A37" w:rsidP="003B4533">
            <w:pPr>
              <w:pStyle w:val="TAL"/>
              <w:jc w:val="center"/>
            </w:pPr>
            <w:r w:rsidRPr="001F4300">
              <w:t>No</w:t>
            </w:r>
          </w:p>
        </w:tc>
        <w:tc>
          <w:tcPr>
            <w:tcW w:w="709" w:type="dxa"/>
          </w:tcPr>
          <w:p w14:paraId="38B2C011" w14:textId="77777777" w:rsidR="00265A37" w:rsidRPr="001F4300" w:rsidRDefault="00265A37" w:rsidP="003B4533">
            <w:pPr>
              <w:pStyle w:val="TAL"/>
              <w:jc w:val="center"/>
            </w:pPr>
            <w:r w:rsidRPr="001F4300">
              <w:t>No</w:t>
            </w:r>
          </w:p>
        </w:tc>
        <w:tc>
          <w:tcPr>
            <w:tcW w:w="728" w:type="dxa"/>
          </w:tcPr>
          <w:p w14:paraId="3C7F1BFA" w14:textId="77777777" w:rsidR="00265A37" w:rsidRPr="001F4300" w:rsidRDefault="00265A37" w:rsidP="003B4533">
            <w:pPr>
              <w:pStyle w:val="TAL"/>
              <w:jc w:val="center"/>
            </w:pPr>
            <w:r w:rsidRPr="001F4300">
              <w:t>No</w:t>
            </w:r>
          </w:p>
        </w:tc>
      </w:tr>
      <w:tr w:rsidR="00265A37" w:rsidRPr="001F4300" w14:paraId="03DFDE4F" w14:textId="77777777" w:rsidTr="003B4533">
        <w:trPr>
          <w:cantSplit/>
          <w:tblHeader/>
        </w:trPr>
        <w:tc>
          <w:tcPr>
            <w:tcW w:w="6917" w:type="dxa"/>
          </w:tcPr>
          <w:p w14:paraId="6CDAECAA" w14:textId="77777777" w:rsidR="00265A37" w:rsidRPr="001F4300" w:rsidRDefault="00265A37" w:rsidP="003B4533">
            <w:pPr>
              <w:pStyle w:val="TAL"/>
              <w:rPr>
                <w:b/>
                <w:i/>
              </w:rPr>
            </w:pPr>
            <w:r w:rsidRPr="001F4300">
              <w:rPr>
                <w:b/>
                <w:i/>
              </w:rPr>
              <w:t>sfn-SyncNRDC</w:t>
            </w:r>
          </w:p>
          <w:p w14:paraId="25B61E96" w14:textId="77777777" w:rsidR="00265A37" w:rsidRPr="001F4300" w:rsidRDefault="00265A37" w:rsidP="003B4533">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265A37" w:rsidRPr="001F4300" w:rsidRDefault="00265A37" w:rsidP="003B4533">
            <w:pPr>
              <w:pStyle w:val="TAL"/>
              <w:jc w:val="center"/>
            </w:pPr>
            <w:r w:rsidRPr="001F4300">
              <w:t>UE</w:t>
            </w:r>
          </w:p>
        </w:tc>
        <w:tc>
          <w:tcPr>
            <w:tcW w:w="567" w:type="dxa"/>
          </w:tcPr>
          <w:p w14:paraId="22775B02" w14:textId="77777777" w:rsidR="00265A37" w:rsidRPr="001F4300" w:rsidRDefault="00265A37" w:rsidP="003B4533">
            <w:pPr>
              <w:pStyle w:val="TAL"/>
              <w:jc w:val="center"/>
            </w:pPr>
            <w:r w:rsidRPr="001F4300">
              <w:t>No</w:t>
            </w:r>
          </w:p>
        </w:tc>
        <w:tc>
          <w:tcPr>
            <w:tcW w:w="709" w:type="dxa"/>
          </w:tcPr>
          <w:p w14:paraId="57EB2408" w14:textId="77777777" w:rsidR="00265A37" w:rsidRPr="001F4300" w:rsidRDefault="00265A37" w:rsidP="003B4533">
            <w:pPr>
              <w:pStyle w:val="TAL"/>
              <w:jc w:val="center"/>
            </w:pPr>
            <w:r w:rsidRPr="001F4300">
              <w:t>No</w:t>
            </w:r>
          </w:p>
        </w:tc>
        <w:tc>
          <w:tcPr>
            <w:tcW w:w="728" w:type="dxa"/>
          </w:tcPr>
          <w:p w14:paraId="72D22B9B" w14:textId="77777777" w:rsidR="00265A37" w:rsidRPr="001F4300" w:rsidRDefault="00265A37" w:rsidP="003B4533">
            <w:pPr>
              <w:pStyle w:val="TAL"/>
              <w:jc w:val="center"/>
            </w:pPr>
            <w:r w:rsidRPr="001F4300">
              <w:t>No</w:t>
            </w:r>
          </w:p>
        </w:tc>
      </w:tr>
      <w:tr w:rsidR="00265A37" w:rsidRPr="001F4300" w14:paraId="30C255DE" w14:textId="77777777" w:rsidTr="003B4533">
        <w:trPr>
          <w:cantSplit/>
          <w:tblHeader/>
        </w:trPr>
        <w:tc>
          <w:tcPr>
            <w:tcW w:w="6917" w:type="dxa"/>
          </w:tcPr>
          <w:p w14:paraId="3E60400F" w14:textId="77777777" w:rsidR="00265A37" w:rsidRPr="001F4300" w:rsidRDefault="00265A37" w:rsidP="003B4533">
            <w:pPr>
              <w:pStyle w:val="TAL"/>
              <w:rPr>
                <w:b/>
                <w:i/>
              </w:rPr>
            </w:pPr>
            <w:r w:rsidRPr="001F4300">
              <w:rPr>
                <w:b/>
                <w:i/>
              </w:rPr>
              <w:t>supportedCellGrouping-r16</w:t>
            </w:r>
          </w:p>
          <w:p w14:paraId="0D86649B" w14:textId="77777777" w:rsidR="00265A37" w:rsidRPr="001F4300" w:rsidRDefault="00265A37" w:rsidP="003B4533">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265A37" w:rsidRPr="001F4300" w:rsidRDefault="00265A37" w:rsidP="003B4533">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265A37" w:rsidRPr="001F4300" w:rsidRDefault="00265A37" w:rsidP="003B4533">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265A37" w:rsidRPr="001F4300" w:rsidRDefault="00265A37" w:rsidP="003B4533">
            <w:pPr>
              <w:pStyle w:val="TAL"/>
              <w:jc w:val="center"/>
            </w:pPr>
            <w:r w:rsidRPr="001F4300">
              <w:t>BC</w:t>
            </w:r>
          </w:p>
        </w:tc>
        <w:tc>
          <w:tcPr>
            <w:tcW w:w="567" w:type="dxa"/>
          </w:tcPr>
          <w:p w14:paraId="600F02D4" w14:textId="77777777" w:rsidR="00265A37" w:rsidRPr="001F4300" w:rsidRDefault="00265A37" w:rsidP="003B4533">
            <w:pPr>
              <w:pStyle w:val="TAL"/>
              <w:jc w:val="center"/>
            </w:pPr>
            <w:r w:rsidRPr="001F4300">
              <w:t>No</w:t>
            </w:r>
          </w:p>
        </w:tc>
        <w:tc>
          <w:tcPr>
            <w:tcW w:w="709" w:type="dxa"/>
          </w:tcPr>
          <w:p w14:paraId="3AEC6D63" w14:textId="77777777" w:rsidR="00265A37" w:rsidRPr="001F4300" w:rsidRDefault="00265A37" w:rsidP="003B4533">
            <w:pPr>
              <w:pStyle w:val="TAL"/>
              <w:jc w:val="center"/>
            </w:pPr>
            <w:r w:rsidRPr="001F4300">
              <w:t>No</w:t>
            </w:r>
          </w:p>
        </w:tc>
        <w:tc>
          <w:tcPr>
            <w:tcW w:w="728" w:type="dxa"/>
          </w:tcPr>
          <w:p w14:paraId="1B2D37CC" w14:textId="77777777" w:rsidR="00265A37" w:rsidRPr="001F4300" w:rsidRDefault="00265A37" w:rsidP="003B4533">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310" w:name="_Toc90724031"/>
      <w:r w:rsidRPr="001F4300">
        <w:lastRenderedPageBreak/>
        <w:t>4.2.7.13</w:t>
      </w:r>
      <w:r w:rsidRPr="001F4300">
        <w:tab/>
      </w:r>
      <w:r w:rsidRPr="001F4300">
        <w:rPr>
          <w:i/>
        </w:rPr>
        <w:t>CarrierAggregationVariant</w:t>
      </w:r>
      <w:bookmarkEnd w:id="31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311" w:name="_Toc90724032"/>
      <w:r w:rsidRPr="001F4300">
        <w:lastRenderedPageBreak/>
        <w:t>4.2.7.14</w:t>
      </w:r>
      <w:r w:rsidRPr="001F4300">
        <w:tab/>
      </w:r>
      <w:r w:rsidRPr="001F4300">
        <w:rPr>
          <w:i/>
        </w:rPr>
        <w:t>Phy-ParametersSharedSpectrumChAccess</w:t>
      </w:r>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26"/>
    <w:bookmarkEnd w:id="27"/>
    <w:bookmarkEnd w:id="28"/>
    <w:bookmarkEnd w:id="29"/>
    <w:bookmarkEnd w:id="30"/>
    <w:bookmarkEnd w:id="31"/>
    <w:bookmarkEnd w:id="32"/>
    <w:bookmarkEnd w:id="33"/>
    <w:bookmarkEnd w:id="3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312" w:name="_Toc12750905"/>
      <w:bookmarkStart w:id="313" w:name="_Toc29382270"/>
      <w:bookmarkStart w:id="314" w:name="_Toc37093387"/>
      <w:bookmarkStart w:id="315" w:name="_Toc37238663"/>
      <w:bookmarkStart w:id="316" w:name="_Toc37238777"/>
      <w:bookmarkStart w:id="317" w:name="_Toc46488674"/>
      <w:bookmarkStart w:id="318" w:name="_Toc52574095"/>
      <w:bookmarkStart w:id="319" w:name="_Toc52574181"/>
      <w:bookmarkStart w:id="320"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321" w:name="_Toc90724034"/>
      <w:r w:rsidRPr="001F4300">
        <w:lastRenderedPageBreak/>
        <w:t>4.2.9</w:t>
      </w:r>
      <w:r w:rsidRPr="001F4300">
        <w:tab/>
      </w:r>
      <w:r w:rsidRPr="001F4300">
        <w:rPr>
          <w:i/>
        </w:rPr>
        <w:t>MeasAndMobParameters</w:t>
      </w:r>
      <w:bookmarkEnd w:id="32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793247" w:rsidRPr="001F4300" w:rsidRDefault="00793247" w:rsidP="003B4533">
            <w:pPr>
              <w:pStyle w:val="TAL"/>
              <w:rPr>
                <w:rFonts w:cs="Arial"/>
                <w:b/>
                <w:bCs/>
                <w:i/>
                <w:iCs/>
                <w:szCs w:val="18"/>
              </w:rPr>
            </w:pPr>
            <w:r w:rsidRPr="001F4300">
              <w:rPr>
                <w:rFonts w:cs="Arial"/>
                <w:b/>
                <w:bCs/>
                <w:i/>
                <w:iCs/>
                <w:szCs w:val="18"/>
              </w:rPr>
              <w:t>condHandoverFDD-TDD-r16</w:t>
            </w:r>
          </w:p>
          <w:p w14:paraId="71603E95"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793247" w:rsidRPr="001F4300" w:rsidRDefault="00793247" w:rsidP="003B4533">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793247" w:rsidRPr="001F4300" w:rsidRDefault="00793247" w:rsidP="003B4533">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793247" w:rsidRPr="001F4300" w:rsidRDefault="00793247" w:rsidP="003B4533">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793247" w:rsidRPr="001F4300" w:rsidRDefault="00793247" w:rsidP="003B4533">
            <w:pPr>
              <w:pStyle w:val="TAL"/>
              <w:rPr>
                <w:b/>
                <w:i/>
              </w:rPr>
            </w:pPr>
            <w:r w:rsidRPr="001F4300">
              <w:rPr>
                <w:b/>
                <w:i/>
              </w:rPr>
              <w:t>condHandoverFR1-FR2-r16</w:t>
            </w:r>
          </w:p>
          <w:p w14:paraId="4FD626F0" w14:textId="77777777" w:rsidR="00793247" w:rsidRPr="001F4300" w:rsidRDefault="00793247" w:rsidP="003B4533">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793247" w:rsidRPr="001F4300" w:rsidRDefault="00793247" w:rsidP="003B4533">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793247" w:rsidRPr="001F4300" w:rsidRDefault="00793247" w:rsidP="003B4533">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793247" w:rsidRPr="001F4300" w:rsidRDefault="00793247" w:rsidP="003B4533">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793247" w:rsidRPr="001F4300" w14:paraId="6E7A0768" w14:textId="77777777" w:rsidTr="003B4533">
        <w:trPr>
          <w:cantSplit/>
        </w:trPr>
        <w:tc>
          <w:tcPr>
            <w:tcW w:w="6807" w:type="dxa"/>
          </w:tcPr>
          <w:p w14:paraId="0CD0929F" w14:textId="77777777" w:rsidR="00793247" w:rsidRPr="001F4300" w:rsidRDefault="00793247" w:rsidP="003B4533">
            <w:pPr>
              <w:pStyle w:val="TAL"/>
              <w:rPr>
                <w:rFonts w:cs="Arial"/>
                <w:b/>
                <w:bCs/>
                <w:i/>
                <w:iCs/>
                <w:szCs w:val="18"/>
              </w:rPr>
            </w:pPr>
            <w:r w:rsidRPr="001F4300">
              <w:rPr>
                <w:rFonts w:cs="Arial"/>
                <w:b/>
                <w:bCs/>
                <w:i/>
                <w:iCs/>
                <w:szCs w:val="18"/>
              </w:rPr>
              <w:t>csi-RS-RLM</w:t>
            </w:r>
          </w:p>
          <w:p w14:paraId="38959C67" w14:textId="77777777" w:rsidR="00793247" w:rsidRPr="001F4300" w:rsidDel="00914C0C" w:rsidRDefault="00793247" w:rsidP="003B4533">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793247" w:rsidRPr="001F4300" w:rsidDel="00914C0C" w:rsidRDefault="00793247" w:rsidP="003B4533">
            <w:pPr>
              <w:pStyle w:val="TAL"/>
              <w:jc w:val="center"/>
              <w:rPr>
                <w:rFonts w:cs="Arial"/>
                <w:bCs/>
                <w:iCs/>
                <w:szCs w:val="18"/>
              </w:rPr>
            </w:pPr>
            <w:r w:rsidRPr="001F4300">
              <w:rPr>
                <w:rFonts w:cs="Arial"/>
                <w:bCs/>
                <w:iCs/>
                <w:szCs w:val="18"/>
              </w:rPr>
              <w:t>UE</w:t>
            </w:r>
          </w:p>
        </w:tc>
        <w:tc>
          <w:tcPr>
            <w:tcW w:w="564" w:type="dxa"/>
          </w:tcPr>
          <w:p w14:paraId="6BFC407A" w14:textId="77777777" w:rsidR="00793247" w:rsidRPr="001F4300" w:rsidDel="00914C0C" w:rsidRDefault="00793247" w:rsidP="003B4533">
            <w:pPr>
              <w:pStyle w:val="TAL"/>
              <w:jc w:val="center"/>
              <w:rPr>
                <w:rFonts w:cs="Arial"/>
                <w:bCs/>
                <w:iCs/>
                <w:szCs w:val="18"/>
              </w:rPr>
            </w:pPr>
            <w:r w:rsidRPr="001F4300">
              <w:rPr>
                <w:rFonts w:cs="Arial"/>
                <w:bCs/>
                <w:iCs/>
                <w:szCs w:val="18"/>
              </w:rPr>
              <w:t>Yes</w:t>
            </w:r>
          </w:p>
        </w:tc>
        <w:tc>
          <w:tcPr>
            <w:tcW w:w="712" w:type="dxa"/>
          </w:tcPr>
          <w:p w14:paraId="47426801"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37" w:type="dxa"/>
          </w:tcPr>
          <w:p w14:paraId="599CC68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290F107C" w14:textId="77777777" w:rsidTr="003B4533">
        <w:trPr>
          <w:cantSplit/>
        </w:trPr>
        <w:tc>
          <w:tcPr>
            <w:tcW w:w="6807" w:type="dxa"/>
          </w:tcPr>
          <w:p w14:paraId="5A7B081B" w14:textId="77777777" w:rsidR="00793247" w:rsidRPr="001F4300" w:rsidRDefault="00793247" w:rsidP="003B4533">
            <w:pPr>
              <w:pStyle w:val="TAL"/>
              <w:rPr>
                <w:rFonts w:cs="Arial"/>
                <w:b/>
                <w:bCs/>
                <w:i/>
                <w:iCs/>
                <w:szCs w:val="18"/>
              </w:rPr>
            </w:pPr>
            <w:r w:rsidRPr="001F4300">
              <w:rPr>
                <w:rFonts w:cs="Arial"/>
                <w:b/>
                <w:bCs/>
                <w:i/>
                <w:iCs/>
                <w:szCs w:val="18"/>
              </w:rPr>
              <w:t>csi-RSRP-AndRSRQ-MeasWithSSB</w:t>
            </w:r>
          </w:p>
          <w:p w14:paraId="3CF2E03B" w14:textId="77777777" w:rsidR="00793247" w:rsidRPr="001F4300" w:rsidDel="00914C0C" w:rsidRDefault="00793247" w:rsidP="003B4533">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793247" w:rsidRPr="001F4300" w:rsidDel="00914C0C" w:rsidRDefault="00793247" w:rsidP="003B4533">
            <w:pPr>
              <w:pStyle w:val="TAL"/>
              <w:jc w:val="center"/>
              <w:rPr>
                <w:rFonts w:cs="Arial"/>
                <w:bCs/>
                <w:iCs/>
                <w:szCs w:val="18"/>
              </w:rPr>
            </w:pPr>
            <w:r w:rsidRPr="001F4300">
              <w:rPr>
                <w:rFonts w:cs="Arial"/>
                <w:bCs/>
                <w:iCs/>
                <w:szCs w:val="18"/>
              </w:rPr>
              <w:t>UE</w:t>
            </w:r>
          </w:p>
        </w:tc>
        <w:tc>
          <w:tcPr>
            <w:tcW w:w="564" w:type="dxa"/>
          </w:tcPr>
          <w:p w14:paraId="735C2717"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12" w:type="dxa"/>
          </w:tcPr>
          <w:p w14:paraId="3154A221"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37" w:type="dxa"/>
          </w:tcPr>
          <w:p w14:paraId="16DCA0BC"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54C0E480" w14:textId="77777777" w:rsidTr="003B4533">
        <w:trPr>
          <w:cantSplit/>
        </w:trPr>
        <w:tc>
          <w:tcPr>
            <w:tcW w:w="6807" w:type="dxa"/>
          </w:tcPr>
          <w:p w14:paraId="41F823C3" w14:textId="77777777" w:rsidR="00793247" w:rsidRPr="001F4300" w:rsidRDefault="00793247" w:rsidP="003B4533">
            <w:pPr>
              <w:pStyle w:val="TAL"/>
              <w:rPr>
                <w:rFonts w:cs="Arial"/>
                <w:b/>
                <w:bCs/>
                <w:i/>
                <w:iCs/>
                <w:szCs w:val="18"/>
              </w:rPr>
            </w:pPr>
            <w:r w:rsidRPr="001F4300">
              <w:rPr>
                <w:rFonts w:cs="Arial"/>
                <w:b/>
                <w:bCs/>
                <w:i/>
                <w:iCs/>
                <w:szCs w:val="18"/>
              </w:rPr>
              <w:t>csi-RSRP-AndRSRQ-MeasWithoutSSB</w:t>
            </w:r>
          </w:p>
          <w:p w14:paraId="6780CAF3"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05764A1"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3BC6F73"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3F0C4507"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F3E7B7" w14:textId="77777777" w:rsidTr="003B4533">
        <w:trPr>
          <w:cantSplit/>
        </w:trPr>
        <w:tc>
          <w:tcPr>
            <w:tcW w:w="6807" w:type="dxa"/>
          </w:tcPr>
          <w:p w14:paraId="070ADCDE" w14:textId="77777777" w:rsidR="00793247" w:rsidRPr="001F4300" w:rsidRDefault="00793247" w:rsidP="003B4533">
            <w:pPr>
              <w:pStyle w:val="TAL"/>
              <w:rPr>
                <w:rFonts w:cs="Arial"/>
                <w:b/>
                <w:bCs/>
                <w:i/>
                <w:iCs/>
                <w:szCs w:val="18"/>
              </w:rPr>
            </w:pPr>
            <w:r w:rsidRPr="001F4300">
              <w:rPr>
                <w:rFonts w:cs="Arial"/>
                <w:b/>
                <w:bCs/>
                <w:i/>
                <w:iCs/>
                <w:szCs w:val="18"/>
              </w:rPr>
              <w:t>csi-SINR-Meas</w:t>
            </w:r>
          </w:p>
          <w:p w14:paraId="46C7E65F"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C52B2B8"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4B9F1662"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312A89C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57C7C95F" w14:textId="77777777" w:rsidTr="003B4533">
        <w:tc>
          <w:tcPr>
            <w:tcW w:w="6807" w:type="dxa"/>
          </w:tcPr>
          <w:p w14:paraId="730D2434" w14:textId="77777777" w:rsidR="00793247" w:rsidRPr="001F4300" w:rsidRDefault="00793247" w:rsidP="003B4533">
            <w:pPr>
              <w:pStyle w:val="TAL"/>
              <w:rPr>
                <w:b/>
                <w:i/>
              </w:rPr>
            </w:pPr>
            <w:r w:rsidRPr="001F4300">
              <w:rPr>
                <w:b/>
                <w:i/>
              </w:rPr>
              <w:lastRenderedPageBreak/>
              <w:t>eutra-AutonomousGaps-r16</w:t>
            </w:r>
          </w:p>
          <w:p w14:paraId="5A32DF17" w14:textId="77777777" w:rsidR="00793247" w:rsidRPr="001F4300" w:rsidRDefault="00793247" w:rsidP="003B4533">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793247" w:rsidRPr="001F4300" w:rsidRDefault="00793247" w:rsidP="003B4533">
            <w:pPr>
              <w:pStyle w:val="TAL"/>
              <w:jc w:val="center"/>
            </w:pPr>
            <w:r w:rsidRPr="001F4300">
              <w:t>UE</w:t>
            </w:r>
          </w:p>
        </w:tc>
        <w:tc>
          <w:tcPr>
            <w:tcW w:w="564" w:type="dxa"/>
          </w:tcPr>
          <w:p w14:paraId="21654E97" w14:textId="77777777" w:rsidR="00793247" w:rsidRPr="001F4300" w:rsidRDefault="00793247" w:rsidP="003B4533">
            <w:pPr>
              <w:pStyle w:val="TAL"/>
              <w:jc w:val="center"/>
            </w:pPr>
            <w:r w:rsidRPr="001F4300">
              <w:t>No</w:t>
            </w:r>
          </w:p>
        </w:tc>
        <w:tc>
          <w:tcPr>
            <w:tcW w:w="712" w:type="dxa"/>
          </w:tcPr>
          <w:p w14:paraId="4684C11C" w14:textId="77777777" w:rsidR="00793247" w:rsidRPr="001F4300" w:rsidRDefault="00793247" w:rsidP="003B4533">
            <w:pPr>
              <w:pStyle w:val="TAL"/>
              <w:jc w:val="center"/>
            </w:pPr>
            <w:r w:rsidRPr="001F4300">
              <w:t>No</w:t>
            </w:r>
          </w:p>
        </w:tc>
        <w:tc>
          <w:tcPr>
            <w:tcW w:w="737" w:type="dxa"/>
          </w:tcPr>
          <w:p w14:paraId="6DF1293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08688DB" w14:textId="77777777" w:rsidTr="003B4533">
        <w:tc>
          <w:tcPr>
            <w:tcW w:w="6807" w:type="dxa"/>
          </w:tcPr>
          <w:p w14:paraId="268534FA" w14:textId="77777777" w:rsidR="00793247" w:rsidRPr="001F4300" w:rsidRDefault="00793247" w:rsidP="003B4533">
            <w:pPr>
              <w:pStyle w:val="TAL"/>
              <w:rPr>
                <w:b/>
                <w:i/>
              </w:rPr>
            </w:pPr>
            <w:r w:rsidRPr="001F4300">
              <w:rPr>
                <w:b/>
                <w:i/>
              </w:rPr>
              <w:t>eutra-AutonomousGaps</w:t>
            </w:r>
            <w:r w:rsidRPr="001F4300">
              <w:rPr>
                <w:rFonts w:eastAsia="等线"/>
                <w:b/>
                <w:i/>
              </w:rPr>
              <w:t>-NEDC</w:t>
            </w:r>
            <w:r w:rsidRPr="001F4300">
              <w:rPr>
                <w:b/>
                <w:i/>
              </w:rPr>
              <w:t>-r16</w:t>
            </w:r>
          </w:p>
          <w:p w14:paraId="5F4E3123"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793247" w:rsidRPr="001F4300" w:rsidRDefault="00793247" w:rsidP="003B4533">
            <w:pPr>
              <w:pStyle w:val="TAL"/>
              <w:jc w:val="center"/>
            </w:pPr>
            <w:r w:rsidRPr="001F4300">
              <w:t>UE</w:t>
            </w:r>
          </w:p>
        </w:tc>
        <w:tc>
          <w:tcPr>
            <w:tcW w:w="564" w:type="dxa"/>
          </w:tcPr>
          <w:p w14:paraId="3F4639B4" w14:textId="77777777" w:rsidR="00793247" w:rsidRPr="001F4300" w:rsidRDefault="00793247" w:rsidP="003B4533">
            <w:pPr>
              <w:pStyle w:val="TAL"/>
              <w:jc w:val="center"/>
            </w:pPr>
            <w:r w:rsidRPr="001F4300">
              <w:t>No</w:t>
            </w:r>
          </w:p>
        </w:tc>
        <w:tc>
          <w:tcPr>
            <w:tcW w:w="712" w:type="dxa"/>
          </w:tcPr>
          <w:p w14:paraId="04209160" w14:textId="77777777" w:rsidR="00793247" w:rsidRPr="001F4300" w:rsidRDefault="00793247" w:rsidP="003B4533">
            <w:pPr>
              <w:pStyle w:val="TAL"/>
              <w:jc w:val="center"/>
            </w:pPr>
            <w:r w:rsidRPr="001F4300">
              <w:rPr>
                <w:rFonts w:eastAsia="等线"/>
              </w:rPr>
              <w:t>No</w:t>
            </w:r>
          </w:p>
        </w:tc>
        <w:tc>
          <w:tcPr>
            <w:tcW w:w="737" w:type="dxa"/>
          </w:tcPr>
          <w:p w14:paraId="7075C15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0D47E1F" w14:textId="77777777" w:rsidTr="003B4533">
        <w:tc>
          <w:tcPr>
            <w:tcW w:w="6807" w:type="dxa"/>
          </w:tcPr>
          <w:p w14:paraId="743D3590" w14:textId="77777777" w:rsidR="00793247" w:rsidRPr="001F4300" w:rsidRDefault="00793247" w:rsidP="003B4533">
            <w:pPr>
              <w:pStyle w:val="TAL"/>
              <w:rPr>
                <w:b/>
                <w:i/>
              </w:rPr>
            </w:pPr>
            <w:r w:rsidRPr="001F4300">
              <w:rPr>
                <w:b/>
                <w:i/>
              </w:rPr>
              <w:t>eutra-AutonomousGaps</w:t>
            </w:r>
            <w:r w:rsidRPr="001F4300">
              <w:rPr>
                <w:rFonts w:eastAsia="等线"/>
                <w:b/>
                <w:i/>
              </w:rPr>
              <w:t>-NRDC</w:t>
            </w:r>
            <w:r w:rsidRPr="001F4300">
              <w:rPr>
                <w:b/>
                <w:i/>
              </w:rPr>
              <w:t>-r16</w:t>
            </w:r>
          </w:p>
          <w:p w14:paraId="6B3CC6D4"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793247" w:rsidRPr="001F4300" w:rsidRDefault="00793247" w:rsidP="003B4533">
            <w:pPr>
              <w:pStyle w:val="TAL"/>
              <w:jc w:val="center"/>
            </w:pPr>
            <w:r w:rsidRPr="001F4300">
              <w:t>UE</w:t>
            </w:r>
          </w:p>
        </w:tc>
        <w:tc>
          <w:tcPr>
            <w:tcW w:w="564" w:type="dxa"/>
          </w:tcPr>
          <w:p w14:paraId="65D072E3" w14:textId="77777777" w:rsidR="00793247" w:rsidRPr="001F4300" w:rsidRDefault="00793247" w:rsidP="003B4533">
            <w:pPr>
              <w:pStyle w:val="TAL"/>
              <w:jc w:val="center"/>
            </w:pPr>
            <w:r w:rsidRPr="001F4300">
              <w:t>No</w:t>
            </w:r>
          </w:p>
        </w:tc>
        <w:tc>
          <w:tcPr>
            <w:tcW w:w="712" w:type="dxa"/>
          </w:tcPr>
          <w:p w14:paraId="08D46933" w14:textId="77777777" w:rsidR="00793247" w:rsidRPr="001F4300" w:rsidRDefault="00793247" w:rsidP="003B4533">
            <w:pPr>
              <w:pStyle w:val="TAL"/>
              <w:jc w:val="center"/>
            </w:pPr>
            <w:r w:rsidRPr="001F4300">
              <w:rPr>
                <w:rFonts w:eastAsia="等线"/>
              </w:rPr>
              <w:t>No</w:t>
            </w:r>
          </w:p>
        </w:tc>
        <w:tc>
          <w:tcPr>
            <w:tcW w:w="737" w:type="dxa"/>
          </w:tcPr>
          <w:p w14:paraId="57D4913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A79979E" w14:textId="77777777" w:rsidTr="003B4533">
        <w:trPr>
          <w:cantSplit/>
        </w:trPr>
        <w:tc>
          <w:tcPr>
            <w:tcW w:w="6807" w:type="dxa"/>
          </w:tcPr>
          <w:p w14:paraId="42F71E23" w14:textId="77777777" w:rsidR="00793247" w:rsidRPr="001F4300" w:rsidRDefault="00793247" w:rsidP="003B4533">
            <w:pPr>
              <w:pStyle w:val="TAL"/>
              <w:rPr>
                <w:b/>
                <w:i/>
              </w:rPr>
            </w:pPr>
            <w:r w:rsidRPr="001F4300">
              <w:rPr>
                <w:b/>
                <w:i/>
              </w:rPr>
              <w:t>eutra-CGI-Reporting</w:t>
            </w:r>
          </w:p>
          <w:p w14:paraId="1D4C0B5E" w14:textId="77777777" w:rsidR="00793247" w:rsidRPr="001F4300" w:rsidRDefault="00793247" w:rsidP="003B4533">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p>
        </w:tc>
        <w:tc>
          <w:tcPr>
            <w:tcW w:w="709" w:type="dxa"/>
          </w:tcPr>
          <w:p w14:paraId="095CE926" w14:textId="77777777" w:rsidR="00793247" w:rsidRPr="001F4300" w:rsidRDefault="00793247" w:rsidP="003B4533">
            <w:pPr>
              <w:pStyle w:val="TAL"/>
              <w:jc w:val="center"/>
            </w:pPr>
            <w:r w:rsidRPr="001F4300">
              <w:t>UE</w:t>
            </w:r>
          </w:p>
        </w:tc>
        <w:tc>
          <w:tcPr>
            <w:tcW w:w="564" w:type="dxa"/>
          </w:tcPr>
          <w:p w14:paraId="4C68FBAB" w14:textId="77777777" w:rsidR="00793247" w:rsidRPr="001F4300" w:rsidRDefault="00793247" w:rsidP="003B4533">
            <w:pPr>
              <w:pStyle w:val="TAL"/>
              <w:jc w:val="center"/>
            </w:pPr>
            <w:r w:rsidRPr="001F4300">
              <w:t>CY</w:t>
            </w:r>
          </w:p>
        </w:tc>
        <w:tc>
          <w:tcPr>
            <w:tcW w:w="712" w:type="dxa"/>
          </w:tcPr>
          <w:p w14:paraId="728BB70B" w14:textId="77777777" w:rsidR="00793247" w:rsidRPr="001F4300" w:rsidRDefault="00793247" w:rsidP="003B4533">
            <w:pPr>
              <w:pStyle w:val="TAL"/>
              <w:jc w:val="center"/>
            </w:pPr>
            <w:r w:rsidRPr="001F4300">
              <w:t>No</w:t>
            </w:r>
          </w:p>
        </w:tc>
        <w:tc>
          <w:tcPr>
            <w:tcW w:w="737" w:type="dxa"/>
          </w:tcPr>
          <w:p w14:paraId="74FA1EB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0522852" w14:textId="77777777" w:rsidTr="003B4533">
        <w:trPr>
          <w:cantSplit/>
        </w:trPr>
        <w:tc>
          <w:tcPr>
            <w:tcW w:w="6807" w:type="dxa"/>
          </w:tcPr>
          <w:p w14:paraId="65BA5E57" w14:textId="77777777" w:rsidR="00793247" w:rsidRPr="001F4300" w:rsidRDefault="00793247" w:rsidP="003B4533">
            <w:pPr>
              <w:pStyle w:val="TAL"/>
              <w:rPr>
                <w:b/>
                <w:i/>
              </w:rPr>
            </w:pPr>
            <w:r w:rsidRPr="001F4300">
              <w:rPr>
                <w:b/>
                <w:i/>
              </w:rPr>
              <w:t>eutra-CGI-Reporting-NEDC</w:t>
            </w:r>
          </w:p>
          <w:p w14:paraId="39C2168F" w14:textId="77777777" w:rsidR="00793247" w:rsidRPr="001F4300" w:rsidRDefault="00793247" w:rsidP="003B4533">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793247" w:rsidRPr="001F4300" w:rsidRDefault="00793247" w:rsidP="003B4533">
            <w:pPr>
              <w:pStyle w:val="TAL"/>
              <w:jc w:val="center"/>
            </w:pPr>
            <w:r w:rsidRPr="001F4300">
              <w:t>UE</w:t>
            </w:r>
          </w:p>
        </w:tc>
        <w:tc>
          <w:tcPr>
            <w:tcW w:w="564" w:type="dxa"/>
          </w:tcPr>
          <w:p w14:paraId="18578440" w14:textId="77777777" w:rsidR="00793247" w:rsidRPr="001F4300" w:rsidRDefault="00793247" w:rsidP="003B4533">
            <w:pPr>
              <w:pStyle w:val="TAL"/>
              <w:jc w:val="center"/>
            </w:pPr>
            <w:r w:rsidRPr="001F4300">
              <w:t>No</w:t>
            </w:r>
          </w:p>
        </w:tc>
        <w:tc>
          <w:tcPr>
            <w:tcW w:w="712" w:type="dxa"/>
          </w:tcPr>
          <w:p w14:paraId="70794E4F" w14:textId="77777777" w:rsidR="00793247" w:rsidRPr="001F4300" w:rsidRDefault="00793247" w:rsidP="003B4533">
            <w:pPr>
              <w:pStyle w:val="TAL"/>
              <w:jc w:val="center"/>
            </w:pPr>
            <w:r w:rsidRPr="001F4300">
              <w:t>No</w:t>
            </w:r>
          </w:p>
        </w:tc>
        <w:tc>
          <w:tcPr>
            <w:tcW w:w="737" w:type="dxa"/>
          </w:tcPr>
          <w:p w14:paraId="78BE1C57"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1D8A261" w14:textId="77777777" w:rsidTr="003B4533">
        <w:trPr>
          <w:cantSplit/>
        </w:trPr>
        <w:tc>
          <w:tcPr>
            <w:tcW w:w="6807" w:type="dxa"/>
          </w:tcPr>
          <w:p w14:paraId="5AE1AF39" w14:textId="77777777" w:rsidR="00793247" w:rsidRPr="001F4300" w:rsidRDefault="00793247" w:rsidP="003B4533">
            <w:pPr>
              <w:pStyle w:val="TAL"/>
              <w:rPr>
                <w:b/>
                <w:i/>
              </w:rPr>
            </w:pPr>
            <w:r w:rsidRPr="001F4300">
              <w:rPr>
                <w:b/>
                <w:i/>
              </w:rPr>
              <w:t>eutra-CGI-Reporting-NRDC</w:t>
            </w:r>
          </w:p>
          <w:p w14:paraId="1F0C0AF4" w14:textId="77777777" w:rsidR="00793247" w:rsidRPr="001F4300" w:rsidRDefault="00793247" w:rsidP="003B4533">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793247" w:rsidRPr="001F4300" w:rsidRDefault="00793247" w:rsidP="003B4533">
            <w:pPr>
              <w:pStyle w:val="TAL"/>
              <w:jc w:val="center"/>
            </w:pPr>
            <w:r w:rsidRPr="001F4300">
              <w:t>UE</w:t>
            </w:r>
          </w:p>
        </w:tc>
        <w:tc>
          <w:tcPr>
            <w:tcW w:w="564" w:type="dxa"/>
          </w:tcPr>
          <w:p w14:paraId="0AAD677B" w14:textId="77777777" w:rsidR="00793247" w:rsidRPr="001F4300" w:rsidRDefault="00793247" w:rsidP="003B4533">
            <w:pPr>
              <w:pStyle w:val="TAL"/>
              <w:jc w:val="center"/>
            </w:pPr>
            <w:r w:rsidRPr="001F4300">
              <w:t>No</w:t>
            </w:r>
          </w:p>
        </w:tc>
        <w:tc>
          <w:tcPr>
            <w:tcW w:w="712" w:type="dxa"/>
          </w:tcPr>
          <w:p w14:paraId="396795DA" w14:textId="77777777" w:rsidR="00793247" w:rsidRPr="001F4300" w:rsidRDefault="00793247" w:rsidP="003B4533">
            <w:pPr>
              <w:pStyle w:val="TAL"/>
              <w:jc w:val="center"/>
            </w:pPr>
            <w:r w:rsidRPr="001F4300">
              <w:t>No</w:t>
            </w:r>
          </w:p>
        </w:tc>
        <w:tc>
          <w:tcPr>
            <w:tcW w:w="737" w:type="dxa"/>
          </w:tcPr>
          <w:p w14:paraId="55ECA090"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19A40D9" w14:textId="77777777" w:rsidTr="003B4533">
        <w:trPr>
          <w:cantSplit/>
        </w:trPr>
        <w:tc>
          <w:tcPr>
            <w:tcW w:w="6807" w:type="dxa"/>
          </w:tcPr>
          <w:p w14:paraId="1EDA5CED" w14:textId="77777777" w:rsidR="00793247" w:rsidRPr="001F4300" w:rsidRDefault="00793247" w:rsidP="003B4533">
            <w:pPr>
              <w:pStyle w:val="TAL"/>
              <w:rPr>
                <w:rFonts w:cs="Arial"/>
                <w:b/>
                <w:bCs/>
                <w:i/>
                <w:iCs/>
                <w:szCs w:val="18"/>
              </w:rPr>
            </w:pPr>
            <w:r w:rsidRPr="001F4300">
              <w:rPr>
                <w:rFonts w:cs="Arial"/>
                <w:b/>
                <w:bCs/>
                <w:i/>
                <w:iCs/>
                <w:szCs w:val="18"/>
              </w:rPr>
              <w:t>eventA-MeasAndReport</w:t>
            </w:r>
          </w:p>
          <w:p w14:paraId="3A2BA2FA"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155332B"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12" w:type="dxa"/>
          </w:tcPr>
          <w:p w14:paraId="2C98C3DA"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7B9E43C1"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A747AF8" w14:textId="77777777" w:rsidTr="003B4533">
        <w:trPr>
          <w:cantSplit/>
        </w:trPr>
        <w:tc>
          <w:tcPr>
            <w:tcW w:w="6807" w:type="dxa"/>
          </w:tcPr>
          <w:p w14:paraId="15B67085" w14:textId="77777777" w:rsidR="00793247" w:rsidRPr="001F4300" w:rsidRDefault="00793247" w:rsidP="003B4533">
            <w:pPr>
              <w:pStyle w:val="TAL"/>
              <w:rPr>
                <w:b/>
                <w:i/>
              </w:rPr>
            </w:pPr>
            <w:r w:rsidRPr="001F4300">
              <w:rPr>
                <w:b/>
                <w:i/>
              </w:rPr>
              <w:t>eventB-MeasAndReport</w:t>
            </w:r>
          </w:p>
          <w:p w14:paraId="13074DD3" w14:textId="77777777" w:rsidR="00793247" w:rsidRPr="001F4300" w:rsidRDefault="00793247" w:rsidP="003B4533">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793247" w:rsidRPr="001F4300" w:rsidRDefault="00793247" w:rsidP="003B4533">
            <w:pPr>
              <w:pStyle w:val="TAL"/>
              <w:jc w:val="center"/>
            </w:pPr>
            <w:r w:rsidRPr="001F4300">
              <w:t>UE</w:t>
            </w:r>
          </w:p>
        </w:tc>
        <w:tc>
          <w:tcPr>
            <w:tcW w:w="564" w:type="dxa"/>
          </w:tcPr>
          <w:p w14:paraId="5890F434" w14:textId="77777777" w:rsidR="00793247" w:rsidRPr="001F4300" w:rsidRDefault="00793247" w:rsidP="003B4533">
            <w:pPr>
              <w:pStyle w:val="TAL"/>
              <w:jc w:val="center"/>
            </w:pPr>
            <w:r w:rsidRPr="001F4300">
              <w:t>CY</w:t>
            </w:r>
          </w:p>
        </w:tc>
        <w:tc>
          <w:tcPr>
            <w:tcW w:w="712" w:type="dxa"/>
          </w:tcPr>
          <w:p w14:paraId="4BF55009" w14:textId="77777777" w:rsidR="00793247" w:rsidRPr="001F4300" w:rsidRDefault="00793247" w:rsidP="003B4533">
            <w:pPr>
              <w:pStyle w:val="TAL"/>
              <w:jc w:val="center"/>
            </w:pPr>
            <w:r w:rsidRPr="001F4300">
              <w:t>No</w:t>
            </w:r>
          </w:p>
        </w:tc>
        <w:tc>
          <w:tcPr>
            <w:tcW w:w="737" w:type="dxa"/>
          </w:tcPr>
          <w:p w14:paraId="1D0C430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2BBFB33D" w14:textId="77777777" w:rsidTr="003B4533">
        <w:trPr>
          <w:cantSplit/>
        </w:trPr>
        <w:tc>
          <w:tcPr>
            <w:tcW w:w="6807" w:type="dxa"/>
          </w:tcPr>
          <w:p w14:paraId="619E7FF7" w14:textId="77777777" w:rsidR="00793247" w:rsidRPr="001F4300" w:rsidRDefault="00793247" w:rsidP="003B4533">
            <w:pPr>
              <w:pStyle w:val="TAL"/>
              <w:rPr>
                <w:b/>
                <w:i/>
              </w:rPr>
            </w:pPr>
            <w:r w:rsidRPr="001F4300">
              <w:rPr>
                <w:b/>
                <w:i/>
              </w:rPr>
              <w:t>handoverLTE-5GC</w:t>
            </w:r>
          </w:p>
          <w:p w14:paraId="18A01AF2" w14:textId="77777777" w:rsidR="00793247" w:rsidRPr="001F4300" w:rsidRDefault="00793247" w:rsidP="003B4533">
            <w:pPr>
              <w:pStyle w:val="TAL"/>
            </w:pPr>
            <w:r w:rsidRPr="001F4300">
              <w:t>Indicates whether the UE supports HO to EUTRA connected to 5GC. It is mandated if the UE supports EUTRA connected to 5GC.</w:t>
            </w:r>
          </w:p>
        </w:tc>
        <w:tc>
          <w:tcPr>
            <w:tcW w:w="709" w:type="dxa"/>
          </w:tcPr>
          <w:p w14:paraId="51368530" w14:textId="77777777" w:rsidR="00793247" w:rsidRPr="001F4300" w:rsidRDefault="00793247" w:rsidP="003B4533">
            <w:pPr>
              <w:pStyle w:val="TAL"/>
              <w:jc w:val="center"/>
            </w:pPr>
            <w:r w:rsidRPr="001F4300">
              <w:t>UE</w:t>
            </w:r>
          </w:p>
        </w:tc>
        <w:tc>
          <w:tcPr>
            <w:tcW w:w="564" w:type="dxa"/>
          </w:tcPr>
          <w:p w14:paraId="33A06305" w14:textId="77777777" w:rsidR="00793247" w:rsidRPr="001F4300" w:rsidRDefault="00793247" w:rsidP="003B4533">
            <w:pPr>
              <w:pStyle w:val="TAL"/>
              <w:jc w:val="center"/>
            </w:pPr>
            <w:r w:rsidRPr="001F4300">
              <w:t>CY</w:t>
            </w:r>
          </w:p>
        </w:tc>
        <w:tc>
          <w:tcPr>
            <w:tcW w:w="712" w:type="dxa"/>
          </w:tcPr>
          <w:p w14:paraId="2B0395D4" w14:textId="77777777" w:rsidR="00793247" w:rsidRPr="001F4300" w:rsidRDefault="00793247" w:rsidP="003B4533">
            <w:pPr>
              <w:pStyle w:val="TAL"/>
              <w:jc w:val="center"/>
            </w:pPr>
            <w:r w:rsidRPr="001F4300">
              <w:t>Yes</w:t>
            </w:r>
          </w:p>
        </w:tc>
        <w:tc>
          <w:tcPr>
            <w:tcW w:w="737" w:type="dxa"/>
          </w:tcPr>
          <w:p w14:paraId="4397A5C8"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1438B375" w14:textId="77777777" w:rsidTr="003B4533">
        <w:trPr>
          <w:cantSplit/>
        </w:trPr>
        <w:tc>
          <w:tcPr>
            <w:tcW w:w="6807" w:type="dxa"/>
          </w:tcPr>
          <w:p w14:paraId="744BECDF" w14:textId="77777777" w:rsidR="00793247" w:rsidRPr="001F4300" w:rsidRDefault="00793247" w:rsidP="003B4533">
            <w:pPr>
              <w:pStyle w:val="TAL"/>
              <w:rPr>
                <w:b/>
                <w:i/>
              </w:rPr>
            </w:pPr>
            <w:r w:rsidRPr="001F4300">
              <w:rPr>
                <w:b/>
                <w:i/>
              </w:rPr>
              <w:t>handoverFDD-TDD</w:t>
            </w:r>
          </w:p>
          <w:p w14:paraId="1FCB0C51" w14:textId="77777777" w:rsidR="00793247" w:rsidRPr="001F4300" w:rsidRDefault="00793247" w:rsidP="003B4533">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793247" w:rsidRPr="001F4300" w:rsidRDefault="00793247" w:rsidP="003B4533">
            <w:pPr>
              <w:pStyle w:val="TAL"/>
              <w:jc w:val="center"/>
            </w:pPr>
            <w:r w:rsidRPr="001F4300">
              <w:t>UE</w:t>
            </w:r>
          </w:p>
        </w:tc>
        <w:tc>
          <w:tcPr>
            <w:tcW w:w="564" w:type="dxa"/>
          </w:tcPr>
          <w:p w14:paraId="7894734E" w14:textId="77777777" w:rsidR="00793247" w:rsidRPr="001F4300" w:rsidRDefault="00793247" w:rsidP="003B4533">
            <w:pPr>
              <w:pStyle w:val="TAL"/>
              <w:jc w:val="center"/>
            </w:pPr>
            <w:r w:rsidRPr="001F4300">
              <w:t>Yes</w:t>
            </w:r>
          </w:p>
        </w:tc>
        <w:tc>
          <w:tcPr>
            <w:tcW w:w="712" w:type="dxa"/>
          </w:tcPr>
          <w:p w14:paraId="72187EE1" w14:textId="77777777" w:rsidR="00793247" w:rsidRPr="001F4300" w:rsidRDefault="00793247" w:rsidP="003B4533">
            <w:pPr>
              <w:pStyle w:val="TAL"/>
              <w:jc w:val="center"/>
            </w:pPr>
            <w:r w:rsidRPr="001F4300">
              <w:t>No</w:t>
            </w:r>
          </w:p>
        </w:tc>
        <w:tc>
          <w:tcPr>
            <w:tcW w:w="737" w:type="dxa"/>
          </w:tcPr>
          <w:p w14:paraId="30C86E35"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EC2B886" w14:textId="77777777" w:rsidTr="003B4533">
        <w:trPr>
          <w:cantSplit/>
        </w:trPr>
        <w:tc>
          <w:tcPr>
            <w:tcW w:w="6807" w:type="dxa"/>
          </w:tcPr>
          <w:p w14:paraId="5E495EED" w14:textId="77777777" w:rsidR="00793247" w:rsidRPr="001F4300" w:rsidRDefault="00793247" w:rsidP="003B4533">
            <w:pPr>
              <w:pStyle w:val="TAL"/>
              <w:rPr>
                <w:b/>
                <w:i/>
              </w:rPr>
            </w:pPr>
            <w:r w:rsidRPr="001F4300">
              <w:rPr>
                <w:b/>
                <w:i/>
              </w:rPr>
              <w:lastRenderedPageBreak/>
              <w:t>handoverFR1-FR2</w:t>
            </w:r>
          </w:p>
          <w:p w14:paraId="3FCB989E" w14:textId="77777777" w:rsidR="00793247" w:rsidRPr="001F4300" w:rsidRDefault="00793247" w:rsidP="003B4533">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793247" w:rsidRPr="001F4300" w:rsidRDefault="00793247" w:rsidP="003B4533">
            <w:pPr>
              <w:pStyle w:val="TAL"/>
              <w:jc w:val="center"/>
            </w:pPr>
            <w:r w:rsidRPr="001F4300">
              <w:t>UE</w:t>
            </w:r>
          </w:p>
        </w:tc>
        <w:tc>
          <w:tcPr>
            <w:tcW w:w="564" w:type="dxa"/>
          </w:tcPr>
          <w:p w14:paraId="31017E23" w14:textId="77777777" w:rsidR="00793247" w:rsidRPr="001F4300" w:rsidRDefault="00793247" w:rsidP="003B4533">
            <w:pPr>
              <w:pStyle w:val="TAL"/>
              <w:jc w:val="center"/>
            </w:pPr>
            <w:r w:rsidRPr="001F4300">
              <w:t>Yes</w:t>
            </w:r>
          </w:p>
        </w:tc>
        <w:tc>
          <w:tcPr>
            <w:tcW w:w="712" w:type="dxa"/>
          </w:tcPr>
          <w:p w14:paraId="2150C741" w14:textId="77777777" w:rsidR="00793247" w:rsidRPr="001F4300" w:rsidRDefault="00793247" w:rsidP="003B4533">
            <w:pPr>
              <w:pStyle w:val="TAL"/>
              <w:jc w:val="center"/>
            </w:pPr>
            <w:r w:rsidRPr="001F4300">
              <w:t>No</w:t>
            </w:r>
          </w:p>
        </w:tc>
        <w:tc>
          <w:tcPr>
            <w:tcW w:w="737" w:type="dxa"/>
          </w:tcPr>
          <w:p w14:paraId="32F8D2FB"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5FDB07C" w14:textId="77777777" w:rsidTr="003B4533">
        <w:trPr>
          <w:cantSplit/>
        </w:trPr>
        <w:tc>
          <w:tcPr>
            <w:tcW w:w="6807" w:type="dxa"/>
          </w:tcPr>
          <w:p w14:paraId="5F2D9387" w14:textId="77777777" w:rsidR="00793247" w:rsidRPr="001F4300" w:rsidRDefault="00793247" w:rsidP="003B4533">
            <w:pPr>
              <w:pStyle w:val="TAL"/>
              <w:rPr>
                <w:b/>
                <w:i/>
              </w:rPr>
            </w:pPr>
            <w:r w:rsidRPr="001F4300">
              <w:rPr>
                <w:b/>
                <w:i/>
              </w:rPr>
              <w:t>handoverInterF</w:t>
            </w:r>
          </w:p>
          <w:p w14:paraId="728195FE" w14:textId="77777777" w:rsidR="00793247" w:rsidRPr="001F4300" w:rsidRDefault="00793247" w:rsidP="003B4533">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793247" w:rsidRPr="001F4300" w:rsidRDefault="00793247" w:rsidP="003B4533">
            <w:pPr>
              <w:pStyle w:val="TAL"/>
              <w:jc w:val="center"/>
            </w:pPr>
            <w:r w:rsidRPr="001F4300">
              <w:t>UE</w:t>
            </w:r>
          </w:p>
        </w:tc>
        <w:tc>
          <w:tcPr>
            <w:tcW w:w="564" w:type="dxa"/>
          </w:tcPr>
          <w:p w14:paraId="4C6C6248" w14:textId="77777777" w:rsidR="00793247" w:rsidRPr="001F4300" w:rsidRDefault="00793247" w:rsidP="003B4533">
            <w:pPr>
              <w:pStyle w:val="TAL"/>
              <w:jc w:val="center"/>
            </w:pPr>
            <w:r w:rsidRPr="001F4300">
              <w:t>Yes</w:t>
            </w:r>
          </w:p>
        </w:tc>
        <w:tc>
          <w:tcPr>
            <w:tcW w:w="712" w:type="dxa"/>
          </w:tcPr>
          <w:p w14:paraId="750330CE" w14:textId="77777777" w:rsidR="00793247" w:rsidRPr="001F4300" w:rsidRDefault="00793247" w:rsidP="003B4533">
            <w:pPr>
              <w:pStyle w:val="TAL"/>
              <w:jc w:val="center"/>
            </w:pPr>
            <w:r w:rsidRPr="001F4300">
              <w:t>Yes</w:t>
            </w:r>
          </w:p>
        </w:tc>
        <w:tc>
          <w:tcPr>
            <w:tcW w:w="737" w:type="dxa"/>
          </w:tcPr>
          <w:p w14:paraId="16744813"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26A7EFEF" w14:textId="77777777" w:rsidTr="003B4533">
        <w:trPr>
          <w:cantSplit/>
        </w:trPr>
        <w:tc>
          <w:tcPr>
            <w:tcW w:w="6807" w:type="dxa"/>
          </w:tcPr>
          <w:p w14:paraId="706845A2" w14:textId="77777777" w:rsidR="00793247" w:rsidRPr="001F4300" w:rsidRDefault="00793247" w:rsidP="003B4533">
            <w:pPr>
              <w:pStyle w:val="TAL"/>
              <w:rPr>
                <w:b/>
                <w:i/>
              </w:rPr>
            </w:pPr>
            <w:r w:rsidRPr="001F4300">
              <w:rPr>
                <w:b/>
                <w:i/>
              </w:rPr>
              <w:t>handoverLTE-EPC</w:t>
            </w:r>
          </w:p>
          <w:p w14:paraId="6B4447B8" w14:textId="77777777" w:rsidR="00793247" w:rsidRPr="001F4300" w:rsidRDefault="00793247" w:rsidP="003B4533">
            <w:pPr>
              <w:pStyle w:val="TAL"/>
            </w:pPr>
            <w:r w:rsidRPr="001F4300">
              <w:t>Indicates whether the UE supports HO to EUTRA connected to EPC. It is mandated if the UE supports EUTRA connected to EPC.</w:t>
            </w:r>
          </w:p>
        </w:tc>
        <w:tc>
          <w:tcPr>
            <w:tcW w:w="709" w:type="dxa"/>
          </w:tcPr>
          <w:p w14:paraId="35803F07" w14:textId="77777777" w:rsidR="00793247" w:rsidRPr="001F4300" w:rsidRDefault="00793247" w:rsidP="003B4533">
            <w:pPr>
              <w:pStyle w:val="TAL"/>
              <w:jc w:val="center"/>
            </w:pPr>
            <w:r w:rsidRPr="001F4300">
              <w:t>UE</w:t>
            </w:r>
          </w:p>
        </w:tc>
        <w:tc>
          <w:tcPr>
            <w:tcW w:w="564" w:type="dxa"/>
          </w:tcPr>
          <w:p w14:paraId="13FEB9A6" w14:textId="77777777" w:rsidR="00793247" w:rsidRPr="001F4300" w:rsidRDefault="00793247" w:rsidP="003B4533">
            <w:pPr>
              <w:pStyle w:val="TAL"/>
              <w:jc w:val="center"/>
            </w:pPr>
            <w:r w:rsidRPr="001F4300">
              <w:t>CY</w:t>
            </w:r>
          </w:p>
        </w:tc>
        <w:tc>
          <w:tcPr>
            <w:tcW w:w="712" w:type="dxa"/>
          </w:tcPr>
          <w:p w14:paraId="2E24E16F" w14:textId="77777777" w:rsidR="00793247" w:rsidRPr="001F4300" w:rsidRDefault="00793247" w:rsidP="003B4533">
            <w:pPr>
              <w:pStyle w:val="TAL"/>
              <w:jc w:val="center"/>
            </w:pPr>
            <w:r w:rsidRPr="001F4300">
              <w:t>Yes</w:t>
            </w:r>
          </w:p>
        </w:tc>
        <w:tc>
          <w:tcPr>
            <w:tcW w:w="737" w:type="dxa"/>
          </w:tcPr>
          <w:p w14:paraId="57E927C7"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615FC69C" w14:textId="77777777" w:rsidTr="003B4533">
        <w:trPr>
          <w:cantSplit/>
        </w:trPr>
        <w:tc>
          <w:tcPr>
            <w:tcW w:w="6807" w:type="dxa"/>
          </w:tcPr>
          <w:p w14:paraId="13AC7A38" w14:textId="77777777" w:rsidR="00793247" w:rsidRPr="001F4300" w:rsidRDefault="00793247" w:rsidP="003B4533">
            <w:pPr>
              <w:pStyle w:val="TAL"/>
              <w:rPr>
                <w:b/>
                <w:bCs/>
                <w:i/>
                <w:iCs/>
              </w:rPr>
            </w:pPr>
            <w:r w:rsidRPr="001F4300">
              <w:rPr>
                <w:b/>
                <w:bCs/>
                <w:i/>
                <w:iCs/>
              </w:rPr>
              <w:t>idleInactiveNR-MeasReport-r16</w:t>
            </w:r>
          </w:p>
          <w:p w14:paraId="5AD97A61" w14:textId="77777777" w:rsidR="00793247" w:rsidRPr="001F4300" w:rsidRDefault="00793247" w:rsidP="003B4533">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793247" w:rsidRPr="001F4300" w:rsidRDefault="00793247" w:rsidP="003B4533">
            <w:pPr>
              <w:pStyle w:val="TAL"/>
              <w:jc w:val="center"/>
            </w:pPr>
            <w:r w:rsidRPr="001F4300">
              <w:t>UE</w:t>
            </w:r>
          </w:p>
        </w:tc>
        <w:tc>
          <w:tcPr>
            <w:tcW w:w="564" w:type="dxa"/>
          </w:tcPr>
          <w:p w14:paraId="6E201697" w14:textId="77777777" w:rsidR="00793247" w:rsidRPr="001F4300" w:rsidRDefault="00793247" w:rsidP="003B4533">
            <w:pPr>
              <w:pStyle w:val="TAL"/>
              <w:jc w:val="center"/>
            </w:pPr>
            <w:r w:rsidRPr="001F4300">
              <w:t>No</w:t>
            </w:r>
          </w:p>
        </w:tc>
        <w:tc>
          <w:tcPr>
            <w:tcW w:w="712" w:type="dxa"/>
          </w:tcPr>
          <w:p w14:paraId="600F9983" w14:textId="77777777" w:rsidR="00793247" w:rsidRPr="001F4300" w:rsidRDefault="00793247" w:rsidP="003B4533">
            <w:pPr>
              <w:pStyle w:val="TAL"/>
              <w:jc w:val="center"/>
            </w:pPr>
            <w:r w:rsidRPr="001F4300">
              <w:t>No</w:t>
            </w:r>
          </w:p>
        </w:tc>
        <w:tc>
          <w:tcPr>
            <w:tcW w:w="737" w:type="dxa"/>
          </w:tcPr>
          <w:p w14:paraId="51811DC4" w14:textId="77777777" w:rsidR="00793247" w:rsidRPr="001F4300" w:rsidRDefault="00793247" w:rsidP="003B4533">
            <w:pPr>
              <w:pStyle w:val="TAL"/>
              <w:jc w:val="center"/>
            </w:pPr>
            <w:r w:rsidRPr="001F4300">
              <w:rPr>
                <w:rFonts w:eastAsia="MS Mincho"/>
              </w:rPr>
              <w:t>Yes</w:t>
            </w:r>
          </w:p>
        </w:tc>
      </w:tr>
      <w:tr w:rsidR="00793247" w:rsidRPr="001F4300" w14:paraId="0EE8B19F" w14:textId="77777777" w:rsidTr="003B4533">
        <w:trPr>
          <w:cantSplit/>
        </w:trPr>
        <w:tc>
          <w:tcPr>
            <w:tcW w:w="6807" w:type="dxa"/>
          </w:tcPr>
          <w:p w14:paraId="325349C8" w14:textId="77777777" w:rsidR="00793247" w:rsidRPr="001F4300" w:rsidRDefault="00793247" w:rsidP="003B4533">
            <w:pPr>
              <w:pStyle w:val="TAL"/>
              <w:rPr>
                <w:b/>
                <w:bCs/>
                <w:i/>
                <w:iCs/>
              </w:rPr>
            </w:pPr>
            <w:r w:rsidRPr="001F4300">
              <w:rPr>
                <w:b/>
                <w:bCs/>
                <w:i/>
                <w:iCs/>
              </w:rPr>
              <w:t>idleInactiveNR-MeasBeamReport-r16</w:t>
            </w:r>
          </w:p>
          <w:p w14:paraId="404241D7" w14:textId="77777777" w:rsidR="00793247" w:rsidRPr="001F4300" w:rsidRDefault="00793247" w:rsidP="003B45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793247" w:rsidRPr="001F4300" w:rsidRDefault="00793247" w:rsidP="003B4533">
            <w:pPr>
              <w:pStyle w:val="TAL"/>
              <w:jc w:val="center"/>
            </w:pPr>
            <w:r w:rsidRPr="001F4300">
              <w:t>UE</w:t>
            </w:r>
          </w:p>
        </w:tc>
        <w:tc>
          <w:tcPr>
            <w:tcW w:w="564" w:type="dxa"/>
          </w:tcPr>
          <w:p w14:paraId="09C77831" w14:textId="77777777" w:rsidR="00793247" w:rsidRPr="001F4300" w:rsidRDefault="00793247" w:rsidP="003B4533">
            <w:pPr>
              <w:pStyle w:val="TAL"/>
              <w:jc w:val="center"/>
            </w:pPr>
            <w:r w:rsidRPr="001F4300">
              <w:t>No</w:t>
            </w:r>
          </w:p>
        </w:tc>
        <w:tc>
          <w:tcPr>
            <w:tcW w:w="712" w:type="dxa"/>
          </w:tcPr>
          <w:p w14:paraId="445A9E7B" w14:textId="77777777" w:rsidR="00793247" w:rsidRPr="001F4300" w:rsidRDefault="00793247" w:rsidP="003B4533">
            <w:pPr>
              <w:pStyle w:val="TAL"/>
              <w:jc w:val="center"/>
            </w:pPr>
            <w:r w:rsidRPr="001F4300">
              <w:t>No</w:t>
            </w:r>
          </w:p>
        </w:tc>
        <w:tc>
          <w:tcPr>
            <w:tcW w:w="737" w:type="dxa"/>
          </w:tcPr>
          <w:p w14:paraId="637EB4BD"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3744B853" w14:textId="77777777" w:rsidTr="003B4533">
        <w:trPr>
          <w:cantSplit/>
        </w:trPr>
        <w:tc>
          <w:tcPr>
            <w:tcW w:w="6807" w:type="dxa"/>
          </w:tcPr>
          <w:p w14:paraId="0FF2D703" w14:textId="77777777" w:rsidR="00793247" w:rsidRPr="001F4300" w:rsidRDefault="00793247" w:rsidP="003B4533">
            <w:pPr>
              <w:pStyle w:val="TAL"/>
              <w:rPr>
                <w:b/>
                <w:bCs/>
                <w:i/>
                <w:iCs/>
              </w:rPr>
            </w:pPr>
            <w:r w:rsidRPr="001F4300">
              <w:rPr>
                <w:b/>
                <w:bCs/>
                <w:i/>
                <w:iCs/>
              </w:rPr>
              <w:t>idleInactiveEUTRA-MeasReport-r16</w:t>
            </w:r>
          </w:p>
          <w:p w14:paraId="722F550B" w14:textId="77777777" w:rsidR="00793247" w:rsidRPr="001F4300" w:rsidRDefault="00793247" w:rsidP="003B4533">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793247" w:rsidRPr="001F4300" w:rsidRDefault="00793247" w:rsidP="003B4533">
            <w:pPr>
              <w:pStyle w:val="TAL"/>
              <w:jc w:val="center"/>
            </w:pPr>
            <w:r w:rsidRPr="001F4300">
              <w:t>UE</w:t>
            </w:r>
          </w:p>
        </w:tc>
        <w:tc>
          <w:tcPr>
            <w:tcW w:w="564" w:type="dxa"/>
          </w:tcPr>
          <w:p w14:paraId="2009A072" w14:textId="77777777" w:rsidR="00793247" w:rsidRPr="001F4300" w:rsidRDefault="00793247" w:rsidP="003B4533">
            <w:pPr>
              <w:pStyle w:val="TAL"/>
              <w:jc w:val="center"/>
            </w:pPr>
            <w:r w:rsidRPr="001F4300">
              <w:t>No</w:t>
            </w:r>
          </w:p>
        </w:tc>
        <w:tc>
          <w:tcPr>
            <w:tcW w:w="712" w:type="dxa"/>
          </w:tcPr>
          <w:p w14:paraId="2C5CFFE5" w14:textId="77777777" w:rsidR="00793247" w:rsidRPr="001F4300" w:rsidRDefault="00793247" w:rsidP="003B4533">
            <w:pPr>
              <w:pStyle w:val="TAL"/>
              <w:jc w:val="center"/>
            </w:pPr>
            <w:r w:rsidRPr="001F4300">
              <w:t>No</w:t>
            </w:r>
          </w:p>
        </w:tc>
        <w:tc>
          <w:tcPr>
            <w:tcW w:w="737" w:type="dxa"/>
          </w:tcPr>
          <w:p w14:paraId="06D1BCCD" w14:textId="77777777" w:rsidR="00793247" w:rsidRPr="001F4300" w:rsidRDefault="00793247" w:rsidP="003B4533">
            <w:pPr>
              <w:pStyle w:val="TAL"/>
              <w:jc w:val="center"/>
            </w:pPr>
            <w:r w:rsidRPr="001F4300">
              <w:rPr>
                <w:rFonts w:eastAsia="MS Mincho"/>
              </w:rPr>
              <w:t>No</w:t>
            </w:r>
          </w:p>
        </w:tc>
      </w:tr>
      <w:tr w:rsidR="00793247" w:rsidRPr="001F4300" w14:paraId="7325A1F4" w14:textId="77777777" w:rsidTr="003B4533">
        <w:trPr>
          <w:cantSplit/>
        </w:trPr>
        <w:tc>
          <w:tcPr>
            <w:tcW w:w="6807" w:type="dxa"/>
          </w:tcPr>
          <w:p w14:paraId="6260164D" w14:textId="77777777" w:rsidR="00793247" w:rsidRPr="001F4300" w:rsidRDefault="00793247" w:rsidP="003B4533">
            <w:pPr>
              <w:pStyle w:val="TAL"/>
              <w:rPr>
                <w:b/>
                <w:bCs/>
                <w:i/>
                <w:iCs/>
              </w:rPr>
            </w:pPr>
            <w:r w:rsidRPr="001F4300">
              <w:rPr>
                <w:b/>
                <w:bCs/>
                <w:i/>
                <w:iCs/>
              </w:rPr>
              <w:t>idleInactive-ValidityArea-r16</w:t>
            </w:r>
          </w:p>
          <w:p w14:paraId="1B44731F" w14:textId="77777777" w:rsidR="00793247" w:rsidRPr="001F4300" w:rsidRDefault="00793247" w:rsidP="003B4533">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793247" w:rsidRPr="001F4300" w:rsidRDefault="00793247" w:rsidP="003B4533">
            <w:pPr>
              <w:pStyle w:val="TAL"/>
              <w:jc w:val="center"/>
            </w:pPr>
            <w:r w:rsidRPr="001F4300">
              <w:t>UE</w:t>
            </w:r>
          </w:p>
        </w:tc>
        <w:tc>
          <w:tcPr>
            <w:tcW w:w="564" w:type="dxa"/>
          </w:tcPr>
          <w:p w14:paraId="467575EE" w14:textId="77777777" w:rsidR="00793247" w:rsidRPr="001F4300" w:rsidRDefault="00793247" w:rsidP="003B4533">
            <w:pPr>
              <w:pStyle w:val="TAL"/>
              <w:jc w:val="center"/>
            </w:pPr>
            <w:r w:rsidRPr="001F4300">
              <w:t>No</w:t>
            </w:r>
          </w:p>
        </w:tc>
        <w:tc>
          <w:tcPr>
            <w:tcW w:w="712" w:type="dxa"/>
          </w:tcPr>
          <w:p w14:paraId="233A0381" w14:textId="77777777" w:rsidR="00793247" w:rsidRPr="001F4300" w:rsidRDefault="00793247" w:rsidP="003B4533">
            <w:pPr>
              <w:pStyle w:val="TAL"/>
              <w:jc w:val="center"/>
            </w:pPr>
            <w:r w:rsidRPr="001F4300">
              <w:t>No</w:t>
            </w:r>
          </w:p>
        </w:tc>
        <w:tc>
          <w:tcPr>
            <w:tcW w:w="737" w:type="dxa"/>
          </w:tcPr>
          <w:p w14:paraId="03A52FC1" w14:textId="77777777" w:rsidR="00793247" w:rsidRPr="001F4300" w:rsidRDefault="00793247" w:rsidP="003B4533">
            <w:pPr>
              <w:pStyle w:val="TAL"/>
              <w:jc w:val="center"/>
            </w:pPr>
            <w:r w:rsidRPr="001F4300">
              <w:rPr>
                <w:rFonts w:eastAsia="MS Mincho"/>
              </w:rPr>
              <w:t>No</w:t>
            </w:r>
          </w:p>
        </w:tc>
      </w:tr>
      <w:tr w:rsidR="00793247" w:rsidRPr="001F4300" w14:paraId="3F52E1C1" w14:textId="77777777" w:rsidTr="003B4533">
        <w:trPr>
          <w:cantSplit/>
        </w:trPr>
        <w:tc>
          <w:tcPr>
            <w:tcW w:w="6807" w:type="dxa"/>
          </w:tcPr>
          <w:p w14:paraId="05C2F93E" w14:textId="77777777" w:rsidR="00793247" w:rsidRPr="001F4300" w:rsidRDefault="00793247" w:rsidP="003B4533">
            <w:pPr>
              <w:pStyle w:val="TAL"/>
              <w:rPr>
                <w:rFonts w:cs="Arial"/>
                <w:b/>
                <w:bCs/>
                <w:i/>
                <w:iCs/>
                <w:szCs w:val="18"/>
              </w:rPr>
            </w:pPr>
            <w:r w:rsidRPr="001F4300">
              <w:rPr>
                <w:rFonts w:cs="Arial"/>
                <w:b/>
                <w:bCs/>
                <w:i/>
                <w:iCs/>
                <w:szCs w:val="18"/>
              </w:rPr>
              <w:t>independentGapConfig</w:t>
            </w:r>
          </w:p>
          <w:p w14:paraId="23E06CB5" w14:textId="77777777" w:rsidR="00793247" w:rsidRPr="001F4300" w:rsidRDefault="00793247" w:rsidP="003B4533">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53DB190F"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75D29A5"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6C136692"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7ED69B0" w14:textId="77777777" w:rsidTr="003B4533">
        <w:trPr>
          <w:cantSplit/>
        </w:trPr>
        <w:tc>
          <w:tcPr>
            <w:tcW w:w="6807" w:type="dxa"/>
          </w:tcPr>
          <w:p w14:paraId="69AB868C" w14:textId="77777777" w:rsidR="00793247" w:rsidRPr="001F4300" w:rsidRDefault="00793247" w:rsidP="003B4533">
            <w:pPr>
              <w:pStyle w:val="TAL"/>
              <w:rPr>
                <w:rFonts w:cs="Arial"/>
                <w:b/>
                <w:bCs/>
                <w:i/>
                <w:iCs/>
                <w:szCs w:val="18"/>
              </w:rPr>
            </w:pPr>
            <w:r w:rsidRPr="001F4300">
              <w:rPr>
                <w:rFonts w:cs="Arial"/>
                <w:b/>
                <w:bCs/>
                <w:i/>
                <w:iCs/>
                <w:szCs w:val="18"/>
              </w:rPr>
              <w:t>intraAndInterF-MeasAndReport</w:t>
            </w:r>
          </w:p>
          <w:p w14:paraId="7455961A"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240742C"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12" w:type="dxa"/>
          </w:tcPr>
          <w:p w14:paraId="5DB5A57B"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1C9A564C"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2D0D87D9" w14:textId="77777777" w:rsidTr="003B4533">
        <w:trPr>
          <w:cantSplit/>
        </w:trPr>
        <w:tc>
          <w:tcPr>
            <w:tcW w:w="6807" w:type="dxa"/>
          </w:tcPr>
          <w:p w14:paraId="19FC7B1A" w14:textId="77777777" w:rsidR="00793247" w:rsidRPr="001F4300" w:rsidRDefault="00793247" w:rsidP="003B4533">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793247" w:rsidRPr="001F4300" w:rsidRDefault="00793247" w:rsidP="003B4533">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793247" w:rsidRPr="001F4300" w:rsidRDefault="00793247" w:rsidP="003B4533">
            <w:pPr>
              <w:pStyle w:val="TAL"/>
              <w:jc w:val="center"/>
              <w:rPr>
                <w:rFonts w:cs="Arial"/>
                <w:bCs/>
                <w:iCs/>
                <w:szCs w:val="18"/>
              </w:rPr>
            </w:pPr>
            <w:r w:rsidRPr="001F4300">
              <w:t>UE</w:t>
            </w:r>
          </w:p>
        </w:tc>
        <w:tc>
          <w:tcPr>
            <w:tcW w:w="564" w:type="dxa"/>
          </w:tcPr>
          <w:p w14:paraId="52D9FA22" w14:textId="77777777" w:rsidR="00793247" w:rsidRPr="001F4300" w:rsidRDefault="00793247" w:rsidP="003B4533">
            <w:pPr>
              <w:pStyle w:val="TAL"/>
              <w:jc w:val="center"/>
              <w:rPr>
                <w:rFonts w:cs="Arial"/>
                <w:bCs/>
                <w:iCs/>
                <w:szCs w:val="18"/>
              </w:rPr>
            </w:pPr>
            <w:r w:rsidRPr="001F4300">
              <w:rPr>
                <w:lang w:eastAsia="zh-CN"/>
              </w:rPr>
              <w:t>No</w:t>
            </w:r>
          </w:p>
        </w:tc>
        <w:tc>
          <w:tcPr>
            <w:tcW w:w="712" w:type="dxa"/>
          </w:tcPr>
          <w:p w14:paraId="0F5DC1CC" w14:textId="77777777" w:rsidR="00793247" w:rsidRPr="001F4300" w:rsidRDefault="00793247" w:rsidP="003B4533">
            <w:pPr>
              <w:pStyle w:val="TAL"/>
              <w:jc w:val="center"/>
              <w:rPr>
                <w:rFonts w:cs="Arial"/>
                <w:bCs/>
                <w:iCs/>
                <w:szCs w:val="18"/>
              </w:rPr>
            </w:pPr>
            <w:r w:rsidRPr="001F4300">
              <w:t>No</w:t>
            </w:r>
          </w:p>
        </w:tc>
        <w:tc>
          <w:tcPr>
            <w:tcW w:w="737" w:type="dxa"/>
          </w:tcPr>
          <w:p w14:paraId="1AE0619D" w14:textId="77777777" w:rsidR="00793247" w:rsidRPr="001F4300" w:rsidRDefault="00793247" w:rsidP="003B4533">
            <w:pPr>
              <w:pStyle w:val="TAL"/>
              <w:jc w:val="center"/>
              <w:rPr>
                <w:rFonts w:eastAsia="MS Mincho" w:cs="Arial"/>
                <w:bCs/>
                <w:iCs/>
                <w:szCs w:val="18"/>
              </w:rPr>
            </w:pPr>
            <w:r w:rsidRPr="001F4300">
              <w:rPr>
                <w:lang w:eastAsia="zh-CN"/>
              </w:rPr>
              <w:t>Yes</w:t>
            </w:r>
          </w:p>
        </w:tc>
      </w:tr>
      <w:tr w:rsidR="00793247"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793247" w:rsidRPr="001F4300" w:rsidRDefault="00793247" w:rsidP="003B4533">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793247" w:rsidRPr="001F4300" w:rsidRDefault="00793247" w:rsidP="003B4533">
            <w:pPr>
              <w:pStyle w:val="TAL"/>
              <w:rPr>
                <w:b/>
                <w:bCs/>
                <w:i/>
                <w:iCs/>
              </w:rPr>
            </w:pPr>
            <w:r w:rsidRPr="001F4300">
              <w:rPr>
                <w:b/>
                <w:bCs/>
                <w:i/>
                <w:iCs/>
              </w:rPr>
              <w:t>maxNumberCLI-RSSI-r16</w:t>
            </w:r>
          </w:p>
          <w:p w14:paraId="2415A7A4" w14:textId="77777777" w:rsidR="00793247" w:rsidRPr="001F4300" w:rsidRDefault="00793247" w:rsidP="003B4533">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793247" w:rsidRPr="001F4300" w:rsidRDefault="00793247" w:rsidP="003B4533">
            <w:pPr>
              <w:pStyle w:val="TAL"/>
              <w:rPr>
                <w:b/>
                <w:bCs/>
                <w:i/>
                <w:iCs/>
              </w:rPr>
            </w:pPr>
            <w:r w:rsidRPr="001F4300">
              <w:rPr>
                <w:b/>
                <w:bCs/>
                <w:i/>
                <w:iCs/>
              </w:rPr>
              <w:lastRenderedPageBreak/>
              <w:t>maxNumberCLI-SRS-RSRP-r16</w:t>
            </w:r>
          </w:p>
          <w:p w14:paraId="46251787" w14:textId="77777777" w:rsidR="00793247" w:rsidRPr="001F4300" w:rsidRDefault="00793247" w:rsidP="003B4533">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793247" w:rsidRPr="001F4300" w:rsidRDefault="00793247" w:rsidP="003B4533">
            <w:pPr>
              <w:pStyle w:val="TAL"/>
              <w:rPr>
                <w:rFonts w:eastAsia="MS PGothic"/>
              </w:rPr>
            </w:pPr>
          </w:p>
          <w:p w14:paraId="7E13F975" w14:textId="77777777" w:rsidR="00793247" w:rsidRPr="001F4300" w:rsidRDefault="00793247" w:rsidP="003B4533">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793247" w:rsidRPr="001F4300" w:rsidRDefault="00793247" w:rsidP="003B4533">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793247" w:rsidRPr="001F4300" w:rsidRDefault="00793247" w:rsidP="003B4533">
            <w:pPr>
              <w:pStyle w:val="TAL"/>
              <w:rPr>
                <w:b/>
                <w:bCs/>
                <w:i/>
                <w:iCs/>
                <w:lang w:eastAsia="zh-CN"/>
              </w:rPr>
            </w:pPr>
            <w:r w:rsidRPr="001F4300">
              <w:rPr>
                <w:b/>
                <w:bCs/>
                <w:i/>
                <w:iCs/>
                <w:lang w:eastAsia="zh-CN"/>
              </w:rPr>
              <w:t>increasedNumberofCSIRSPerMO-r16</w:t>
            </w:r>
          </w:p>
          <w:p w14:paraId="1A5796BD" w14:textId="77777777" w:rsidR="00793247" w:rsidRPr="001F4300" w:rsidRDefault="00793247" w:rsidP="003B4533">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793247" w:rsidRPr="001F4300" w:rsidRDefault="00793247" w:rsidP="003B4533">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793247" w:rsidRPr="001F4300" w:rsidRDefault="00793247" w:rsidP="003B4533">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793247" w:rsidRPr="001F4300" w:rsidRDefault="00793247" w:rsidP="003B4533">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793247" w:rsidRPr="001F4300" w:rsidRDefault="00793247" w:rsidP="003B4533">
            <w:pPr>
              <w:pStyle w:val="TAL"/>
              <w:jc w:val="center"/>
              <w:rPr>
                <w:rFonts w:eastAsia="MS Mincho" w:cs="Arial"/>
                <w:bCs/>
                <w:iCs/>
                <w:szCs w:val="18"/>
              </w:rPr>
            </w:pPr>
            <w:r w:rsidRPr="001F4300">
              <w:rPr>
                <w:rFonts w:eastAsia="MS Mincho" w:cs="Arial"/>
                <w:lang w:eastAsia="zh-CN"/>
              </w:rPr>
              <w:t>Yes</w:t>
            </w:r>
          </w:p>
        </w:tc>
      </w:tr>
      <w:tr w:rsidR="00793247" w:rsidRPr="001F4300" w14:paraId="10279211" w14:textId="77777777" w:rsidTr="003B4533">
        <w:trPr>
          <w:cantSplit/>
        </w:trPr>
        <w:tc>
          <w:tcPr>
            <w:tcW w:w="6807" w:type="dxa"/>
          </w:tcPr>
          <w:p w14:paraId="1BF9CE71" w14:textId="77777777" w:rsidR="00793247" w:rsidRPr="001F4300" w:rsidRDefault="00793247" w:rsidP="003B4533">
            <w:pPr>
              <w:pStyle w:val="TAL"/>
              <w:rPr>
                <w:b/>
                <w:i/>
              </w:rPr>
            </w:pPr>
            <w:r w:rsidRPr="001F4300">
              <w:rPr>
                <w:b/>
                <w:i/>
              </w:rPr>
              <w:t>maxNumberCSI-RS-RRM-RS-SINR</w:t>
            </w:r>
          </w:p>
          <w:p w14:paraId="59717860" w14:textId="77777777" w:rsidR="00793247" w:rsidRPr="001F4300" w:rsidRDefault="00793247" w:rsidP="003B4533">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793247" w:rsidRPr="001F4300" w:rsidRDefault="00793247" w:rsidP="003B4533">
            <w:pPr>
              <w:pStyle w:val="TAL"/>
              <w:jc w:val="center"/>
            </w:pPr>
            <w:r w:rsidRPr="001F4300">
              <w:t>UE</w:t>
            </w:r>
          </w:p>
        </w:tc>
        <w:tc>
          <w:tcPr>
            <w:tcW w:w="564" w:type="dxa"/>
          </w:tcPr>
          <w:p w14:paraId="09140618" w14:textId="77777777" w:rsidR="00793247" w:rsidRPr="001F4300" w:rsidRDefault="00793247" w:rsidP="003B4533">
            <w:pPr>
              <w:pStyle w:val="TAL"/>
              <w:jc w:val="center"/>
            </w:pPr>
            <w:r w:rsidRPr="001F4300">
              <w:t>CY</w:t>
            </w:r>
          </w:p>
        </w:tc>
        <w:tc>
          <w:tcPr>
            <w:tcW w:w="712" w:type="dxa"/>
          </w:tcPr>
          <w:p w14:paraId="603A6DE8" w14:textId="77777777" w:rsidR="00793247" w:rsidRPr="001F4300" w:rsidRDefault="00793247" w:rsidP="003B4533">
            <w:pPr>
              <w:pStyle w:val="TAL"/>
              <w:jc w:val="center"/>
            </w:pPr>
            <w:r w:rsidRPr="001F4300">
              <w:t>No</w:t>
            </w:r>
          </w:p>
        </w:tc>
        <w:tc>
          <w:tcPr>
            <w:tcW w:w="737" w:type="dxa"/>
          </w:tcPr>
          <w:p w14:paraId="3C97370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210B11F" w14:textId="77777777" w:rsidTr="003B4533">
        <w:trPr>
          <w:cantSplit/>
        </w:trPr>
        <w:tc>
          <w:tcPr>
            <w:tcW w:w="6807" w:type="dxa"/>
          </w:tcPr>
          <w:p w14:paraId="591B4D52" w14:textId="77777777" w:rsidR="00793247" w:rsidRPr="001F4300" w:rsidRDefault="00793247" w:rsidP="003B4533">
            <w:pPr>
              <w:pStyle w:val="TAL"/>
              <w:rPr>
                <w:rFonts w:cs="Arial"/>
                <w:b/>
                <w:bCs/>
                <w:i/>
                <w:iCs/>
                <w:szCs w:val="18"/>
              </w:rPr>
            </w:pPr>
            <w:r w:rsidRPr="001F4300">
              <w:rPr>
                <w:rFonts w:cs="Arial"/>
                <w:b/>
                <w:bCs/>
                <w:i/>
                <w:iCs/>
                <w:szCs w:val="18"/>
              </w:rPr>
              <w:t>maxNumberPerSlotCLI-SRS-RSRP-r16</w:t>
            </w:r>
          </w:p>
          <w:p w14:paraId="07723702" w14:textId="77777777" w:rsidR="00793247" w:rsidRPr="001F4300" w:rsidRDefault="00793247" w:rsidP="003B4533">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793247" w:rsidRPr="001F4300" w:rsidRDefault="00793247" w:rsidP="003B4533">
            <w:pPr>
              <w:pStyle w:val="TAL"/>
              <w:jc w:val="center"/>
            </w:pPr>
            <w:r w:rsidRPr="001F4300">
              <w:rPr>
                <w:rFonts w:cs="Arial"/>
                <w:bCs/>
                <w:iCs/>
                <w:szCs w:val="18"/>
              </w:rPr>
              <w:t>UE</w:t>
            </w:r>
          </w:p>
        </w:tc>
        <w:tc>
          <w:tcPr>
            <w:tcW w:w="564" w:type="dxa"/>
          </w:tcPr>
          <w:p w14:paraId="0F807DCD" w14:textId="77777777" w:rsidR="00793247" w:rsidRPr="001F4300" w:rsidRDefault="00793247" w:rsidP="003B4533">
            <w:pPr>
              <w:pStyle w:val="TAL"/>
              <w:jc w:val="center"/>
            </w:pPr>
            <w:r w:rsidRPr="001F4300">
              <w:rPr>
                <w:rFonts w:cs="Arial"/>
                <w:bCs/>
                <w:iCs/>
                <w:szCs w:val="18"/>
              </w:rPr>
              <w:t>CY</w:t>
            </w:r>
          </w:p>
        </w:tc>
        <w:tc>
          <w:tcPr>
            <w:tcW w:w="712" w:type="dxa"/>
          </w:tcPr>
          <w:p w14:paraId="4F66DA1E" w14:textId="77777777" w:rsidR="00793247" w:rsidRPr="001F4300" w:rsidRDefault="00793247" w:rsidP="003B4533">
            <w:pPr>
              <w:pStyle w:val="TAL"/>
              <w:jc w:val="center"/>
            </w:pPr>
            <w:r w:rsidRPr="001F4300">
              <w:rPr>
                <w:rFonts w:cs="Arial"/>
                <w:bCs/>
                <w:iCs/>
                <w:szCs w:val="18"/>
              </w:rPr>
              <w:t>TDD only</w:t>
            </w:r>
          </w:p>
        </w:tc>
        <w:tc>
          <w:tcPr>
            <w:tcW w:w="737" w:type="dxa"/>
          </w:tcPr>
          <w:p w14:paraId="37CA9707" w14:textId="77777777" w:rsidR="00793247" w:rsidRPr="001F4300" w:rsidRDefault="00793247" w:rsidP="003B4533">
            <w:pPr>
              <w:pStyle w:val="TAL"/>
              <w:jc w:val="center"/>
              <w:rPr>
                <w:rFonts w:eastAsia="MS Mincho"/>
              </w:rPr>
            </w:pPr>
            <w:r w:rsidRPr="001F4300">
              <w:rPr>
                <w:rFonts w:eastAsia="MS Mincho" w:cs="Arial"/>
                <w:bCs/>
                <w:iCs/>
                <w:szCs w:val="18"/>
              </w:rPr>
              <w:t>No</w:t>
            </w:r>
          </w:p>
        </w:tc>
      </w:tr>
      <w:tr w:rsidR="00793247" w:rsidRPr="001F4300" w14:paraId="6C19F709" w14:textId="77777777" w:rsidTr="003B4533">
        <w:trPr>
          <w:cantSplit/>
        </w:trPr>
        <w:tc>
          <w:tcPr>
            <w:tcW w:w="6807" w:type="dxa"/>
          </w:tcPr>
          <w:p w14:paraId="0567DA57" w14:textId="77777777" w:rsidR="00793247" w:rsidRPr="001F4300" w:rsidRDefault="00793247" w:rsidP="003B4533">
            <w:pPr>
              <w:pStyle w:val="TAL"/>
              <w:rPr>
                <w:b/>
                <w:i/>
              </w:rPr>
            </w:pPr>
            <w:r w:rsidRPr="001F4300">
              <w:rPr>
                <w:b/>
                <w:i/>
              </w:rPr>
              <w:t>maxNumberResource-CSI-RS-RLM</w:t>
            </w:r>
          </w:p>
          <w:p w14:paraId="7C2FFA9E" w14:textId="77777777" w:rsidR="00793247" w:rsidRPr="001F4300" w:rsidRDefault="00793247" w:rsidP="003B4533">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793247" w:rsidRPr="001F4300" w:rsidRDefault="00793247" w:rsidP="003B4533">
            <w:pPr>
              <w:pStyle w:val="TAL"/>
              <w:jc w:val="center"/>
            </w:pPr>
            <w:r w:rsidRPr="001F4300">
              <w:t>UE</w:t>
            </w:r>
          </w:p>
        </w:tc>
        <w:tc>
          <w:tcPr>
            <w:tcW w:w="564" w:type="dxa"/>
          </w:tcPr>
          <w:p w14:paraId="5B007886" w14:textId="77777777" w:rsidR="00793247" w:rsidRPr="001F4300" w:rsidRDefault="00793247" w:rsidP="003B4533">
            <w:pPr>
              <w:pStyle w:val="TAL"/>
              <w:jc w:val="center"/>
            </w:pPr>
            <w:r w:rsidRPr="001F4300">
              <w:t>CY</w:t>
            </w:r>
          </w:p>
        </w:tc>
        <w:tc>
          <w:tcPr>
            <w:tcW w:w="712" w:type="dxa"/>
          </w:tcPr>
          <w:p w14:paraId="3C1C8E3D" w14:textId="77777777" w:rsidR="00793247" w:rsidRPr="001F4300" w:rsidRDefault="00793247" w:rsidP="003B4533">
            <w:pPr>
              <w:pStyle w:val="TAL"/>
              <w:jc w:val="center"/>
            </w:pPr>
            <w:r w:rsidRPr="001F4300">
              <w:t>No</w:t>
            </w:r>
          </w:p>
        </w:tc>
        <w:tc>
          <w:tcPr>
            <w:tcW w:w="737" w:type="dxa"/>
          </w:tcPr>
          <w:p w14:paraId="2E8980AB"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7637837D" w14:textId="77777777" w:rsidTr="003B4533">
        <w:tc>
          <w:tcPr>
            <w:tcW w:w="6807" w:type="dxa"/>
          </w:tcPr>
          <w:p w14:paraId="3B270915" w14:textId="77777777" w:rsidR="00793247" w:rsidRPr="001F4300" w:rsidRDefault="00793247" w:rsidP="003B4533">
            <w:pPr>
              <w:pStyle w:val="TAL"/>
              <w:rPr>
                <w:b/>
                <w:i/>
              </w:rPr>
            </w:pPr>
            <w:r w:rsidRPr="001F4300">
              <w:rPr>
                <w:b/>
                <w:i/>
              </w:rPr>
              <w:t>nr-AutonomousGaps-r16</w:t>
            </w:r>
          </w:p>
          <w:p w14:paraId="63944B5C"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793247" w:rsidRPr="001F4300" w:rsidRDefault="00793247" w:rsidP="003B4533">
            <w:pPr>
              <w:pStyle w:val="TAL"/>
              <w:jc w:val="center"/>
            </w:pPr>
            <w:r w:rsidRPr="001F4300">
              <w:t>UE</w:t>
            </w:r>
          </w:p>
        </w:tc>
        <w:tc>
          <w:tcPr>
            <w:tcW w:w="564" w:type="dxa"/>
          </w:tcPr>
          <w:p w14:paraId="0AA0F50A" w14:textId="77777777" w:rsidR="00793247" w:rsidRPr="001F4300" w:rsidRDefault="00793247" w:rsidP="003B4533">
            <w:pPr>
              <w:pStyle w:val="TAL"/>
              <w:jc w:val="center"/>
            </w:pPr>
            <w:r w:rsidRPr="001F4300">
              <w:t>No</w:t>
            </w:r>
          </w:p>
        </w:tc>
        <w:tc>
          <w:tcPr>
            <w:tcW w:w="712" w:type="dxa"/>
          </w:tcPr>
          <w:p w14:paraId="5BE52499" w14:textId="77777777" w:rsidR="00793247" w:rsidRPr="001F4300" w:rsidRDefault="00793247" w:rsidP="003B4533">
            <w:pPr>
              <w:pStyle w:val="TAL"/>
              <w:jc w:val="center"/>
            </w:pPr>
            <w:r w:rsidRPr="001F4300">
              <w:t>No</w:t>
            </w:r>
          </w:p>
        </w:tc>
        <w:tc>
          <w:tcPr>
            <w:tcW w:w="737" w:type="dxa"/>
          </w:tcPr>
          <w:p w14:paraId="00B9E29E"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095D9E0E" w14:textId="77777777" w:rsidTr="003B4533">
        <w:tc>
          <w:tcPr>
            <w:tcW w:w="6807" w:type="dxa"/>
          </w:tcPr>
          <w:p w14:paraId="4ABC462D" w14:textId="77777777" w:rsidR="00793247" w:rsidRPr="001F4300" w:rsidRDefault="00793247" w:rsidP="003B4533">
            <w:pPr>
              <w:pStyle w:val="TAL"/>
              <w:rPr>
                <w:b/>
                <w:i/>
              </w:rPr>
            </w:pPr>
            <w:r w:rsidRPr="001F4300">
              <w:rPr>
                <w:b/>
                <w:i/>
              </w:rPr>
              <w:t>nr-AutonomousGaps-ENDC-r16</w:t>
            </w:r>
          </w:p>
          <w:p w14:paraId="33DD03CA"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793247" w:rsidRPr="001F4300" w:rsidRDefault="00793247" w:rsidP="003B4533">
            <w:pPr>
              <w:pStyle w:val="TAL"/>
              <w:jc w:val="center"/>
            </w:pPr>
            <w:r w:rsidRPr="001F4300">
              <w:t>UE</w:t>
            </w:r>
          </w:p>
        </w:tc>
        <w:tc>
          <w:tcPr>
            <w:tcW w:w="564" w:type="dxa"/>
          </w:tcPr>
          <w:p w14:paraId="00F29C10" w14:textId="77777777" w:rsidR="00793247" w:rsidRPr="001F4300" w:rsidRDefault="00793247" w:rsidP="003B4533">
            <w:pPr>
              <w:pStyle w:val="TAL"/>
              <w:jc w:val="center"/>
            </w:pPr>
            <w:r w:rsidRPr="001F4300">
              <w:t>No</w:t>
            </w:r>
          </w:p>
        </w:tc>
        <w:tc>
          <w:tcPr>
            <w:tcW w:w="712" w:type="dxa"/>
          </w:tcPr>
          <w:p w14:paraId="7659D40C" w14:textId="77777777" w:rsidR="00793247" w:rsidRPr="001F4300" w:rsidRDefault="00793247" w:rsidP="003B4533">
            <w:pPr>
              <w:pStyle w:val="TAL"/>
              <w:jc w:val="center"/>
            </w:pPr>
            <w:r w:rsidRPr="001F4300">
              <w:t>No</w:t>
            </w:r>
          </w:p>
        </w:tc>
        <w:tc>
          <w:tcPr>
            <w:tcW w:w="737" w:type="dxa"/>
          </w:tcPr>
          <w:p w14:paraId="6F28C013"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39C8B6E7" w14:textId="77777777" w:rsidTr="003B4533">
        <w:tc>
          <w:tcPr>
            <w:tcW w:w="6807" w:type="dxa"/>
          </w:tcPr>
          <w:p w14:paraId="67852A05" w14:textId="77777777" w:rsidR="00793247" w:rsidRPr="001F4300" w:rsidRDefault="00793247" w:rsidP="003B4533">
            <w:pPr>
              <w:pStyle w:val="TAL"/>
              <w:rPr>
                <w:b/>
                <w:i/>
              </w:rPr>
            </w:pPr>
            <w:r w:rsidRPr="001F4300">
              <w:rPr>
                <w:b/>
                <w:i/>
              </w:rPr>
              <w:t>nr-AutonomousGaps-NEDC-r16</w:t>
            </w:r>
          </w:p>
          <w:p w14:paraId="7AA9DEB9"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793247" w:rsidRPr="001F4300" w:rsidRDefault="00793247" w:rsidP="003B4533">
            <w:pPr>
              <w:pStyle w:val="TAL"/>
              <w:jc w:val="center"/>
            </w:pPr>
            <w:r w:rsidRPr="001F4300">
              <w:t>UE</w:t>
            </w:r>
          </w:p>
        </w:tc>
        <w:tc>
          <w:tcPr>
            <w:tcW w:w="564" w:type="dxa"/>
          </w:tcPr>
          <w:p w14:paraId="5FFC015F" w14:textId="77777777" w:rsidR="00793247" w:rsidRPr="001F4300" w:rsidRDefault="00793247" w:rsidP="003B4533">
            <w:pPr>
              <w:pStyle w:val="TAL"/>
              <w:jc w:val="center"/>
            </w:pPr>
            <w:r w:rsidRPr="001F4300">
              <w:t>No</w:t>
            </w:r>
          </w:p>
        </w:tc>
        <w:tc>
          <w:tcPr>
            <w:tcW w:w="712" w:type="dxa"/>
          </w:tcPr>
          <w:p w14:paraId="61CD7E10" w14:textId="77777777" w:rsidR="00793247" w:rsidRPr="001F4300" w:rsidRDefault="00793247" w:rsidP="003B4533">
            <w:pPr>
              <w:pStyle w:val="TAL"/>
              <w:jc w:val="center"/>
            </w:pPr>
            <w:r w:rsidRPr="001F4300">
              <w:t>No</w:t>
            </w:r>
          </w:p>
        </w:tc>
        <w:tc>
          <w:tcPr>
            <w:tcW w:w="737" w:type="dxa"/>
          </w:tcPr>
          <w:p w14:paraId="236A22E0"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76124F9A" w14:textId="77777777" w:rsidTr="003B4533">
        <w:tc>
          <w:tcPr>
            <w:tcW w:w="6807" w:type="dxa"/>
          </w:tcPr>
          <w:p w14:paraId="641D995A" w14:textId="77777777" w:rsidR="00793247" w:rsidRPr="001F4300" w:rsidRDefault="00793247" w:rsidP="003B4533">
            <w:pPr>
              <w:pStyle w:val="TAL"/>
              <w:rPr>
                <w:b/>
                <w:i/>
              </w:rPr>
            </w:pPr>
            <w:r w:rsidRPr="001F4300">
              <w:rPr>
                <w:b/>
                <w:i/>
              </w:rPr>
              <w:t>nr-AutonomousGaps-NRDC-r16</w:t>
            </w:r>
          </w:p>
          <w:p w14:paraId="5E90FEF0"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793247" w:rsidRPr="001F4300" w:rsidRDefault="00793247" w:rsidP="003B4533">
            <w:pPr>
              <w:pStyle w:val="TAL"/>
              <w:jc w:val="center"/>
            </w:pPr>
            <w:r w:rsidRPr="001F4300">
              <w:t>UE</w:t>
            </w:r>
          </w:p>
        </w:tc>
        <w:tc>
          <w:tcPr>
            <w:tcW w:w="564" w:type="dxa"/>
          </w:tcPr>
          <w:p w14:paraId="0CF5C220" w14:textId="77777777" w:rsidR="00793247" w:rsidRPr="001F4300" w:rsidRDefault="00793247" w:rsidP="003B4533">
            <w:pPr>
              <w:pStyle w:val="TAL"/>
              <w:jc w:val="center"/>
            </w:pPr>
            <w:r w:rsidRPr="001F4300">
              <w:t>No</w:t>
            </w:r>
          </w:p>
        </w:tc>
        <w:tc>
          <w:tcPr>
            <w:tcW w:w="712" w:type="dxa"/>
          </w:tcPr>
          <w:p w14:paraId="4B2501CB" w14:textId="77777777" w:rsidR="00793247" w:rsidRPr="001F4300" w:rsidRDefault="00793247" w:rsidP="003B4533">
            <w:pPr>
              <w:pStyle w:val="TAL"/>
              <w:jc w:val="center"/>
            </w:pPr>
            <w:r w:rsidRPr="001F4300">
              <w:t>No</w:t>
            </w:r>
          </w:p>
        </w:tc>
        <w:tc>
          <w:tcPr>
            <w:tcW w:w="737" w:type="dxa"/>
          </w:tcPr>
          <w:p w14:paraId="65C29D1D"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6AE86DAA" w14:textId="77777777" w:rsidTr="003B4533">
        <w:trPr>
          <w:cantSplit/>
        </w:trPr>
        <w:tc>
          <w:tcPr>
            <w:tcW w:w="6807" w:type="dxa"/>
          </w:tcPr>
          <w:p w14:paraId="3784C0A1" w14:textId="77777777" w:rsidR="00793247" w:rsidRPr="001F4300" w:rsidRDefault="00793247" w:rsidP="003B4533">
            <w:pPr>
              <w:pStyle w:val="TAL"/>
              <w:rPr>
                <w:b/>
                <w:i/>
              </w:rPr>
            </w:pPr>
            <w:r w:rsidRPr="001F4300">
              <w:rPr>
                <w:b/>
                <w:i/>
              </w:rPr>
              <w:lastRenderedPageBreak/>
              <w:t>nr-CGI-Reporting</w:t>
            </w:r>
          </w:p>
          <w:p w14:paraId="7ADEB9BA" w14:textId="77777777" w:rsidR="00793247" w:rsidRPr="001F4300" w:rsidRDefault="00793247" w:rsidP="003B4533">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4D87FB39" w14:textId="77777777" w:rsidR="00793247" w:rsidRPr="001F4300" w:rsidRDefault="00793247" w:rsidP="003B4533">
            <w:pPr>
              <w:pStyle w:val="TAL"/>
              <w:jc w:val="center"/>
            </w:pPr>
            <w:r w:rsidRPr="001F4300">
              <w:t>UE</w:t>
            </w:r>
          </w:p>
        </w:tc>
        <w:tc>
          <w:tcPr>
            <w:tcW w:w="564" w:type="dxa"/>
          </w:tcPr>
          <w:p w14:paraId="74BD8DD9" w14:textId="77777777" w:rsidR="00793247" w:rsidRPr="001F4300" w:rsidRDefault="00793247" w:rsidP="003B4533">
            <w:pPr>
              <w:pStyle w:val="TAL"/>
              <w:jc w:val="center"/>
            </w:pPr>
            <w:r w:rsidRPr="001F4300">
              <w:t>Yes</w:t>
            </w:r>
          </w:p>
        </w:tc>
        <w:tc>
          <w:tcPr>
            <w:tcW w:w="712" w:type="dxa"/>
          </w:tcPr>
          <w:p w14:paraId="26F7BD5D" w14:textId="77777777" w:rsidR="00793247" w:rsidRPr="001F4300" w:rsidRDefault="00793247" w:rsidP="003B4533">
            <w:pPr>
              <w:pStyle w:val="TAL"/>
              <w:jc w:val="center"/>
            </w:pPr>
            <w:r w:rsidRPr="001F4300">
              <w:t>No</w:t>
            </w:r>
          </w:p>
        </w:tc>
        <w:tc>
          <w:tcPr>
            <w:tcW w:w="737" w:type="dxa"/>
          </w:tcPr>
          <w:p w14:paraId="09285242"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D152CAA" w14:textId="77777777" w:rsidTr="003B4533">
        <w:trPr>
          <w:cantSplit/>
        </w:trPr>
        <w:tc>
          <w:tcPr>
            <w:tcW w:w="6807" w:type="dxa"/>
          </w:tcPr>
          <w:p w14:paraId="71C3FBBB" w14:textId="77777777" w:rsidR="00793247" w:rsidRPr="001F4300" w:rsidRDefault="00793247" w:rsidP="003B4533">
            <w:pPr>
              <w:keepNext/>
              <w:keepLines/>
              <w:spacing w:after="0"/>
              <w:rPr>
                <w:rFonts w:ascii="Arial" w:hAnsi="Arial"/>
                <w:b/>
                <w:i/>
                <w:sz w:val="18"/>
              </w:rPr>
            </w:pPr>
            <w:r w:rsidRPr="001F4300">
              <w:rPr>
                <w:rFonts w:ascii="Arial" w:hAnsi="Arial"/>
                <w:b/>
                <w:i/>
                <w:sz w:val="18"/>
              </w:rPr>
              <w:t>nr-CGI-Reporting-ENDC</w:t>
            </w:r>
          </w:p>
          <w:p w14:paraId="069D2135" w14:textId="77777777" w:rsidR="00793247" w:rsidRPr="001F4300" w:rsidRDefault="00793247" w:rsidP="003B4533">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793247" w:rsidRPr="001F4300" w:rsidRDefault="00793247" w:rsidP="003B4533">
            <w:pPr>
              <w:pStyle w:val="TAL"/>
              <w:jc w:val="center"/>
            </w:pPr>
            <w:r w:rsidRPr="001F4300">
              <w:t>UE</w:t>
            </w:r>
          </w:p>
        </w:tc>
        <w:tc>
          <w:tcPr>
            <w:tcW w:w="564" w:type="dxa"/>
          </w:tcPr>
          <w:p w14:paraId="5673F54F" w14:textId="77777777" w:rsidR="00793247" w:rsidRPr="001F4300" w:rsidRDefault="00793247" w:rsidP="003B4533">
            <w:pPr>
              <w:pStyle w:val="TAL"/>
              <w:jc w:val="center"/>
            </w:pPr>
            <w:r w:rsidRPr="001F4300">
              <w:t>Yes</w:t>
            </w:r>
          </w:p>
        </w:tc>
        <w:tc>
          <w:tcPr>
            <w:tcW w:w="712" w:type="dxa"/>
          </w:tcPr>
          <w:p w14:paraId="3996B13D" w14:textId="77777777" w:rsidR="00793247" w:rsidRPr="001F4300" w:rsidRDefault="00793247" w:rsidP="003B4533">
            <w:pPr>
              <w:pStyle w:val="TAL"/>
              <w:jc w:val="center"/>
            </w:pPr>
            <w:r w:rsidRPr="001F4300">
              <w:t>No</w:t>
            </w:r>
          </w:p>
        </w:tc>
        <w:tc>
          <w:tcPr>
            <w:tcW w:w="737" w:type="dxa"/>
          </w:tcPr>
          <w:p w14:paraId="651A4D52"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C496E4F" w14:textId="77777777" w:rsidTr="003B4533">
        <w:trPr>
          <w:cantSplit/>
        </w:trPr>
        <w:tc>
          <w:tcPr>
            <w:tcW w:w="6807" w:type="dxa"/>
          </w:tcPr>
          <w:p w14:paraId="705F427B" w14:textId="77777777" w:rsidR="00793247" w:rsidRPr="001F4300" w:rsidRDefault="00793247" w:rsidP="003B4533">
            <w:pPr>
              <w:pStyle w:val="TAL"/>
              <w:rPr>
                <w:b/>
                <w:bCs/>
                <w:i/>
                <w:iCs/>
              </w:rPr>
            </w:pPr>
            <w:r w:rsidRPr="001F4300">
              <w:rPr>
                <w:b/>
                <w:bCs/>
                <w:i/>
                <w:iCs/>
              </w:rPr>
              <w:t>reportAddNeighMeasForPeriodic-r16</w:t>
            </w:r>
          </w:p>
          <w:p w14:paraId="118668E4" w14:textId="77777777" w:rsidR="00793247" w:rsidRPr="001F4300" w:rsidRDefault="00793247" w:rsidP="003B4533">
            <w:pPr>
              <w:pStyle w:val="TAL"/>
            </w:pPr>
            <w:r w:rsidRPr="001F4300">
              <w:rPr>
                <w:rFonts w:cs="Arial"/>
                <w:szCs w:val="18"/>
              </w:rPr>
              <w:t>Defines whether the UE supports periodic reporting of best neighbour cells per serving frequency, as defined in TS 38.331 [9].</w:t>
            </w:r>
          </w:p>
        </w:tc>
        <w:tc>
          <w:tcPr>
            <w:tcW w:w="709" w:type="dxa"/>
          </w:tcPr>
          <w:p w14:paraId="6C729E36" w14:textId="77777777" w:rsidR="00793247" w:rsidRPr="001F4300" w:rsidRDefault="00793247" w:rsidP="003B4533">
            <w:pPr>
              <w:pStyle w:val="TAL"/>
              <w:jc w:val="center"/>
            </w:pPr>
            <w:r w:rsidRPr="001F4300">
              <w:t>UE</w:t>
            </w:r>
          </w:p>
        </w:tc>
        <w:tc>
          <w:tcPr>
            <w:tcW w:w="564" w:type="dxa"/>
          </w:tcPr>
          <w:p w14:paraId="042C5DFB" w14:textId="77777777" w:rsidR="00793247" w:rsidRPr="001F4300" w:rsidRDefault="00793247" w:rsidP="003B4533">
            <w:pPr>
              <w:pStyle w:val="TAL"/>
              <w:jc w:val="center"/>
            </w:pPr>
            <w:r w:rsidRPr="001F4300">
              <w:t>Yes</w:t>
            </w:r>
          </w:p>
        </w:tc>
        <w:tc>
          <w:tcPr>
            <w:tcW w:w="712" w:type="dxa"/>
          </w:tcPr>
          <w:p w14:paraId="351E0A13" w14:textId="77777777" w:rsidR="00793247" w:rsidRPr="001F4300" w:rsidRDefault="00793247" w:rsidP="003B4533">
            <w:pPr>
              <w:pStyle w:val="TAL"/>
              <w:jc w:val="center"/>
            </w:pPr>
            <w:r w:rsidRPr="001F4300">
              <w:t>No</w:t>
            </w:r>
          </w:p>
        </w:tc>
        <w:tc>
          <w:tcPr>
            <w:tcW w:w="737" w:type="dxa"/>
          </w:tcPr>
          <w:p w14:paraId="5C7554F7"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547A114F" w14:textId="77777777" w:rsidTr="003B4533">
        <w:trPr>
          <w:cantSplit/>
        </w:trPr>
        <w:tc>
          <w:tcPr>
            <w:tcW w:w="6807" w:type="dxa"/>
          </w:tcPr>
          <w:p w14:paraId="481999BA" w14:textId="77777777" w:rsidR="00793247" w:rsidRPr="001F4300" w:rsidRDefault="00793247" w:rsidP="003B4533">
            <w:pPr>
              <w:pStyle w:val="TAL"/>
              <w:rPr>
                <w:b/>
                <w:bCs/>
                <w:i/>
                <w:iCs/>
              </w:rPr>
            </w:pPr>
            <w:r w:rsidRPr="001F4300">
              <w:rPr>
                <w:b/>
                <w:bCs/>
                <w:i/>
                <w:iCs/>
              </w:rPr>
              <w:t>nr-CGI-Reporting-NEDC</w:t>
            </w:r>
          </w:p>
          <w:p w14:paraId="192B43EC" w14:textId="77777777" w:rsidR="00793247" w:rsidRPr="001F4300" w:rsidRDefault="00793247" w:rsidP="003B4533">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793247" w:rsidRPr="001F4300" w:rsidRDefault="00793247" w:rsidP="003B4533">
            <w:pPr>
              <w:pStyle w:val="TAL"/>
              <w:jc w:val="center"/>
            </w:pPr>
            <w:r w:rsidRPr="001F4300">
              <w:t>UE</w:t>
            </w:r>
          </w:p>
        </w:tc>
        <w:tc>
          <w:tcPr>
            <w:tcW w:w="564" w:type="dxa"/>
          </w:tcPr>
          <w:p w14:paraId="508DB99F" w14:textId="77777777" w:rsidR="00793247" w:rsidRPr="001F4300" w:rsidRDefault="00793247" w:rsidP="003B4533">
            <w:pPr>
              <w:pStyle w:val="TAL"/>
              <w:jc w:val="center"/>
            </w:pPr>
            <w:r w:rsidRPr="001F4300">
              <w:t>Yes</w:t>
            </w:r>
          </w:p>
        </w:tc>
        <w:tc>
          <w:tcPr>
            <w:tcW w:w="712" w:type="dxa"/>
          </w:tcPr>
          <w:p w14:paraId="6816EF43" w14:textId="77777777" w:rsidR="00793247" w:rsidRPr="001F4300" w:rsidRDefault="00793247" w:rsidP="003B4533">
            <w:pPr>
              <w:pStyle w:val="TAL"/>
              <w:jc w:val="center"/>
            </w:pPr>
            <w:r w:rsidRPr="001F4300">
              <w:t>No</w:t>
            </w:r>
          </w:p>
        </w:tc>
        <w:tc>
          <w:tcPr>
            <w:tcW w:w="737" w:type="dxa"/>
          </w:tcPr>
          <w:p w14:paraId="52E5C9C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A9B3A26" w14:textId="77777777" w:rsidTr="003B4533">
        <w:trPr>
          <w:cantSplit/>
        </w:trPr>
        <w:tc>
          <w:tcPr>
            <w:tcW w:w="6807" w:type="dxa"/>
          </w:tcPr>
          <w:p w14:paraId="69F6EAE0" w14:textId="77777777" w:rsidR="00793247" w:rsidRPr="001F4300" w:rsidRDefault="00793247" w:rsidP="003B4533">
            <w:pPr>
              <w:keepNext/>
              <w:keepLines/>
              <w:spacing w:after="0"/>
              <w:rPr>
                <w:rFonts w:ascii="Arial" w:hAnsi="Arial"/>
                <w:b/>
                <w:i/>
                <w:sz w:val="18"/>
              </w:rPr>
            </w:pPr>
            <w:r w:rsidRPr="001F4300">
              <w:rPr>
                <w:rFonts w:ascii="Arial" w:hAnsi="Arial"/>
                <w:b/>
                <w:i/>
                <w:sz w:val="18"/>
              </w:rPr>
              <w:t>nr-CGI-Reporting-NPN-r16</w:t>
            </w:r>
          </w:p>
          <w:p w14:paraId="409D71C9" w14:textId="77777777" w:rsidR="00793247" w:rsidRPr="001F4300" w:rsidRDefault="00793247" w:rsidP="003B4533">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732300C3" w14:textId="77777777" w:rsidR="00793247" w:rsidRPr="001F4300" w:rsidRDefault="00793247" w:rsidP="003B4533">
            <w:pPr>
              <w:pStyle w:val="TAL"/>
              <w:jc w:val="center"/>
            </w:pPr>
            <w:r w:rsidRPr="001F4300">
              <w:rPr>
                <w:lang w:eastAsia="zh-CN"/>
              </w:rPr>
              <w:t>UE</w:t>
            </w:r>
          </w:p>
        </w:tc>
        <w:tc>
          <w:tcPr>
            <w:tcW w:w="564" w:type="dxa"/>
          </w:tcPr>
          <w:p w14:paraId="20E12364" w14:textId="77777777" w:rsidR="00793247" w:rsidRPr="001F4300" w:rsidRDefault="00793247" w:rsidP="003B4533">
            <w:pPr>
              <w:pStyle w:val="TAL"/>
              <w:jc w:val="center"/>
            </w:pPr>
            <w:r w:rsidRPr="001F4300">
              <w:rPr>
                <w:lang w:eastAsia="zh-CN"/>
              </w:rPr>
              <w:t>CY</w:t>
            </w:r>
          </w:p>
        </w:tc>
        <w:tc>
          <w:tcPr>
            <w:tcW w:w="712" w:type="dxa"/>
          </w:tcPr>
          <w:p w14:paraId="78177231" w14:textId="77777777" w:rsidR="00793247" w:rsidRPr="001F4300" w:rsidRDefault="00793247" w:rsidP="003B4533">
            <w:pPr>
              <w:pStyle w:val="TAL"/>
              <w:jc w:val="center"/>
            </w:pPr>
            <w:r w:rsidRPr="001F4300">
              <w:rPr>
                <w:lang w:eastAsia="zh-CN"/>
              </w:rPr>
              <w:t>No</w:t>
            </w:r>
          </w:p>
        </w:tc>
        <w:tc>
          <w:tcPr>
            <w:tcW w:w="737" w:type="dxa"/>
          </w:tcPr>
          <w:p w14:paraId="3684AADA" w14:textId="77777777" w:rsidR="00793247" w:rsidRPr="001F4300" w:rsidRDefault="00793247" w:rsidP="003B4533">
            <w:pPr>
              <w:pStyle w:val="TAL"/>
              <w:jc w:val="center"/>
              <w:rPr>
                <w:rFonts w:eastAsia="MS Mincho"/>
              </w:rPr>
            </w:pPr>
            <w:r w:rsidRPr="001F4300">
              <w:rPr>
                <w:lang w:eastAsia="zh-CN"/>
              </w:rPr>
              <w:t>No</w:t>
            </w:r>
          </w:p>
        </w:tc>
      </w:tr>
      <w:tr w:rsidR="00793247" w:rsidRPr="001F4300" w14:paraId="68D70369" w14:textId="77777777" w:rsidTr="003B4533">
        <w:trPr>
          <w:cantSplit/>
        </w:trPr>
        <w:tc>
          <w:tcPr>
            <w:tcW w:w="6807" w:type="dxa"/>
          </w:tcPr>
          <w:p w14:paraId="50128C2F" w14:textId="77777777" w:rsidR="00793247" w:rsidRPr="001F4300" w:rsidRDefault="00793247" w:rsidP="003B4533">
            <w:pPr>
              <w:pStyle w:val="TAL"/>
              <w:rPr>
                <w:b/>
                <w:bCs/>
                <w:i/>
                <w:iCs/>
              </w:rPr>
            </w:pPr>
            <w:r w:rsidRPr="001F4300">
              <w:rPr>
                <w:b/>
                <w:bCs/>
                <w:i/>
                <w:iCs/>
              </w:rPr>
              <w:t>nr-CGI-Reporting-NRDC</w:t>
            </w:r>
          </w:p>
          <w:p w14:paraId="7298D2BE" w14:textId="77777777" w:rsidR="00793247" w:rsidRPr="001F4300" w:rsidRDefault="00793247" w:rsidP="003B4533">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793247" w:rsidRPr="001F4300" w:rsidRDefault="00793247" w:rsidP="003B4533">
            <w:pPr>
              <w:pStyle w:val="TAL"/>
              <w:jc w:val="center"/>
              <w:rPr>
                <w:lang w:eastAsia="zh-CN"/>
              </w:rPr>
            </w:pPr>
            <w:r w:rsidRPr="001F4300">
              <w:t>UE</w:t>
            </w:r>
          </w:p>
        </w:tc>
        <w:tc>
          <w:tcPr>
            <w:tcW w:w="564" w:type="dxa"/>
          </w:tcPr>
          <w:p w14:paraId="1C3D3895" w14:textId="77777777" w:rsidR="00793247" w:rsidRPr="001F4300" w:rsidRDefault="00793247" w:rsidP="003B4533">
            <w:pPr>
              <w:pStyle w:val="TAL"/>
              <w:jc w:val="center"/>
              <w:rPr>
                <w:lang w:eastAsia="zh-CN"/>
              </w:rPr>
            </w:pPr>
            <w:r w:rsidRPr="001F4300">
              <w:t>Yes</w:t>
            </w:r>
          </w:p>
        </w:tc>
        <w:tc>
          <w:tcPr>
            <w:tcW w:w="712" w:type="dxa"/>
          </w:tcPr>
          <w:p w14:paraId="73B06080" w14:textId="77777777" w:rsidR="00793247" w:rsidRPr="001F4300" w:rsidRDefault="00793247" w:rsidP="003B4533">
            <w:pPr>
              <w:pStyle w:val="TAL"/>
              <w:jc w:val="center"/>
              <w:rPr>
                <w:lang w:eastAsia="zh-CN"/>
              </w:rPr>
            </w:pPr>
            <w:r w:rsidRPr="001F4300">
              <w:t>No</w:t>
            </w:r>
          </w:p>
        </w:tc>
        <w:tc>
          <w:tcPr>
            <w:tcW w:w="737" w:type="dxa"/>
          </w:tcPr>
          <w:p w14:paraId="50730D6E" w14:textId="77777777" w:rsidR="00793247" w:rsidRPr="001F4300" w:rsidRDefault="00793247" w:rsidP="003B4533">
            <w:pPr>
              <w:pStyle w:val="TAL"/>
              <w:jc w:val="center"/>
              <w:rPr>
                <w:lang w:eastAsia="zh-CN"/>
              </w:rPr>
            </w:pPr>
            <w:r w:rsidRPr="001F4300">
              <w:rPr>
                <w:rFonts w:eastAsia="MS Mincho"/>
              </w:rPr>
              <w:t>No</w:t>
            </w:r>
          </w:p>
        </w:tc>
      </w:tr>
      <w:tr w:rsidR="00793247" w:rsidRPr="001F4300" w14:paraId="7B56FAFB" w14:textId="77777777" w:rsidTr="003B4533">
        <w:trPr>
          <w:cantSplit/>
        </w:trPr>
        <w:tc>
          <w:tcPr>
            <w:tcW w:w="6807" w:type="dxa"/>
          </w:tcPr>
          <w:p w14:paraId="1BAAB3CE" w14:textId="77777777" w:rsidR="00793247" w:rsidRPr="001F4300" w:rsidRDefault="00793247" w:rsidP="003B4533">
            <w:pPr>
              <w:keepNext/>
              <w:keepLines/>
              <w:spacing w:after="0"/>
              <w:rPr>
                <w:rFonts w:ascii="Arial" w:hAnsi="Arial"/>
                <w:b/>
                <w:i/>
                <w:sz w:val="18"/>
              </w:rPr>
            </w:pPr>
            <w:r w:rsidRPr="001F4300">
              <w:rPr>
                <w:rFonts w:ascii="Arial" w:hAnsi="Arial"/>
                <w:b/>
                <w:i/>
                <w:sz w:val="18"/>
              </w:rPr>
              <w:t>nr-NeedForGap-Reporting-r16</w:t>
            </w:r>
          </w:p>
          <w:p w14:paraId="7EC0A572"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793247" w:rsidRPr="001F4300" w:rsidRDefault="00793247" w:rsidP="003B4533">
            <w:pPr>
              <w:pStyle w:val="TAL"/>
              <w:jc w:val="center"/>
            </w:pPr>
            <w:r w:rsidRPr="001F4300">
              <w:t>UE</w:t>
            </w:r>
          </w:p>
        </w:tc>
        <w:tc>
          <w:tcPr>
            <w:tcW w:w="564" w:type="dxa"/>
          </w:tcPr>
          <w:p w14:paraId="477BFEF9" w14:textId="77777777" w:rsidR="00793247" w:rsidRPr="001F4300" w:rsidRDefault="00793247" w:rsidP="003B4533">
            <w:pPr>
              <w:pStyle w:val="TAL"/>
              <w:jc w:val="center"/>
            </w:pPr>
            <w:r w:rsidRPr="001F4300">
              <w:t>No</w:t>
            </w:r>
          </w:p>
        </w:tc>
        <w:tc>
          <w:tcPr>
            <w:tcW w:w="712" w:type="dxa"/>
          </w:tcPr>
          <w:p w14:paraId="7AF17B02" w14:textId="77777777" w:rsidR="00793247" w:rsidRPr="001F4300" w:rsidRDefault="00793247" w:rsidP="003B4533">
            <w:pPr>
              <w:pStyle w:val="TAL"/>
              <w:jc w:val="center"/>
            </w:pPr>
            <w:r w:rsidRPr="001F4300">
              <w:t>No</w:t>
            </w:r>
          </w:p>
        </w:tc>
        <w:tc>
          <w:tcPr>
            <w:tcW w:w="737" w:type="dxa"/>
          </w:tcPr>
          <w:p w14:paraId="1D08F2CA"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5BCA2EC4" w14:textId="77777777" w:rsidTr="003B4533">
        <w:trPr>
          <w:cantSplit/>
        </w:trPr>
        <w:tc>
          <w:tcPr>
            <w:tcW w:w="6807" w:type="dxa"/>
          </w:tcPr>
          <w:p w14:paraId="52E779F3" w14:textId="77777777" w:rsidR="00793247" w:rsidRPr="001F4300" w:rsidRDefault="00793247" w:rsidP="003B4533">
            <w:pPr>
              <w:keepNext/>
              <w:keepLines/>
              <w:spacing w:after="0"/>
              <w:rPr>
                <w:rFonts w:ascii="Arial" w:hAnsi="Arial"/>
                <w:b/>
                <w:i/>
                <w:sz w:val="18"/>
              </w:rPr>
            </w:pPr>
            <w:r w:rsidRPr="001F4300">
              <w:rPr>
                <w:rFonts w:ascii="Arial" w:hAnsi="Arial"/>
                <w:b/>
                <w:i/>
                <w:sz w:val="18"/>
              </w:rPr>
              <w:t>pcellT312-r16</w:t>
            </w:r>
          </w:p>
          <w:p w14:paraId="153E4868"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793247" w:rsidRPr="001F4300" w:rsidRDefault="00793247" w:rsidP="003B4533">
            <w:pPr>
              <w:pStyle w:val="TAL"/>
              <w:jc w:val="center"/>
            </w:pPr>
            <w:r w:rsidRPr="001F4300">
              <w:rPr>
                <w:rFonts w:cs="Arial"/>
                <w:bCs/>
                <w:iCs/>
                <w:szCs w:val="18"/>
              </w:rPr>
              <w:t>UE</w:t>
            </w:r>
          </w:p>
        </w:tc>
        <w:tc>
          <w:tcPr>
            <w:tcW w:w="564" w:type="dxa"/>
          </w:tcPr>
          <w:p w14:paraId="0758ED21" w14:textId="77777777" w:rsidR="00793247" w:rsidRPr="001F4300" w:rsidRDefault="00793247" w:rsidP="003B4533">
            <w:pPr>
              <w:pStyle w:val="TAL"/>
              <w:jc w:val="center"/>
            </w:pPr>
            <w:r w:rsidRPr="001F4300">
              <w:rPr>
                <w:rFonts w:cs="Arial"/>
                <w:bCs/>
                <w:iCs/>
                <w:szCs w:val="18"/>
              </w:rPr>
              <w:t>No</w:t>
            </w:r>
          </w:p>
        </w:tc>
        <w:tc>
          <w:tcPr>
            <w:tcW w:w="712" w:type="dxa"/>
          </w:tcPr>
          <w:p w14:paraId="798DB28C" w14:textId="77777777" w:rsidR="00793247" w:rsidRPr="001F4300" w:rsidRDefault="00793247" w:rsidP="003B4533">
            <w:pPr>
              <w:pStyle w:val="TAL"/>
              <w:jc w:val="center"/>
            </w:pPr>
            <w:r w:rsidRPr="001F4300">
              <w:rPr>
                <w:rFonts w:cs="Arial"/>
                <w:bCs/>
                <w:iCs/>
                <w:szCs w:val="18"/>
              </w:rPr>
              <w:t>No</w:t>
            </w:r>
          </w:p>
        </w:tc>
        <w:tc>
          <w:tcPr>
            <w:tcW w:w="737" w:type="dxa"/>
          </w:tcPr>
          <w:p w14:paraId="4C07A177" w14:textId="77777777" w:rsidR="00793247" w:rsidRPr="001F4300" w:rsidRDefault="00793247" w:rsidP="003B4533">
            <w:pPr>
              <w:pStyle w:val="TAL"/>
              <w:jc w:val="center"/>
              <w:rPr>
                <w:rFonts w:eastAsia="MS Mincho"/>
              </w:rPr>
            </w:pPr>
            <w:r w:rsidRPr="001F4300">
              <w:rPr>
                <w:rFonts w:cs="Arial"/>
                <w:bCs/>
                <w:iCs/>
                <w:szCs w:val="18"/>
              </w:rPr>
              <w:t>No</w:t>
            </w:r>
          </w:p>
        </w:tc>
      </w:tr>
      <w:tr w:rsidR="00793247" w:rsidRPr="001F4300" w14:paraId="44F481A2" w14:textId="77777777" w:rsidTr="003B4533">
        <w:trPr>
          <w:cantSplit/>
        </w:trPr>
        <w:tc>
          <w:tcPr>
            <w:tcW w:w="6807" w:type="dxa"/>
          </w:tcPr>
          <w:p w14:paraId="7670FB8D" w14:textId="77777777" w:rsidR="00793247" w:rsidRPr="001F4300" w:rsidRDefault="00793247" w:rsidP="003B4533">
            <w:pPr>
              <w:pStyle w:val="TAL"/>
              <w:rPr>
                <w:rFonts w:cs="Arial"/>
                <w:b/>
                <w:bCs/>
                <w:i/>
                <w:iCs/>
                <w:szCs w:val="18"/>
              </w:rPr>
            </w:pPr>
            <w:r w:rsidRPr="001F4300">
              <w:rPr>
                <w:rFonts w:cs="Arial"/>
                <w:b/>
                <w:bCs/>
                <w:i/>
                <w:iCs/>
                <w:szCs w:val="18"/>
              </w:rPr>
              <w:t>simultaneousRxDataSSB-DiffNumerology</w:t>
            </w:r>
          </w:p>
          <w:p w14:paraId="676F5512" w14:textId="77777777" w:rsidR="00793247" w:rsidRPr="001F4300" w:rsidRDefault="00793247" w:rsidP="003B453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11FEB08D"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72C7CC30"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75F14BC3"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BB6505C" w14:textId="77777777" w:rsidTr="003B4533">
        <w:trPr>
          <w:cantSplit/>
        </w:trPr>
        <w:tc>
          <w:tcPr>
            <w:tcW w:w="6807" w:type="dxa"/>
          </w:tcPr>
          <w:p w14:paraId="731DFF30" w14:textId="77777777" w:rsidR="00793247" w:rsidRPr="001F4300" w:rsidRDefault="00793247" w:rsidP="003B4533">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793247" w:rsidRPr="001F4300" w:rsidRDefault="00793247" w:rsidP="003B4533">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AD47BDB"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34A04A5D"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0451A868"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0141DA90" w14:textId="77777777" w:rsidTr="003B4533">
        <w:trPr>
          <w:cantSplit/>
        </w:trPr>
        <w:tc>
          <w:tcPr>
            <w:tcW w:w="6807" w:type="dxa"/>
          </w:tcPr>
          <w:p w14:paraId="2C35A434" w14:textId="77777777" w:rsidR="00793247" w:rsidRPr="001F4300" w:rsidRDefault="00793247" w:rsidP="003B4533">
            <w:pPr>
              <w:pStyle w:val="TAL"/>
              <w:rPr>
                <w:rFonts w:cs="Arial"/>
                <w:b/>
                <w:bCs/>
                <w:i/>
                <w:iCs/>
                <w:szCs w:val="18"/>
              </w:rPr>
            </w:pPr>
            <w:r w:rsidRPr="001F4300">
              <w:rPr>
                <w:rFonts w:cs="Arial"/>
                <w:b/>
                <w:bCs/>
                <w:i/>
                <w:iCs/>
                <w:szCs w:val="18"/>
              </w:rPr>
              <w:t>sftd-MeasPSCell</w:t>
            </w:r>
          </w:p>
          <w:p w14:paraId="20E91D02" w14:textId="77777777" w:rsidR="00793247" w:rsidRPr="001F4300" w:rsidRDefault="00793247" w:rsidP="003B4533">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74941B2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70E2843A"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3CF795F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FBC0B11" w14:textId="77777777" w:rsidTr="003B4533">
        <w:trPr>
          <w:cantSplit/>
        </w:trPr>
        <w:tc>
          <w:tcPr>
            <w:tcW w:w="6807" w:type="dxa"/>
          </w:tcPr>
          <w:p w14:paraId="566A7D02" w14:textId="77777777" w:rsidR="00793247" w:rsidRPr="001F4300" w:rsidRDefault="00793247" w:rsidP="003B4533">
            <w:pPr>
              <w:pStyle w:val="TAL"/>
              <w:rPr>
                <w:b/>
                <w:i/>
              </w:rPr>
            </w:pPr>
            <w:r w:rsidRPr="001F4300">
              <w:rPr>
                <w:b/>
                <w:i/>
              </w:rPr>
              <w:t>sftd-MeasPSCell-NEDC</w:t>
            </w:r>
          </w:p>
          <w:p w14:paraId="4E4AA67F" w14:textId="77777777" w:rsidR="00793247" w:rsidRPr="001F4300" w:rsidRDefault="00793247" w:rsidP="003B4533">
            <w:pPr>
              <w:pStyle w:val="TAL"/>
            </w:pPr>
            <w:r w:rsidRPr="001F4300">
              <w:t>Indicates whether the UE supports SFTD measurement between the NR PCell and a configured E-UTRA PSCell in NE-DC.</w:t>
            </w:r>
          </w:p>
        </w:tc>
        <w:tc>
          <w:tcPr>
            <w:tcW w:w="709" w:type="dxa"/>
          </w:tcPr>
          <w:p w14:paraId="20E2233D" w14:textId="77777777" w:rsidR="00793247" w:rsidRPr="001F4300" w:rsidRDefault="00793247" w:rsidP="003B4533">
            <w:pPr>
              <w:pStyle w:val="TAL"/>
              <w:jc w:val="center"/>
            </w:pPr>
            <w:r w:rsidRPr="001F4300">
              <w:t>UE</w:t>
            </w:r>
          </w:p>
        </w:tc>
        <w:tc>
          <w:tcPr>
            <w:tcW w:w="564" w:type="dxa"/>
          </w:tcPr>
          <w:p w14:paraId="1E6EB17B" w14:textId="77777777" w:rsidR="00793247" w:rsidRPr="001F4300" w:rsidRDefault="00793247" w:rsidP="003B4533">
            <w:pPr>
              <w:pStyle w:val="TAL"/>
              <w:jc w:val="center"/>
            </w:pPr>
            <w:r w:rsidRPr="001F4300">
              <w:t>No</w:t>
            </w:r>
          </w:p>
        </w:tc>
        <w:tc>
          <w:tcPr>
            <w:tcW w:w="712" w:type="dxa"/>
          </w:tcPr>
          <w:p w14:paraId="179B78C1" w14:textId="77777777" w:rsidR="00793247" w:rsidRPr="001F4300" w:rsidRDefault="00793247" w:rsidP="003B4533">
            <w:pPr>
              <w:pStyle w:val="TAL"/>
              <w:jc w:val="center"/>
            </w:pPr>
            <w:r w:rsidRPr="001F4300">
              <w:t>Yes</w:t>
            </w:r>
          </w:p>
        </w:tc>
        <w:tc>
          <w:tcPr>
            <w:tcW w:w="737" w:type="dxa"/>
          </w:tcPr>
          <w:p w14:paraId="4274390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A0E07EB" w14:textId="77777777" w:rsidTr="003B4533">
        <w:trPr>
          <w:cantSplit/>
        </w:trPr>
        <w:tc>
          <w:tcPr>
            <w:tcW w:w="6807" w:type="dxa"/>
          </w:tcPr>
          <w:p w14:paraId="6C01895A" w14:textId="77777777" w:rsidR="00793247" w:rsidRPr="001F4300" w:rsidRDefault="00793247" w:rsidP="003B4533">
            <w:pPr>
              <w:pStyle w:val="TAL"/>
              <w:rPr>
                <w:rFonts w:cs="Arial"/>
                <w:b/>
                <w:bCs/>
                <w:i/>
                <w:iCs/>
                <w:szCs w:val="18"/>
              </w:rPr>
            </w:pPr>
            <w:r w:rsidRPr="001F4300">
              <w:rPr>
                <w:rFonts w:cs="Arial"/>
                <w:b/>
                <w:bCs/>
                <w:i/>
                <w:iCs/>
                <w:szCs w:val="18"/>
              </w:rPr>
              <w:lastRenderedPageBreak/>
              <w:t>sftd-MeasNR-Cell</w:t>
            </w:r>
          </w:p>
          <w:p w14:paraId="11FF3D68" w14:textId="77777777" w:rsidR="00793247" w:rsidRPr="001F4300" w:rsidDel="006B1332" w:rsidRDefault="00793247" w:rsidP="003B4533">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B0226E4" w14:textId="77777777" w:rsidR="00793247" w:rsidRPr="001F4300" w:rsidDel="00DA5514" w:rsidRDefault="00793247" w:rsidP="003B4533">
            <w:pPr>
              <w:pStyle w:val="TAL"/>
              <w:jc w:val="center"/>
              <w:rPr>
                <w:rFonts w:cs="Arial"/>
                <w:bCs/>
                <w:iCs/>
                <w:szCs w:val="18"/>
              </w:rPr>
            </w:pPr>
            <w:r w:rsidRPr="001F4300">
              <w:rPr>
                <w:rFonts w:cs="Arial"/>
                <w:bCs/>
                <w:iCs/>
                <w:szCs w:val="18"/>
              </w:rPr>
              <w:t>No</w:t>
            </w:r>
          </w:p>
        </w:tc>
        <w:tc>
          <w:tcPr>
            <w:tcW w:w="712" w:type="dxa"/>
          </w:tcPr>
          <w:p w14:paraId="5C9AD2D1"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3A967B8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2963BD04" w14:textId="77777777" w:rsidTr="003B4533">
        <w:trPr>
          <w:cantSplit/>
        </w:trPr>
        <w:tc>
          <w:tcPr>
            <w:tcW w:w="6807" w:type="dxa"/>
          </w:tcPr>
          <w:p w14:paraId="47529158" w14:textId="77777777" w:rsidR="00793247" w:rsidRPr="001F4300" w:rsidRDefault="00793247" w:rsidP="003B4533">
            <w:pPr>
              <w:pStyle w:val="TAL"/>
              <w:rPr>
                <w:rFonts w:cs="Arial"/>
                <w:b/>
                <w:bCs/>
                <w:i/>
                <w:iCs/>
                <w:szCs w:val="18"/>
              </w:rPr>
            </w:pPr>
            <w:r w:rsidRPr="001F4300">
              <w:rPr>
                <w:rFonts w:cs="Arial"/>
                <w:b/>
                <w:bCs/>
                <w:i/>
                <w:iCs/>
                <w:szCs w:val="18"/>
              </w:rPr>
              <w:t>sftd-MeasNR-Neigh</w:t>
            </w:r>
          </w:p>
          <w:p w14:paraId="459EC80B" w14:textId="77777777" w:rsidR="00793247" w:rsidRPr="001F4300" w:rsidRDefault="00793247" w:rsidP="003B4533">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F1D0B41"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0845945C"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7059356E"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A740E29" w14:textId="77777777" w:rsidTr="003B4533">
        <w:trPr>
          <w:cantSplit/>
        </w:trPr>
        <w:tc>
          <w:tcPr>
            <w:tcW w:w="6807" w:type="dxa"/>
          </w:tcPr>
          <w:p w14:paraId="72570643" w14:textId="77777777" w:rsidR="00793247" w:rsidRPr="001F4300" w:rsidRDefault="00793247" w:rsidP="003B4533">
            <w:pPr>
              <w:pStyle w:val="TAL"/>
              <w:rPr>
                <w:rFonts w:cs="Arial"/>
                <w:b/>
                <w:bCs/>
                <w:i/>
                <w:iCs/>
                <w:szCs w:val="18"/>
              </w:rPr>
            </w:pPr>
            <w:r w:rsidRPr="001F4300">
              <w:rPr>
                <w:rFonts w:cs="Arial"/>
                <w:b/>
                <w:bCs/>
                <w:i/>
                <w:iCs/>
                <w:szCs w:val="18"/>
              </w:rPr>
              <w:t>sftd-MeasNR-Neigh-DRX</w:t>
            </w:r>
          </w:p>
          <w:p w14:paraId="0F9820F1" w14:textId="77777777" w:rsidR="00793247" w:rsidRPr="001F4300" w:rsidRDefault="00793247" w:rsidP="003B4533">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C28457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FFD3E72"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515163F2"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3F9FF14" w14:textId="77777777" w:rsidTr="003B4533">
        <w:trPr>
          <w:cantSplit/>
        </w:trPr>
        <w:tc>
          <w:tcPr>
            <w:tcW w:w="6807" w:type="dxa"/>
          </w:tcPr>
          <w:p w14:paraId="11500D2B" w14:textId="77777777" w:rsidR="00793247" w:rsidRPr="001F4300" w:rsidRDefault="00793247" w:rsidP="003B4533">
            <w:pPr>
              <w:pStyle w:val="TAL"/>
              <w:rPr>
                <w:b/>
                <w:i/>
              </w:rPr>
            </w:pPr>
            <w:r w:rsidRPr="001F4300">
              <w:rPr>
                <w:b/>
                <w:i/>
              </w:rPr>
              <w:t>ssb-RLM</w:t>
            </w:r>
          </w:p>
          <w:p w14:paraId="4715EF08" w14:textId="77777777" w:rsidR="00793247" w:rsidRPr="001F4300" w:rsidRDefault="00793247" w:rsidP="003B4533">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793247" w:rsidRPr="001F4300" w:rsidRDefault="00793247" w:rsidP="003B4533">
            <w:pPr>
              <w:pStyle w:val="TAL"/>
              <w:jc w:val="center"/>
            </w:pPr>
            <w:r w:rsidRPr="001F4300">
              <w:t>UE</w:t>
            </w:r>
          </w:p>
        </w:tc>
        <w:tc>
          <w:tcPr>
            <w:tcW w:w="564" w:type="dxa"/>
          </w:tcPr>
          <w:p w14:paraId="56C8DECB" w14:textId="77777777" w:rsidR="00793247" w:rsidRPr="001F4300" w:rsidRDefault="00793247" w:rsidP="003B4533">
            <w:pPr>
              <w:pStyle w:val="TAL"/>
              <w:jc w:val="center"/>
            </w:pPr>
            <w:r w:rsidRPr="001F4300">
              <w:t>Yes</w:t>
            </w:r>
          </w:p>
        </w:tc>
        <w:tc>
          <w:tcPr>
            <w:tcW w:w="712" w:type="dxa"/>
          </w:tcPr>
          <w:p w14:paraId="7317E7E9" w14:textId="77777777" w:rsidR="00793247" w:rsidRPr="001F4300" w:rsidRDefault="00793247" w:rsidP="003B4533">
            <w:pPr>
              <w:pStyle w:val="TAL"/>
              <w:jc w:val="center"/>
            </w:pPr>
            <w:r w:rsidRPr="001F4300">
              <w:t>No</w:t>
            </w:r>
          </w:p>
        </w:tc>
        <w:tc>
          <w:tcPr>
            <w:tcW w:w="737" w:type="dxa"/>
          </w:tcPr>
          <w:p w14:paraId="7728D17F"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C17F9AE" w14:textId="77777777" w:rsidTr="003B4533">
        <w:trPr>
          <w:cantSplit/>
        </w:trPr>
        <w:tc>
          <w:tcPr>
            <w:tcW w:w="6807" w:type="dxa"/>
          </w:tcPr>
          <w:p w14:paraId="58BB8B8A" w14:textId="77777777" w:rsidR="00793247" w:rsidRPr="001F4300" w:rsidRDefault="00793247" w:rsidP="003B4533">
            <w:pPr>
              <w:pStyle w:val="TAL"/>
              <w:rPr>
                <w:b/>
                <w:i/>
              </w:rPr>
            </w:pPr>
            <w:r w:rsidRPr="001F4300">
              <w:rPr>
                <w:b/>
                <w:i/>
              </w:rPr>
              <w:t>ssb-AndCSI-RS-RLM</w:t>
            </w:r>
          </w:p>
          <w:p w14:paraId="2DE50EEA" w14:textId="77777777" w:rsidR="00793247" w:rsidRPr="001F4300" w:rsidRDefault="00793247" w:rsidP="003B4533">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793247" w:rsidRPr="001F4300" w:rsidRDefault="00793247" w:rsidP="003B4533">
            <w:pPr>
              <w:pStyle w:val="TAL"/>
              <w:jc w:val="center"/>
            </w:pPr>
            <w:r w:rsidRPr="001F4300">
              <w:t>UE</w:t>
            </w:r>
          </w:p>
        </w:tc>
        <w:tc>
          <w:tcPr>
            <w:tcW w:w="564" w:type="dxa"/>
          </w:tcPr>
          <w:p w14:paraId="2EBBB3CA" w14:textId="77777777" w:rsidR="00793247" w:rsidRPr="001F4300" w:rsidRDefault="00793247" w:rsidP="003B4533">
            <w:pPr>
              <w:pStyle w:val="TAL"/>
              <w:jc w:val="center"/>
            </w:pPr>
            <w:r w:rsidRPr="001F4300">
              <w:t>No</w:t>
            </w:r>
          </w:p>
        </w:tc>
        <w:tc>
          <w:tcPr>
            <w:tcW w:w="712" w:type="dxa"/>
          </w:tcPr>
          <w:p w14:paraId="71ED1BF4" w14:textId="77777777" w:rsidR="00793247" w:rsidRPr="001F4300" w:rsidRDefault="00793247" w:rsidP="003B4533">
            <w:pPr>
              <w:pStyle w:val="TAL"/>
              <w:jc w:val="center"/>
            </w:pPr>
            <w:r w:rsidRPr="001F4300">
              <w:t>No</w:t>
            </w:r>
          </w:p>
        </w:tc>
        <w:tc>
          <w:tcPr>
            <w:tcW w:w="737" w:type="dxa"/>
          </w:tcPr>
          <w:p w14:paraId="30565C1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83E164D" w14:textId="77777777" w:rsidTr="003B4533">
        <w:trPr>
          <w:cantSplit/>
        </w:trPr>
        <w:tc>
          <w:tcPr>
            <w:tcW w:w="6807" w:type="dxa"/>
          </w:tcPr>
          <w:p w14:paraId="3ED276CE" w14:textId="77777777" w:rsidR="00793247" w:rsidRPr="001F4300" w:rsidRDefault="00793247" w:rsidP="003B4533">
            <w:pPr>
              <w:pStyle w:val="TAL"/>
              <w:rPr>
                <w:rFonts w:cs="Arial"/>
                <w:b/>
                <w:bCs/>
                <w:i/>
                <w:iCs/>
                <w:szCs w:val="18"/>
              </w:rPr>
            </w:pPr>
            <w:r w:rsidRPr="001F4300">
              <w:rPr>
                <w:rFonts w:cs="Arial"/>
                <w:b/>
                <w:bCs/>
                <w:i/>
                <w:iCs/>
                <w:szCs w:val="18"/>
              </w:rPr>
              <w:t>ss-SINR-Meas</w:t>
            </w:r>
          </w:p>
          <w:p w14:paraId="2B249A93" w14:textId="77777777" w:rsidR="00793247" w:rsidRPr="001F4300" w:rsidRDefault="00793247" w:rsidP="003B4533">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B2D1605"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3BB29F8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4E9EAC2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793247" w:rsidRPr="001F4300" w:rsidRDefault="00793247" w:rsidP="003B4533">
            <w:pPr>
              <w:pStyle w:val="TAL"/>
              <w:rPr>
                <w:rFonts w:cs="Arial"/>
                <w:b/>
                <w:bCs/>
                <w:i/>
                <w:iCs/>
                <w:szCs w:val="18"/>
              </w:rPr>
            </w:pPr>
            <w:r w:rsidRPr="001F4300">
              <w:rPr>
                <w:rFonts w:cs="Arial"/>
                <w:b/>
                <w:bCs/>
                <w:i/>
                <w:iCs/>
                <w:szCs w:val="18"/>
              </w:rPr>
              <w:t>supportedGapPattern</w:t>
            </w:r>
          </w:p>
          <w:p w14:paraId="791F0C98" w14:textId="77777777" w:rsidR="00793247" w:rsidRPr="001F4300" w:rsidRDefault="00793247" w:rsidP="003B4533">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793247" w:rsidRPr="001F4300" w:rsidDel="00B42847"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793247" w:rsidRPr="001F4300" w:rsidRDefault="00793247" w:rsidP="003B4533">
            <w:pPr>
              <w:pStyle w:val="TAL"/>
              <w:rPr>
                <w:rFonts w:cs="Arial"/>
                <w:b/>
                <w:bCs/>
                <w:i/>
                <w:iCs/>
                <w:szCs w:val="18"/>
                <w:lang w:eastAsia="zh-CN"/>
              </w:rPr>
            </w:pPr>
            <w:r w:rsidRPr="001F4300">
              <w:rPr>
                <w:rFonts w:cs="Arial"/>
                <w:b/>
                <w:bCs/>
                <w:i/>
                <w:iCs/>
                <w:szCs w:val="18"/>
                <w:lang w:eastAsia="zh-CN"/>
              </w:rPr>
              <w:t>supportedGapPattern-r16</w:t>
            </w:r>
          </w:p>
          <w:p w14:paraId="7A2893D9" w14:textId="77777777" w:rsidR="00793247" w:rsidRPr="001F4300" w:rsidRDefault="00793247" w:rsidP="003B4533">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793247" w:rsidRPr="001F4300" w:rsidRDefault="00793247" w:rsidP="003B4533">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793247" w:rsidRPr="001F4300" w:rsidRDefault="00793247" w:rsidP="003B4533">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793247" w:rsidRPr="001F4300" w:rsidRDefault="00793247" w:rsidP="003B4533">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793247" w:rsidRPr="001F4300" w:rsidRDefault="00793247" w:rsidP="003B4533">
            <w:pPr>
              <w:pStyle w:val="TAL"/>
              <w:jc w:val="center"/>
              <w:rPr>
                <w:rFonts w:eastAsia="MS Mincho" w:cs="Arial"/>
                <w:bCs/>
                <w:iCs/>
                <w:szCs w:val="18"/>
              </w:rPr>
            </w:pPr>
            <w:r w:rsidRPr="001F4300">
              <w:rPr>
                <w:rFonts w:cs="Arial"/>
                <w:bCs/>
                <w:iCs/>
                <w:szCs w:val="18"/>
                <w:lang w:eastAsia="zh-CN"/>
              </w:rPr>
              <w:t>No</w:t>
            </w:r>
          </w:p>
        </w:tc>
      </w:tr>
      <w:tr w:rsidR="00793247"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793247" w:rsidRPr="001F4300" w:rsidRDefault="00793247" w:rsidP="003B4533">
            <w:pPr>
              <w:pStyle w:val="TAL"/>
              <w:rPr>
                <w:rFonts w:eastAsia="等线" w:cs="Arial"/>
                <w:b/>
                <w:bCs/>
                <w:i/>
                <w:iCs/>
                <w:szCs w:val="18"/>
              </w:rPr>
            </w:pPr>
            <w:r w:rsidRPr="001F4300">
              <w:rPr>
                <w:rFonts w:cs="Arial"/>
                <w:b/>
                <w:bCs/>
                <w:i/>
                <w:iCs/>
                <w:szCs w:val="18"/>
              </w:rPr>
              <w:lastRenderedPageBreak/>
              <w:t>supportedGapPattern-</w:t>
            </w:r>
            <w:r w:rsidRPr="001F4300">
              <w:rPr>
                <w:rFonts w:eastAsia="等线" w:cs="Arial"/>
                <w:b/>
                <w:bCs/>
                <w:i/>
                <w:iCs/>
                <w:szCs w:val="18"/>
              </w:rPr>
              <w:t>NRonly-r16</w:t>
            </w:r>
          </w:p>
          <w:p w14:paraId="6A7B55F8" w14:textId="77777777" w:rsidR="00793247" w:rsidRPr="001F4300" w:rsidRDefault="00793247" w:rsidP="003B4533">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793247" w:rsidRPr="001F4300" w:rsidRDefault="00793247" w:rsidP="003B4533">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793247" w:rsidRPr="001F4300" w:rsidRDefault="00793247" w:rsidP="003B4533">
            <w:pPr>
              <w:pStyle w:val="TAL"/>
              <w:jc w:val="center"/>
              <w:rPr>
                <w:rFonts w:eastAsia="MS Mincho" w:cs="Arial"/>
                <w:bCs/>
                <w:iCs/>
                <w:szCs w:val="18"/>
              </w:rPr>
            </w:pPr>
            <w:r w:rsidRPr="001F4300">
              <w:rPr>
                <w:rFonts w:eastAsia="等线" w:cs="Arial"/>
                <w:bCs/>
                <w:iCs/>
                <w:szCs w:val="18"/>
              </w:rPr>
              <w:t>No</w:t>
            </w:r>
          </w:p>
        </w:tc>
      </w:tr>
      <w:tr w:rsidR="00793247"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793247" w:rsidRPr="001F4300" w:rsidRDefault="00793247" w:rsidP="003B4533">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793247" w:rsidRPr="001F4300" w:rsidRDefault="00793247" w:rsidP="003B4533">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793247" w:rsidRPr="001F4300" w:rsidRDefault="00793247" w:rsidP="003B4533">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793247" w:rsidRPr="001F4300" w:rsidRDefault="00793247" w:rsidP="003B4533">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793247" w:rsidRPr="001F4300" w:rsidRDefault="00793247" w:rsidP="003B4533">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793247" w:rsidRPr="001F4300" w:rsidRDefault="00793247" w:rsidP="003B4533">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322" w:name="_Toc90724035"/>
      <w:r w:rsidRPr="001F4300">
        <w:t>4.2.9a</w:t>
      </w:r>
      <w:r w:rsidRPr="001F4300">
        <w:tab/>
        <w:t>MeasAndMobParametersMRDC</w:t>
      </w:r>
      <w:bookmarkEnd w:id="32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793247" w:rsidRPr="001F4300" w14:paraId="775BBCA2" w14:textId="77777777" w:rsidTr="003B4533">
        <w:trPr>
          <w:cantSplit/>
        </w:trPr>
        <w:tc>
          <w:tcPr>
            <w:tcW w:w="6807" w:type="dxa"/>
          </w:tcPr>
          <w:p w14:paraId="7D006B04" w14:textId="77777777" w:rsidR="00793247" w:rsidRPr="001F4300" w:rsidRDefault="00793247" w:rsidP="003B4533">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793247" w:rsidRPr="001F4300" w:rsidRDefault="00793247" w:rsidP="003B4533">
            <w:pPr>
              <w:pStyle w:val="TAL"/>
              <w:jc w:val="center"/>
            </w:pPr>
            <w:r w:rsidRPr="001F4300">
              <w:rPr>
                <w:rFonts w:cs="Arial"/>
                <w:bCs/>
                <w:iCs/>
                <w:szCs w:val="18"/>
              </w:rPr>
              <w:t>UE</w:t>
            </w:r>
          </w:p>
        </w:tc>
        <w:tc>
          <w:tcPr>
            <w:tcW w:w="564" w:type="dxa"/>
          </w:tcPr>
          <w:p w14:paraId="7BBFF112" w14:textId="77777777" w:rsidR="00793247" w:rsidRPr="001F4300" w:rsidRDefault="00793247" w:rsidP="003B4533">
            <w:pPr>
              <w:pStyle w:val="TAL"/>
              <w:jc w:val="center"/>
            </w:pPr>
            <w:r w:rsidRPr="001F4300">
              <w:rPr>
                <w:rFonts w:cs="Arial"/>
                <w:bCs/>
                <w:iCs/>
                <w:szCs w:val="18"/>
              </w:rPr>
              <w:t>No</w:t>
            </w:r>
          </w:p>
        </w:tc>
        <w:tc>
          <w:tcPr>
            <w:tcW w:w="712" w:type="dxa"/>
          </w:tcPr>
          <w:p w14:paraId="0D90339B" w14:textId="77777777" w:rsidR="00793247" w:rsidRPr="001F4300" w:rsidRDefault="00793247" w:rsidP="003B4533">
            <w:pPr>
              <w:pStyle w:val="TAL"/>
              <w:jc w:val="center"/>
            </w:pPr>
            <w:r w:rsidRPr="001F4300">
              <w:rPr>
                <w:rFonts w:cs="Arial"/>
                <w:bCs/>
                <w:iCs/>
                <w:szCs w:val="18"/>
              </w:rPr>
              <w:t>No</w:t>
            </w:r>
          </w:p>
        </w:tc>
        <w:tc>
          <w:tcPr>
            <w:tcW w:w="737" w:type="dxa"/>
          </w:tcPr>
          <w:p w14:paraId="701882B8" w14:textId="77777777" w:rsidR="00793247" w:rsidRPr="001F4300" w:rsidRDefault="00793247" w:rsidP="003B4533">
            <w:pPr>
              <w:pStyle w:val="TAL"/>
              <w:jc w:val="center"/>
              <w:rPr>
                <w:rFonts w:eastAsia="MS Mincho"/>
              </w:rPr>
            </w:pPr>
            <w:r w:rsidRPr="001F4300">
              <w:rPr>
                <w:rFonts w:cs="Arial"/>
                <w:bCs/>
                <w:iCs/>
                <w:szCs w:val="18"/>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323" w:name="_Toc90724036"/>
      <w:r w:rsidRPr="001F4300">
        <w:t>4.2.10</w:t>
      </w:r>
      <w:r w:rsidRPr="001F4300">
        <w:tab/>
        <w:t>Inter-RAT parameters</w:t>
      </w:r>
      <w:bookmarkEnd w:id="32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312"/>
    <w:bookmarkEnd w:id="313"/>
    <w:bookmarkEnd w:id="314"/>
    <w:bookmarkEnd w:id="315"/>
    <w:bookmarkEnd w:id="316"/>
    <w:bookmarkEnd w:id="317"/>
    <w:bookmarkEnd w:id="318"/>
    <w:bookmarkEnd w:id="319"/>
    <w:bookmarkEnd w:id="320"/>
    <w:p w14:paraId="417AC318" w14:textId="0AB3437A" w:rsidR="00212ED9" w:rsidRDefault="00C52392"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lastRenderedPageBreak/>
        <w:t>END</w:t>
      </w:r>
      <w:r w:rsidR="00212ED9">
        <w:rPr>
          <w:rFonts w:ascii="Times New Roman" w:hAnsi="Times New Roman" w:cs="Times New Roman"/>
          <w:lang w:val="en-US"/>
        </w:rPr>
        <w:t xml:space="preserve"> OF CHANGE</w:t>
      </w:r>
    </w:p>
    <w:p w14:paraId="1D9B45BD" w14:textId="77777777" w:rsidR="00212ED9" w:rsidRDefault="00212ED9" w:rsidP="00212ED9">
      <w:pPr>
        <w:pStyle w:val="EW"/>
      </w:pPr>
    </w:p>
    <w:p w14:paraId="36889ABB" w14:textId="684ECCD3" w:rsidR="00212ED9" w:rsidRDefault="00212ED9" w:rsidP="3C4B4EC4">
      <w:pPr>
        <w:pStyle w:val="B1"/>
      </w:pPr>
    </w:p>
    <w:p w14:paraId="43080B35" w14:textId="4E0ED51C"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p>
    <w:p w14:paraId="05CB6D9B" w14:textId="77777777" w:rsidR="00BD674B" w:rsidRPr="001F4300" w:rsidRDefault="00BD674B" w:rsidP="00BD674B">
      <w:pPr>
        <w:pStyle w:val="4"/>
      </w:pPr>
      <w:bookmarkStart w:id="324" w:name="_Toc90724045"/>
      <w:bookmarkStart w:id="325" w:name="_Toc46488685"/>
      <w:bookmarkStart w:id="326" w:name="_Toc52574106"/>
      <w:bookmarkStart w:id="327" w:name="_Toc52574192"/>
      <w:bookmarkStart w:id="328" w:name="_Toc83660475"/>
      <w:r w:rsidRPr="001F4300">
        <w:t>4.2.15.2</w:t>
      </w:r>
      <w:r w:rsidRPr="001F4300">
        <w:tab/>
        <w:t>General Parameters</w:t>
      </w:r>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BD674B" w:rsidRPr="001F4300" w14:paraId="43213C60" w14:textId="77777777" w:rsidTr="003B4533">
        <w:trPr>
          <w:cantSplit/>
          <w:tblHeader/>
        </w:trPr>
        <w:tc>
          <w:tcPr>
            <w:tcW w:w="6946" w:type="dxa"/>
          </w:tcPr>
          <w:p w14:paraId="3946903F" w14:textId="77777777" w:rsidR="00BD674B" w:rsidRPr="001F4300" w:rsidRDefault="00BD674B" w:rsidP="003B4533">
            <w:pPr>
              <w:pStyle w:val="TAL"/>
              <w:rPr>
                <w:b/>
                <w:bCs/>
                <w:i/>
                <w:iCs/>
              </w:rPr>
            </w:pPr>
            <w:r w:rsidRPr="001F4300">
              <w:rPr>
                <w:b/>
                <w:bCs/>
                <w:i/>
                <w:iCs/>
              </w:rPr>
              <w:t>directSN-AdditionFirstRRC-IAB-r16</w:t>
            </w:r>
          </w:p>
          <w:p w14:paraId="6318A297" w14:textId="77777777" w:rsidR="00BD674B" w:rsidRPr="001F4300" w:rsidRDefault="00BD674B" w:rsidP="003B4533">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BD674B" w:rsidRPr="001F4300" w:rsidRDefault="00BD674B" w:rsidP="003B4533">
            <w:pPr>
              <w:pStyle w:val="TAL"/>
              <w:jc w:val="center"/>
              <w:rPr>
                <w:bCs/>
              </w:rPr>
            </w:pPr>
            <w:r w:rsidRPr="001F4300">
              <w:rPr>
                <w:bCs/>
              </w:rPr>
              <w:t>IAB-MT</w:t>
            </w:r>
          </w:p>
        </w:tc>
        <w:tc>
          <w:tcPr>
            <w:tcW w:w="567" w:type="dxa"/>
          </w:tcPr>
          <w:p w14:paraId="1C08C96F" w14:textId="77777777" w:rsidR="00BD674B" w:rsidRPr="001F4300" w:rsidRDefault="00BD674B" w:rsidP="003B4533">
            <w:pPr>
              <w:pStyle w:val="TAL"/>
              <w:jc w:val="center"/>
              <w:rPr>
                <w:bCs/>
              </w:rPr>
            </w:pPr>
            <w:r w:rsidRPr="001F4300">
              <w:rPr>
                <w:bCs/>
              </w:rPr>
              <w:t>No</w:t>
            </w:r>
          </w:p>
        </w:tc>
        <w:tc>
          <w:tcPr>
            <w:tcW w:w="807" w:type="dxa"/>
          </w:tcPr>
          <w:p w14:paraId="18247687" w14:textId="77777777" w:rsidR="00BD674B" w:rsidRPr="001F4300" w:rsidRDefault="00BD674B" w:rsidP="003B4533">
            <w:pPr>
              <w:pStyle w:val="TAL"/>
              <w:jc w:val="center"/>
              <w:rPr>
                <w:bCs/>
              </w:rPr>
            </w:pPr>
            <w:r w:rsidRPr="001F4300">
              <w:rPr>
                <w:bCs/>
              </w:rPr>
              <w:t>No</w:t>
            </w:r>
          </w:p>
        </w:tc>
        <w:tc>
          <w:tcPr>
            <w:tcW w:w="630" w:type="dxa"/>
          </w:tcPr>
          <w:p w14:paraId="49E3CC4B" w14:textId="77777777" w:rsidR="00BD674B" w:rsidRPr="001F4300" w:rsidRDefault="00BD674B" w:rsidP="003B4533">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329" w:name="_Toc90724046"/>
      <w:r w:rsidRPr="001F4300">
        <w:t>4.2.15.3</w:t>
      </w:r>
      <w:r w:rsidRPr="001F4300">
        <w:tab/>
        <w:t>SDAP Parameters</w:t>
      </w:r>
      <w:bookmarkEnd w:id="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330" w:name="_Toc90724047"/>
      <w:r w:rsidRPr="001F4300">
        <w:t>4.2.15.4</w:t>
      </w:r>
      <w:r w:rsidRPr="001F4300">
        <w:tab/>
        <w:t>PDCP Parameters</w:t>
      </w:r>
      <w:bookmarkEnd w:id="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331" w:name="_Toc90724048"/>
      <w:r w:rsidRPr="001F4300">
        <w:t>4.2.15.5</w:t>
      </w:r>
      <w:r w:rsidRPr="001F4300">
        <w:tab/>
        <w:t>BAP Parameters</w:t>
      </w:r>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BD674B" w:rsidRPr="001F4300" w14:paraId="215D0CE9" w14:textId="77777777" w:rsidTr="003B4533">
        <w:trPr>
          <w:cantSplit/>
          <w:tblHeader/>
        </w:trPr>
        <w:tc>
          <w:tcPr>
            <w:tcW w:w="6946" w:type="dxa"/>
          </w:tcPr>
          <w:p w14:paraId="3D65C280" w14:textId="77777777" w:rsidR="00BD674B" w:rsidRPr="001F4300" w:rsidRDefault="00BD674B" w:rsidP="003B4533">
            <w:pPr>
              <w:pStyle w:val="TAL"/>
              <w:rPr>
                <w:bCs/>
                <w:i/>
                <w:iCs/>
              </w:rPr>
            </w:pPr>
            <w:r w:rsidRPr="001F4300">
              <w:rPr>
                <w:b/>
                <w:bCs/>
                <w:i/>
                <w:iCs/>
              </w:rPr>
              <w:t>flowControlBH-RLC-ChannelBased-r16</w:t>
            </w:r>
          </w:p>
          <w:p w14:paraId="03E3706F" w14:textId="77777777" w:rsidR="00BD674B" w:rsidRPr="001F4300" w:rsidRDefault="00BD674B" w:rsidP="003B4533">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BD674B" w:rsidRPr="001F4300" w:rsidRDefault="00BD674B" w:rsidP="003B4533">
            <w:pPr>
              <w:pStyle w:val="TAL"/>
              <w:jc w:val="center"/>
              <w:rPr>
                <w:bCs/>
              </w:rPr>
            </w:pPr>
            <w:r w:rsidRPr="001F4300">
              <w:rPr>
                <w:bCs/>
              </w:rPr>
              <w:t>IAB-MT</w:t>
            </w:r>
          </w:p>
        </w:tc>
        <w:tc>
          <w:tcPr>
            <w:tcW w:w="567" w:type="dxa"/>
          </w:tcPr>
          <w:p w14:paraId="58DC4250" w14:textId="77777777" w:rsidR="00BD674B" w:rsidRPr="001F4300" w:rsidRDefault="00BD674B" w:rsidP="003B4533">
            <w:pPr>
              <w:pStyle w:val="TAL"/>
              <w:jc w:val="center"/>
              <w:rPr>
                <w:bCs/>
              </w:rPr>
            </w:pPr>
            <w:r w:rsidRPr="001F4300">
              <w:rPr>
                <w:bCs/>
              </w:rPr>
              <w:t>No</w:t>
            </w:r>
          </w:p>
        </w:tc>
        <w:tc>
          <w:tcPr>
            <w:tcW w:w="807" w:type="dxa"/>
          </w:tcPr>
          <w:p w14:paraId="14E8DED7" w14:textId="77777777" w:rsidR="00BD674B" w:rsidRPr="001F4300" w:rsidRDefault="00BD674B" w:rsidP="003B4533">
            <w:pPr>
              <w:pStyle w:val="TAL"/>
              <w:jc w:val="center"/>
              <w:rPr>
                <w:bCs/>
              </w:rPr>
            </w:pPr>
            <w:r w:rsidRPr="001F4300">
              <w:rPr>
                <w:bCs/>
              </w:rPr>
              <w:t>No</w:t>
            </w:r>
          </w:p>
        </w:tc>
        <w:tc>
          <w:tcPr>
            <w:tcW w:w="630" w:type="dxa"/>
          </w:tcPr>
          <w:p w14:paraId="44B9A789" w14:textId="77777777" w:rsidR="00BD674B" w:rsidRPr="001F4300" w:rsidRDefault="00BD674B" w:rsidP="003B4533">
            <w:pPr>
              <w:pStyle w:val="TAL"/>
              <w:jc w:val="center"/>
              <w:rPr>
                <w:bCs/>
              </w:rPr>
            </w:pPr>
            <w:r w:rsidRPr="001F4300">
              <w:rPr>
                <w:bCs/>
              </w:rPr>
              <w:t>No</w:t>
            </w:r>
          </w:p>
        </w:tc>
      </w:tr>
      <w:tr w:rsidR="00BD674B" w:rsidRPr="001F4300" w14:paraId="31FB77C9" w14:textId="77777777" w:rsidTr="003B4533">
        <w:trPr>
          <w:cantSplit/>
          <w:tblHeader/>
        </w:trPr>
        <w:tc>
          <w:tcPr>
            <w:tcW w:w="6946" w:type="dxa"/>
          </w:tcPr>
          <w:p w14:paraId="09C50DD4" w14:textId="77777777" w:rsidR="00BD674B" w:rsidRPr="001F4300" w:rsidRDefault="00BD674B" w:rsidP="003B4533">
            <w:pPr>
              <w:pStyle w:val="TAL"/>
              <w:rPr>
                <w:bCs/>
                <w:i/>
                <w:iCs/>
              </w:rPr>
            </w:pPr>
            <w:r w:rsidRPr="001F4300">
              <w:rPr>
                <w:b/>
                <w:bCs/>
                <w:i/>
                <w:iCs/>
              </w:rPr>
              <w:t>flowControlRouting-ID-Based-r16</w:t>
            </w:r>
          </w:p>
          <w:p w14:paraId="67B046EB" w14:textId="77777777" w:rsidR="00BD674B" w:rsidRPr="001F4300" w:rsidRDefault="00BD674B" w:rsidP="003B4533">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BD674B" w:rsidRPr="001F4300" w:rsidRDefault="00BD674B" w:rsidP="003B4533">
            <w:pPr>
              <w:pStyle w:val="TAL"/>
              <w:jc w:val="center"/>
              <w:rPr>
                <w:bCs/>
              </w:rPr>
            </w:pPr>
            <w:r w:rsidRPr="001F4300">
              <w:rPr>
                <w:bCs/>
              </w:rPr>
              <w:t>IAB-MT</w:t>
            </w:r>
          </w:p>
        </w:tc>
        <w:tc>
          <w:tcPr>
            <w:tcW w:w="567" w:type="dxa"/>
          </w:tcPr>
          <w:p w14:paraId="6961BB88" w14:textId="77777777" w:rsidR="00BD674B" w:rsidRPr="001F4300" w:rsidRDefault="00BD674B" w:rsidP="003B4533">
            <w:pPr>
              <w:pStyle w:val="TAL"/>
              <w:jc w:val="center"/>
              <w:rPr>
                <w:bCs/>
              </w:rPr>
            </w:pPr>
            <w:r w:rsidRPr="001F4300">
              <w:rPr>
                <w:bCs/>
              </w:rPr>
              <w:t>No</w:t>
            </w:r>
          </w:p>
        </w:tc>
        <w:tc>
          <w:tcPr>
            <w:tcW w:w="807" w:type="dxa"/>
          </w:tcPr>
          <w:p w14:paraId="65643D20" w14:textId="77777777" w:rsidR="00BD674B" w:rsidRPr="001F4300" w:rsidRDefault="00BD674B" w:rsidP="003B4533">
            <w:pPr>
              <w:pStyle w:val="TAL"/>
              <w:jc w:val="center"/>
              <w:rPr>
                <w:bCs/>
              </w:rPr>
            </w:pPr>
            <w:r w:rsidRPr="001F4300">
              <w:rPr>
                <w:bCs/>
              </w:rPr>
              <w:t>No</w:t>
            </w:r>
          </w:p>
        </w:tc>
        <w:tc>
          <w:tcPr>
            <w:tcW w:w="630" w:type="dxa"/>
          </w:tcPr>
          <w:p w14:paraId="5189E3F8" w14:textId="77777777" w:rsidR="00BD674B" w:rsidRPr="001F4300" w:rsidRDefault="00BD674B" w:rsidP="003B4533">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332" w:name="_Toc90724049"/>
      <w:r w:rsidRPr="001F4300">
        <w:lastRenderedPageBreak/>
        <w:t>4.2.15.6</w:t>
      </w:r>
      <w:r w:rsidRPr="001F4300">
        <w:tab/>
        <w:t>MAC Parameters</w:t>
      </w:r>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BD674B" w:rsidRPr="001F4300" w14:paraId="01AA9FE4" w14:textId="77777777" w:rsidTr="003B4533">
        <w:trPr>
          <w:cantSplit/>
          <w:tblHeader/>
        </w:trPr>
        <w:tc>
          <w:tcPr>
            <w:tcW w:w="6946" w:type="dxa"/>
          </w:tcPr>
          <w:p w14:paraId="41DA485F" w14:textId="77777777" w:rsidR="00BD674B" w:rsidRPr="001F4300" w:rsidRDefault="00BD674B" w:rsidP="003B4533">
            <w:pPr>
              <w:pStyle w:val="TAL"/>
              <w:rPr>
                <w:bCs/>
                <w:i/>
                <w:iCs/>
              </w:rPr>
            </w:pPr>
            <w:r w:rsidRPr="001F4300">
              <w:rPr>
                <w:b/>
                <w:bCs/>
                <w:i/>
                <w:iCs/>
              </w:rPr>
              <w:t>preEmptiveBSR-r16</w:t>
            </w:r>
          </w:p>
          <w:p w14:paraId="6E172C71" w14:textId="77777777" w:rsidR="00BD674B" w:rsidRPr="001F4300" w:rsidRDefault="00BD674B" w:rsidP="003B4533">
            <w:pPr>
              <w:pStyle w:val="TAL"/>
              <w:rPr>
                <w:b/>
                <w:bCs/>
                <w:i/>
                <w:iCs/>
              </w:rPr>
            </w:pPr>
            <w:r w:rsidRPr="001F4300">
              <w:t>Indicates whether the IAB-MT supports Pre-emptive BSR as specified in TS 38.321 [8].</w:t>
            </w:r>
          </w:p>
        </w:tc>
        <w:tc>
          <w:tcPr>
            <w:tcW w:w="680" w:type="dxa"/>
          </w:tcPr>
          <w:p w14:paraId="0A10D348" w14:textId="77777777" w:rsidR="00BD674B" w:rsidRPr="001F4300" w:rsidRDefault="00BD674B" w:rsidP="003B4533">
            <w:pPr>
              <w:pStyle w:val="TAL"/>
              <w:jc w:val="center"/>
              <w:rPr>
                <w:bCs/>
              </w:rPr>
            </w:pPr>
            <w:r w:rsidRPr="001F4300">
              <w:rPr>
                <w:bCs/>
              </w:rPr>
              <w:t>IAB-MT</w:t>
            </w:r>
          </w:p>
        </w:tc>
        <w:tc>
          <w:tcPr>
            <w:tcW w:w="567" w:type="dxa"/>
          </w:tcPr>
          <w:p w14:paraId="428617BF" w14:textId="77777777" w:rsidR="00BD674B" w:rsidRPr="001F4300" w:rsidRDefault="00BD674B" w:rsidP="003B4533">
            <w:pPr>
              <w:pStyle w:val="TAL"/>
              <w:jc w:val="center"/>
              <w:rPr>
                <w:bCs/>
              </w:rPr>
            </w:pPr>
            <w:r w:rsidRPr="001F4300">
              <w:rPr>
                <w:bCs/>
              </w:rPr>
              <w:t>No</w:t>
            </w:r>
          </w:p>
        </w:tc>
        <w:tc>
          <w:tcPr>
            <w:tcW w:w="807" w:type="dxa"/>
          </w:tcPr>
          <w:p w14:paraId="2D49C2C5" w14:textId="77777777" w:rsidR="00BD674B" w:rsidRPr="001F4300" w:rsidRDefault="00BD674B" w:rsidP="003B4533">
            <w:pPr>
              <w:pStyle w:val="TAL"/>
              <w:jc w:val="center"/>
              <w:rPr>
                <w:bCs/>
              </w:rPr>
            </w:pPr>
            <w:r w:rsidRPr="001F4300">
              <w:rPr>
                <w:bCs/>
              </w:rPr>
              <w:t>No</w:t>
            </w:r>
          </w:p>
        </w:tc>
        <w:tc>
          <w:tcPr>
            <w:tcW w:w="630" w:type="dxa"/>
          </w:tcPr>
          <w:p w14:paraId="01C1C4E1" w14:textId="77777777" w:rsidR="00BD674B" w:rsidRPr="001F4300" w:rsidRDefault="00BD674B" w:rsidP="003B4533">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333" w:name="_Toc90724050"/>
      <w:r w:rsidRPr="001F4300">
        <w:t>4.2.15.7</w:t>
      </w:r>
      <w:r w:rsidRPr="001F4300">
        <w:tab/>
        <w:t>Physical layer parameters</w:t>
      </w:r>
      <w:bookmarkEnd w:id="333"/>
    </w:p>
    <w:p w14:paraId="1A5B6BD0" w14:textId="77777777" w:rsidR="00BD674B" w:rsidRPr="001F4300" w:rsidRDefault="00BD674B" w:rsidP="00BD674B">
      <w:pPr>
        <w:pStyle w:val="5"/>
      </w:pPr>
      <w:bookmarkStart w:id="334" w:name="_Toc90724051"/>
      <w:r w:rsidRPr="001F4300">
        <w:t>4.2.15.7.1</w:t>
      </w:r>
      <w:r w:rsidRPr="001F4300">
        <w:tab/>
        <w:t>BandNR parameters</w:t>
      </w:r>
      <w:bookmarkEnd w:id="3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335" w:name="_Toc90724052"/>
      <w:r w:rsidRPr="001F4300">
        <w:lastRenderedPageBreak/>
        <w:t>4.2.15.7.2</w:t>
      </w:r>
      <w:r w:rsidRPr="001F4300">
        <w:tab/>
        <w:t>Phy-Parameters</w:t>
      </w:r>
      <w:bookmarkEnd w:id="3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336" w:author="NR_IAB_enh-Core" w:date="2021-12-08T14:35:00Z"/>
                <w:b/>
                <w:i/>
              </w:rPr>
            </w:pPr>
            <w:ins w:id="337"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338" w:author="NR_IAB_enh-Core" w:date="2021-12-08T14:35:00Z">
              <w:r w:rsidRPr="00A40FFB">
                <w:rPr>
                  <w:bCs/>
                  <w:iCs/>
                </w:rPr>
                <w:t xml:space="preserve">Indicates whether the IAB-MT supports case 6 timing alignment </w:t>
              </w:r>
              <w:r w:rsidRPr="000A744A">
                <w:rPr>
                  <w:bCs/>
                  <w:iCs/>
                </w:rPr>
                <w:t>reception</w:t>
              </w:r>
            </w:ins>
            <w:ins w:id="339" w:author="NR_IAB_enh-Core" w:date="2022-01-21T09:34:00Z">
              <w:r w:rsidR="000A744A" w:rsidRPr="000A744A">
                <w:rPr>
                  <w:lang w:eastAsia="zh-CN"/>
                </w:rPr>
                <w:t xml:space="preserve"> as specified in TS 38.213 [11]</w:t>
              </w:r>
            </w:ins>
            <w:ins w:id="340"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341"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342"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343"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344"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345" w:author="NR_IAB_enh-Core" w:date="2021-12-08T14:35:00Z"/>
                <w:b/>
                <w:i/>
              </w:rPr>
            </w:pPr>
            <w:ins w:id="346"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347" w:author="NR_IAB_enh-Core" w:date="2021-12-08T14:35:00Z">
              <w:r w:rsidRPr="000A744A">
                <w:rPr>
                  <w:bCs/>
                  <w:iCs/>
                </w:rPr>
                <w:t>Indicates whether the IAB-MT supports case 7 timing offset indication reception and case 7 timing at parent-node indication reception</w:t>
              </w:r>
            </w:ins>
            <w:ins w:id="348" w:author="NR_IAB_enh-Core" w:date="2022-01-21T09:34:00Z">
              <w:r w:rsidR="000A744A" w:rsidRPr="000A744A">
                <w:rPr>
                  <w:lang w:eastAsia="zh-CN"/>
                </w:rPr>
                <w:t xml:space="preserve"> as specified in TS 38.213 [11]</w:t>
              </w:r>
            </w:ins>
            <w:ins w:id="349"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350"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351"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352"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353"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354" w:author="NR_IAB_enh-Core" w:date="2021-12-08T14:36:00Z"/>
                <w:rFonts w:eastAsia="宋体"/>
                <w:b/>
                <w:bCs/>
                <w:i/>
                <w:iCs/>
                <w:lang w:eastAsia="zh-CN"/>
              </w:rPr>
            </w:pPr>
            <w:ins w:id="355" w:author="NR_IAB_enh-Core" w:date="2021-12-08T14:36:00Z">
              <w:r>
                <w:rPr>
                  <w:rFonts w:eastAsia="宋体"/>
                  <w:b/>
                  <w:bCs/>
                  <w:i/>
                  <w:iCs/>
                  <w:lang w:eastAsia="zh-CN"/>
                </w:rPr>
                <w:t>dl-tx-PowerAdjustment-IAB-r17</w:t>
              </w:r>
            </w:ins>
          </w:p>
          <w:p w14:paraId="32BAE18C" w14:textId="4AB5E8F4" w:rsidR="00F1448C" w:rsidRPr="001F4300" w:rsidRDefault="00F1448C" w:rsidP="00F1448C">
            <w:pPr>
              <w:pStyle w:val="TAL"/>
              <w:rPr>
                <w:rFonts w:eastAsia="宋体"/>
                <w:b/>
                <w:bCs/>
                <w:i/>
                <w:iCs/>
                <w:lang w:eastAsia="zh-CN"/>
              </w:rPr>
            </w:pPr>
            <w:ins w:id="356" w:author="NR_IAB_enh-Core" w:date="2021-12-08T14:36:00Z">
              <w:r>
                <w:rPr>
                  <w:rFonts w:eastAsia="宋体"/>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357" w:author="NR_IAB_enh-Core" w:date="2021-12-08T14:36:00Z">
              <w:r>
                <w:t>IAB-MT</w:t>
              </w:r>
            </w:ins>
          </w:p>
        </w:tc>
        <w:tc>
          <w:tcPr>
            <w:tcW w:w="567" w:type="dxa"/>
          </w:tcPr>
          <w:p w14:paraId="240CCA04" w14:textId="61FD86EB" w:rsidR="00F1448C" w:rsidRPr="001F4300" w:rsidRDefault="00F1448C" w:rsidP="00F1448C">
            <w:pPr>
              <w:pStyle w:val="TAL"/>
              <w:jc w:val="center"/>
            </w:pPr>
            <w:ins w:id="358" w:author="NR_IAB_enh-Core" w:date="2021-12-08T14:36:00Z">
              <w:r>
                <w:t>No</w:t>
              </w:r>
            </w:ins>
          </w:p>
        </w:tc>
        <w:tc>
          <w:tcPr>
            <w:tcW w:w="709" w:type="dxa"/>
          </w:tcPr>
          <w:p w14:paraId="19AEC1F7" w14:textId="562DD47D" w:rsidR="00F1448C" w:rsidRPr="001F4300" w:rsidRDefault="00F1448C" w:rsidP="00F1448C">
            <w:pPr>
              <w:pStyle w:val="TAL"/>
              <w:jc w:val="center"/>
            </w:pPr>
            <w:ins w:id="359" w:author="NR_IAB_enh-Core" w:date="2021-12-08T14:36:00Z">
              <w:r>
                <w:t>No</w:t>
              </w:r>
            </w:ins>
          </w:p>
        </w:tc>
        <w:tc>
          <w:tcPr>
            <w:tcW w:w="728" w:type="dxa"/>
            <w:gridSpan w:val="2"/>
          </w:tcPr>
          <w:p w14:paraId="6053D148" w14:textId="373DA790" w:rsidR="00F1448C" w:rsidRPr="001F4300" w:rsidRDefault="00F1448C" w:rsidP="00F1448C">
            <w:pPr>
              <w:pStyle w:val="TAL"/>
              <w:jc w:val="center"/>
            </w:pPr>
            <w:ins w:id="360"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361" w:author="NR_IAB_enh-Core" w:date="2021-12-08T14:36:00Z"/>
                <w:b/>
                <w:bCs/>
                <w:i/>
                <w:iCs/>
              </w:rPr>
            </w:pPr>
            <w:ins w:id="362" w:author="NR_IAB_enh-Core" w:date="2021-12-08T14:36:00Z">
              <w:r>
                <w:rPr>
                  <w:b/>
                  <w:bCs/>
                  <w:i/>
                  <w:iCs/>
                </w:rPr>
                <w:t>guardSymbolReportReception-IAB-r17</w:t>
              </w:r>
            </w:ins>
          </w:p>
          <w:p w14:paraId="356D1DF0" w14:textId="3699773F" w:rsidR="00F1448C" w:rsidRDefault="00F1448C" w:rsidP="00F1448C">
            <w:pPr>
              <w:pStyle w:val="TAL"/>
              <w:rPr>
                <w:ins w:id="363" w:author="NR_IAB_enh-Core" w:date="2021-12-08T14:36:00Z"/>
              </w:rPr>
            </w:pPr>
            <w:ins w:id="364" w:author="NR_IAB_enh-Core" w:date="2021-12-08T14:36:00Z">
              <w:r>
                <w:t xml:space="preserve">Indicates the support of </w:t>
              </w:r>
            </w:ins>
            <w:ins w:id="365" w:author="NR_IAB_enh-Core" w:date="2022-01-09T09:51:00Z">
              <w:r w:rsidR="006136A0">
                <w:t xml:space="preserve">extended </w:t>
              </w:r>
            </w:ins>
            <w:ins w:id="366" w:author="NR_IAB_enh-Core" w:date="2021-12-08T14:36:00Z">
              <w:r>
                <w:t xml:space="preserve">DesiredGuardSymbols reporting and ProvidedGuardSymbols reception </w:t>
              </w:r>
            </w:ins>
            <w:ins w:id="367" w:author="NR_IAB_enh-Core" w:date="2022-01-09T09:53:00Z">
              <w:r w:rsidR="00244750" w:rsidRPr="00244750">
                <w:t xml:space="preserve">to new switching scenarios case#6 and case#7 </w:t>
              </w:r>
            </w:ins>
            <w:ins w:id="368" w:author="NR_IAB_enh-Core" w:date="2021-12-08T14:36:00Z">
              <w:r>
                <w:t>as specified in TS38.213 [11].</w:t>
              </w:r>
            </w:ins>
          </w:p>
          <w:p w14:paraId="3622498B" w14:textId="77777777" w:rsidR="00F1448C" w:rsidRDefault="00F1448C" w:rsidP="00F1448C">
            <w:pPr>
              <w:pStyle w:val="TAL"/>
              <w:rPr>
                <w:ins w:id="369" w:author="NR_IAB_enh-Core" w:date="2021-12-08T14:36:00Z"/>
              </w:rPr>
            </w:pPr>
          </w:p>
          <w:p w14:paraId="76F9CACB" w14:textId="6B830B4E" w:rsidR="00F1448C" w:rsidRPr="001F4300" w:rsidRDefault="00F1448C" w:rsidP="00F1448C">
            <w:pPr>
              <w:pStyle w:val="TAL"/>
              <w:rPr>
                <w:b/>
                <w:bCs/>
                <w:i/>
                <w:iCs/>
              </w:rPr>
            </w:pPr>
            <w:ins w:id="370"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371" w:author="NR_IAB_enh-Core" w:date="2022-01-21T09:34:00Z">
              <w:r w:rsidR="006D18DE">
                <w:rPr>
                  <w:rFonts w:cs="Arial"/>
                  <w:i/>
                  <w:iCs/>
                  <w:szCs w:val="18"/>
                </w:rPr>
                <w:t>IAB</w:t>
              </w:r>
            </w:ins>
            <w:ins w:id="372"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373" w:author="NR_IAB_enh-Core" w:date="2022-01-21T09:34:00Z">
              <w:r w:rsidR="006D18DE">
                <w:rPr>
                  <w:bCs/>
                  <w:i/>
                </w:rPr>
                <w:t>IAB</w:t>
              </w:r>
            </w:ins>
            <w:ins w:id="374"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375" w:author="NR_IAB_enh-Core" w:date="2021-12-08T14:36:00Z">
              <w:r>
                <w:t>IAB-MT</w:t>
              </w:r>
            </w:ins>
          </w:p>
        </w:tc>
        <w:tc>
          <w:tcPr>
            <w:tcW w:w="567" w:type="dxa"/>
          </w:tcPr>
          <w:p w14:paraId="74320B02" w14:textId="6D5E8920" w:rsidR="00F1448C" w:rsidRPr="001F4300" w:rsidRDefault="00F1448C" w:rsidP="00F1448C">
            <w:pPr>
              <w:pStyle w:val="TAL"/>
              <w:jc w:val="center"/>
            </w:pPr>
            <w:ins w:id="376" w:author="NR_IAB_enh-Core" w:date="2021-12-08T14:36:00Z">
              <w:r>
                <w:t>No</w:t>
              </w:r>
            </w:ins>
          </w:p>
        </w:tc>
        <w:tc>
          <w:tcPr>
            <w:tcW w:w="709" w:type="dxa"/>
          </w:tcPr>
          <w:p w14:paraId="3EDD3620" w14:textId="5EBF8A3B" w:rsidR="00F1448C" w:rsidRPr="001F4300" w:rsidRDefault="00F1448C" w:rsidP="00F1448C">
            <w:pPr>
              <w:pStyle w:val="TAL"/>
              <w:jc w:val="center"/>
            </w:pPr>
            <w:ins w:id="377" w:author="NR_IAB_enh-Core" w:date="2021-12-08T14:36:00Z">
              <w:r>
                <w:t>No</w:t>
              </w:r>
            </w:ins>
          </w:p>
        </w:tc>
        <w:tc>
          <w:tcPr>
            <w:tcW w:w="728" w:type="dxa"/>
            <w:gridSpan w:val="2"/>
          </w:tcPr>
          <w:p w14:paraId="477240C4" w14:textId="7526F224" w:rsidR="00F1448C" w:rsidRPr="001F4300" w:rsidRDefault="00F1448C" w:rsidP="00F1448C">
            <w:pPr>
              <w:pStyle w:val="TAL"/>
              <w:jc w:val="center"/>
            </w:pPr>
            <w:ins w:id="378"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379" w:author="NR_IAB_enh-Core" w:date="2021-12-08T14:36:00Z"/>
                <w:b/>
                <w:i/>
              </w:rPr>
            </w:pPr>
            <w:ins w:id="380" w:author="NR_IAB_enh-Core" w:date="2021-12-08T14:36:00Z">
              <w:r>
                <w:rPr>
                  <w:b/>
                  <w:i/>
                </w:rPr>
                <w:t>restricted-IAB-DU-BeamReception-r17</w:t>
              </w:r>
            </w:ins>
          </w:p>
          <w:p w14:paraId="788AE321" w14:textId="083603BE" w:rsidR="00F1448C" w:rsidRPr="001F4300" w:rsidRDefault="00F1448C" w:rsidP="00F1448C">
            <w:pPr>
              <w:pStyle w:val="TAL"/>
              <w:rPr>
                <w:b/>
                <w:i/>
              </w:rPr>
            </w:pPr>
            <w:ins w:id="381"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382" w:author="NR_IAB_enh-Core" w:date="2021-12-08T14:36:00Z">
              <w:r>
                <w:t>IAB-MT</w:t>
              </w:r>
            </w:ins>
          </w:p>
        </w:tc>
        <w:tc>
          <w:tcPr>
            <w:tcW w:w="567" w:type="dxa"/>
          </w:tcPr>
          <w:p w14:paraId="26B24857" w14:textId="22D252FB" w:rsidR="00F1448C" w:rsidRPr="001F4300" w:rsidRDefault="00F1448C" w:rsidP="00F1448C">
            <w:pPr>
              <w:pStyle w:val="TAL"/>
              <w:jc w:val="center"/>
            </w:pPr>
            <w:ins w:id="383" w:author="NR_IAB_enh-Core" w:date="2021-12-08T14:36:00Z">
              <w:r>
                <w:t>No</w:t>
              </w:r>
            </w:ins>
          </w:p>
        </w:tc>
        <w:tc>
          <w:tcPr>
            <w:tcW w:w="709" w:type="dxa"/>
          </w:tcPr>
          <w:p w14:paraId="208E0BF9" w14:textId="79C61DE1" w:rsidR="00F1448C" w:rsidRPr="001F4300" w:rsidRDefault="00F1448C" w:rsidP="00F1448C">
            <w:pPr>
              <w:pStyle w:val="TAL"/>
              <w:jc w:val="center"/>
            </w:pPr>
            <w:ins w:id="384" w:author="NR_IAB_enh-Core" w:date="2021-12-08T14:36:00Z">
              <w:r>
                <w:t>No</w:t>
              </w:r>
            </w:ins>
          </w:p>
        </w:tc>
        <w:tc>
          <w:tcPr>
            <w:tcW w:w="728" w:type="dxa"/>
            <w:gridSpan w:val="2"/>
          </w:tcPr>
          <w:p w14:paraId="046E1C30" w14:textId="40753181" w:rsidR="00F1448C" w:rsidRPr="001F4300" w:rsidRDefault="00F1448C" w:rsidP="00F1448C">
            <w:pPr>
              <w:pStyle w:val="TAL"/>
              <w:jc w:val="center"/>
            </w:pPr>
            <w:ins w:id="385"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386" w:author="NR_IAB_enh-Core" w:date="2021-12-08T14:36:00Z"/>
                <w:b/>
                <w:i/>
              </w:rPr>
            </w:pPr>
            <w:ins w:id="387" w:author="NR_IAB_enh-Core" w:date="2021-12-08T14:36:00Z">
              <w:r>
                <w:rPr>
                  <w:b/>
                  <w:i/>
                </w:rPr>
                <w:t>recommended-IAB-MT-BeamTransmission-r17</w:t>
              </w:r>
            </w:ins>
          </w:p>
          <w:p w14:paraId="5C47814F" w14:textId="4CB4A86D" w:rsidR="00F1448C" w:rsidRPr="001F4300" w:rsidRDefault="00F1448C" w:rsidP="00F1448C">
            <w:pPr>
              <w:pStyle w:val="TAL"/>
              <w:rPr>
                <w:rFonts w:eastAsia="宋体"/>
                <w:lang w:eastAsia="zh-CN"/>
              </w:rPr>
            </w:pPr>
            <w:ins w:id="388"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389" w:author="NR_IAB_enh-Core" w:date="2021-12-08T14:36:00Z">
              <w:r>
                <w:t>IAB-MT</w:t>
              </w:r>
            </w:ins>
          </w:p>
        </w:tc>
        <w:tc>
          <w:tcPr>
            <w:tcW w:w="567" w:type="dxa"/>
          </w:tcPr>
          <w:p w14:paraId="1E85EBAC" w14:textId="7BDCCA5F" w:rsidR="00F1448C" w:rsidRPr="001F4300" w:rsidRDefault="00F1448C" w:rsidP="00F1448C">
            <w:pPr>
              <w:pStyle w:val="TAL"/>
              <w:jc w:val="center"/>
            </w:pPr>
            <w:ins w:id="390" w:author="NR_IAB_enh-Core" w:date="2021-12-08T14:36:00Z">
              <w:r>
                <w:t>No</w:t>
              </w:r>
            </w:ins>
          </w:p>
        </w:tc>
        <w:tc>
          <w:tcPr>
            <w:tcW w:w="709" w:type="dxa"/>
          </w:tcPr>
          <w:p w14:paraId="12AEEC12" w14:textId="73EDC132" w:rsidR="00F1448C" w:rsidRPr="001F4300" w:rsidRDefault="00F1448C" w:rsidP="00F1448C">
            <w:pPr>
              <w:pStyle w:val="TAL"/>
              <w:jc w:val="center"/>
            </w:pPr>
            <w:ins w:id="391" w:author="NR_IAB_enh-Core" w:date="2021-12-08T14:36:00Z">
              <w:r>
                <w:t>No</w:t>
              </w:r>
            </w:ins>
          </w:p>
        </w:tc>
        <w:tc>
          <w:tcPr>
            <w:tcW w:w="728" w:type="dxa"/>
            <w:gridSpan w:val="2"/>
          </w:tcPr>
          <w:p w14:paraId="5BA3260F" w14:textId="040089CD" w:rsidR="00F1448C" w:rsidRPr="001F4300" w:rsidRDefault="00F1448C" w:rsidP="00F1448C">
            <w:pPr>
              <w:pStyle w:val="TAL"/>
              <w:jc w:val="center"/>
            </w:pPr>
            <w:ins w:id="392"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393" w:name="_Toc90724053"/>
      <w:r w:rsidRPr="001F4300">
        <w:lastRenderedPageBreak/>
        <w:t>4.2.15.8</w:t>
      </w:r>
      <w:r w:rsidRPr="001F4300">
        <w:tab/>
        <w:t>MeasAndMobParameters Parameters</w:t>
      </w:r>
      <w:bookmarkEnd w:id="3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394" w:name="_Toc90724054"/>
      <w:r w:rsidRPr="001F4300">
        <w:t>4.2.15.9</w:t>
      </w:r>
      <w:r w:rsidRPr="001F4300">
        <w:tab/>
        <w:t>MR-DC Parameters</w:t>
      </w:r>
      <w:bookmarkEnd w:id="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12D598A7" w14:textId="22F6A158" w:rsidR="00C42B1F" w:rsidRDefault="00C42B1F" w:rsidP="00C42B1F">
      <w:pPr>
        <w:pStyle w:val="5"/>
        <w:rPr>
          <w:ins w:id="395" w:author="NR_IAB_enh-Core" w:date="2022-01-09T09:42:00Z"/>
        </w:rPr>
      </w:pPr>
      <w:ins w:id="396" w:author="NR_IAB_enh-Core" w:date="2022-01-09T09:42:00Z">
        <w:r>
          <w:t>4.2.15.</w:t>
        </w:r>
        <w:r w:rsidR="00B32172">
          <w:t>X</w:t>
        </w:r>
        <w:r>
          <w:t xml:space="preserve"> NRDC-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2B1F" w14:paraId="36630C59" w14:textId="77777777" w:rsidTr="004B3095">
        <w:trPr>
          <w:cantSplit/>
          <w:tblHeader/>
          <w:ins w:id="397"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398" w:author="NR_IAB_enh-Core" w:date="2022-01-09T09:42:00Z"/>
                <w:b/>
                <w:i/>
              </w:rPr>
            </w:pPr>
            <w:ins w:id="399" w:author="NR_IAB_enh-Core" w:date="2022-01-09T09:42:00Z">
              <w:r>
                <w:rPr>
                  <w:b/>
                  <w:i/>
                </w:rPr>
                <w:t>simultaneousRxTx-IAB-MultipleParents-r17</w:t>
              </w:r>
            </w:ins>
          </w:p>
          <w:p w14:paraId="7474BC6F" w14:textId="77777777" w:rsidR="00C42B1F" w:rsidRDefault="00C42B1F" w:rsidP="004B3095">
            <w:pPr>
              <w:pStyle w:val="TAL"/>
              <w:rPr>
                <w:ins w:id="400" w:author="NR_IAB_enh-Core" w:date="2022-01-09T09:42:00Z"/>
                <w:b/>
                <w:i/>
              </w:rPr>
            </w:pPr>
            <w:ins w:id="401"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402" w:author="NR_IAB_enh-Core" w:date="2022-01-09T09:42:00Z"/>
              </w:rPr>
            </w:pPr>
            <w:ins w:id="403"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404" w:author="NR_IAB_enh-Core" w:date="2022-01-09T09:42:00Z"/>
              </w:rPr>
            </w:pPr>
            <w:ins w:id="405"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406" w:author="NR_IAB_enh-Core" w:date="2022-01-09T09:42:00Z"/>
              </w:rPr>
            </w:pPr>
            <w:ins w:id="407"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408" w:author="NR_IAB_enh-Core" w:date="2022-01-09T09:42:00Z"/>
              </w:rPr>
            </w:pPr>
            <w:ins w:id="409"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3"/>
      </w:pPr>
      <w:bookmarkStart w:id="410" w:name="_Toc90724055"/>
      <w:r w:rsidRPr="001F4300">
        <w:t>4.2.16</w:t>
      </w:r>
      <w:r w:rsidRPr="001F4300">
        <w:tab/>
        <w:t>Sidelink Parameters</w:t>
      </w:r>
      <w:bookmarkEnd w:id="410"/>
    </w:p>
    <w:p w14:paraId="636E8EC4" w14:textId="77777777" w:rsidR="00A5153D" w:rsidRPr="001F4300" w:rsidRDefault="00A5153D" w:rsidP="00A5153D">
      <w:pPr>
        <w:pStyle w:val="4"/>
      </w:pPr>
      <w:bookmarkStart w:id="411" w:name="_Toc90724056"/>
      <w:r w:rsidRPr="001F4300">
        <w:t>4.2.16.1</w:t>
      </w:r>
      <w:r w:rsidRPr="001F4300">
        <w:tab/>
        <w:t>Sidelink Parameters in NR</w:t>
      </w:r>
      <w:bookmarkEnd w:id="411"/>
    </w:p>
    <w:p w14:paraId="2367E573" w14:textId="77777777" w:rsidR="00A5153D" w:rsidRPr="001F4300" w:rsidRDefault="00A5153D" w:rsidP="00A5153D">
      <w:pPr>
        <w:pStyle w:val="5"/>
      </w:pPr>
      <w:bookmarkStart w:id="412" w:name="_Toc90724057"/>
      <w:r w:rsidRPr="001F4300">
        <w:t>4.2.16.1.1</w:t>
      </w:r>
      <w:r w:rsidRPr="001F4300">
        <w:tab/>
        <w:t>Sidelink General Parameters</w:t>
      </w:r>
      <w:bookmarkEnd w:id="41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413" w:name="_Toc90724058"/>
      <w:r w:rsidRPr="001F4300">
        <w:lastRenderedPageBreak/>
        <w:t>4.2.16.1.2</w:t>
      </w:r>
      <w:r w:rsidRPr="001F4300">
        <w:tab/>
        <w:t>Sidelink PDCP Parameters</w:t>
      </w:r>
      <w:bookmarkEnd w:id="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414" w:name="_Toc90724059"/>
      <w:r w:rsidRPr="001F4300">
        <w:t>4.2.16.1.3</w:t>
      </w:r>
      <w:r w:rsidRPr="001F4300">
        <w:tab/>
        <w:t>Sidelink RLC Parameters</w:t>
      </w:r>
      <w:bookmarkEnd w:id="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415" w:name="_Toc90724060"/>
      <w:r w:rsidRPr="001F4300">
        <w:t>4.2.16.1.4</w:t>
      </w:r>
      <w:r w:rsidRPr="001F4300">
        <w:tab/>
        <w:t>Sidelink MAC Parameters</w:t>
      </w:r>
      <w:bookmarkEnd w:id="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A5153D" w:rsidRPr="001F4300" w14:paraId="4C2D13E7" w14:textId="77777777" w:rsidTr="003B4533">
        <w:trPr>
          <w:cantSplit/>
          <w:tblHeader/>
        </w:trPr>
        <w:tc>
          <w:tcPr>
            <w:tcW w:w="6917" w:type="dxa"/>
          </w:tcPr>
          <w:p w14:paraId="7FF8EEAB" w14:textId="77777777" w:rsidR="00A5153D" w:rsidRPr="001F4300" w:rsidRDefault="00A5153D" w:rsidP="003B4533">
            <w:pPr>
              <w:pStyle w:val="TAL"/>
              <w:rPr>
                <w:b/>
                <w:i/>
              </w:rPr>
            </w:pPr>
            <w:r w:rsidRPr="001F4300">
              <w:rPr>
                <w:b/>
                <w:i/>
              </w:rPr>
              <w:t>lcp-RestrictionSidelink</w:t>
            </w:r>
            <w:r w:rsidRPr="001F4300">
              <w:rPr>
                <w:b/>
                <w:bCs/>
                <w:i/>
                <w:iCs/>
              </w:rPr>
              <w:t>-r16</w:t>
            </w:r>
          </w:p>
          <w:p w14:paraId="0BE91760" w14:textId="77777777" w:rsidR="00A5153D" w:rsidRPr="001F4300" w:rsidRDefault="00A5153D" w:rsidP="003B4533">
            <w:pPr>
              <w:pStyle w:val="TAL"/>
              <w:rPr>
                <w:b/>
                <w:i/>
              </w:rPr>
            </w:pPr>
            <w:r w:rsidRPr="001F4300">
              <w:t>Indicates whether UE supports the selection of logical channels for each SL grant based on RRC configured restriction.</w:t>
            </w:r>
          </w:p>
        </w:tc>
        <w:tc>
          <w:tcPr>
            <w:tcW w:w="709" w:type="dxa"/>
          </w:tcPr>
          <w:p w14:paraId="08327E18" w14:textId="77777777" w:rsidR="00A5153D" w:rsidRPr="001F4300" w:rsidRDefault="00A5153D" w:rsidP="003B4533">
            <w:pPr>
              <w:pStyle w:val="TAL"/>
              <w:jc w:val="center"/>
              <w:rPr>
                <w:lang w:eastAsia="zh-CN"/>
              </w:rPr>
            </w:pPr>
            <w:r w:rsidRPr="001F4300">
              <w:rPr>
                <w:lang w:eastAsia="zh-CN"/>
              </w:rPr>
              <w:t>UE</w:t>
            </w:r>
          </w:p>
        </w:tc>
        <w:tc>
          <w:tcPr>
            <w:tcW w:w="567" w:type="dxa"/>
          </w:tcPr>
          <w:p w14:paraId="141C0562" w14:textId="77777777" w:rsidR="00A5153D" w:rsidRPr="001F4300" w:rsidRDefault="00A5153D" w:rsidP="003B4533">
            <w:pPr>
              <w:pStyle w:val="TAL"/>
              <w:jc w:val="center"/>
            </w:pPr>
            <w:r w:rsidRPr="001F4300">
              <w:rPr>
                <w:lang w:eastAsia="zh-CN"/>
              </w:rPr>
              <w:t>No</w:t>
            </w:r>
          </w:p>
        </w:tc>
        <w:tc>
          <w:tcPr>
            <w:tcW w:w="709" w:type="dxa"/>
          </w:tcPr>
          <w:p w14:paraId="12074FF4" w14:textId="77777777" w:rsidR="00A5153D" w:rsidRPr="001F4300" w:rsidRDefault="00A5153D" w:rsidP="003B4533">
            <w:pPr>
              <w:pStyle w:val="TAL"/>
              <w:jc w:val="center"/>
            </w:pPr>
            <w:r w:rsidRPr="001F4300">
              <w:rPr>
                <w:lang w:eastAsia="zh-CN"/>
              </w:rPr>
              <w:t>No</w:t>
            </w:r>
          </w:p>
        </w:tc>
        <w:tc>
          <w:tcPr>
            <w:tcW w:w="728" w:type="dxa"/>
          </w:tcPr>
          <w:p w14:paraId="3D9304D4" w14:textId="77777777" w:rsidR="00A5153D" w:rsidRPr="001F4300" w:rsidRDefault="00A5153D" w:rsidP="003B4533">
            <w:pPr>
              <w:pStyle w:val="TAL"/>
              <w:jc w:val="center"/>
            </w:pPr>
            <w:r w:rsidRPr="001F4300">
              <w:rPr>
                <w:lang w:eastAsia="zh-CN"/>
              </w:rPr>
              <w:t>No</w:t>
            </w:r>
          </w:p>
        </w:tc>
      </w:tr>
      <w:tr w:rsidR="00A5153D" w:rsidRPr="001F4300" w14:paraId="24709AAA" w14:textId="77777777" w:rsidTr="003B4533">
        <w:trPr>
          <w:cantSplit/>
          <w:tblHeader/>
        </w:trPr>
        <w:tc>
          <w:tcPr>
            <w:tcW w:w="6917" w:type="dxa"/>
          </w:tcPr>
          <w:p w14:paraId="78616B6B" w14:textId="77777777" w:rsidR="00A5153D" w:rsidRPr="001F4300" w:rsidRDefault="00A5153D" w:rsidP="003B4533">
            <w:pPr>
              <w:pStyle w:val="TAL"/>
              <w:rPr>
                <w:b/>
                <w:i/>
              </w:rPr>
            </w:pPr>
            <w:r w:rsidRPr="001F4300">
              <w:rPr>
                <w:b/>
                <w:i/>
              </w:rPr>
              <w:t>logicalChannelSR-DelayTimerSidelink</w:t>
            </w:r>
            <w:r w:rsidRPr="001F4300">
              <w:rPr>
                <w:b/>
                <w:bCs/>
                <w:i/>
                <w:iCs/>
              </w:rPr>
              <w:t>-r16</w:t>
            </w:r>
          </w:p>
          <w:p w14:paraId="4C62D44B" w14:textId="77777777" w:rsidR="00A5153D" w:rsidRPr="001F4300" w:rsidRDefault="00A5153D" w:rsidP="003B4533">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A5153D" w:rsidRPr="001F4300" w:rsidRDefault="00A5153D" w:rsidP="003B4533">
            <w:pPr>
              <w:pStyle w:val="TAL"/>
              <w:jc w:val="center"/>
              <w:rPr>
                <w:lang w:eastAsia="zh-CN"/>
              </w:rPr>
            </w:pPr>
            <w:r w:rsidRPr="001F4300">
              <w:rPr>
                <w:lang w:eastAsia="zh-CN"/>
              </w:rPr>
              <w:t>UE</w:t>
            </w:r>
          </w:p>
        </w:tc>
        <w:tc>
          <w:tcPr>
            <w:tcW w:w="567" w:type="dxa"/>
          </w:tcPr>
          <w:p w14:paraId="21657788" w14:textId="77777777" w:rsidR="00A5153D" w:rsidRPr="001F4300" w:rsidRDefault="00A5153D" w:rsidP="003B4533">
            <w:pPr>
              <w:pStyle w:val="TAL"/>
              <w:jc w:val="center"/>
              <w:rPr>
                <w:lang w:eastAsia="zh-CN"/>
              </w:rPr>
            </w:pPr>
            <w:r w:rsidRPr="001F4300">
              <w:rPr>
                <w:lang w:eastAsia="zh-CN"/>
              </w:rPr>
              <w:t>No</w:t>
            </w:r>
          </w:p>
        </w:tc>
        <w:tc>
          <w:tcPr>
            <w:tcW w:w="709" w:type="dxa"/>
          </w:tcPr>
          <w:p w14:paraId="4CA75055" w14:textId="77777777" w:rsidR="00A5153D" w:rsidRPr="001F4300" w:rsidRDefault="00A5153D" w:rsidP="003B4533">
            <w:pPr>
              <w:pStyle w:val="TAL"/>
              <w:jc w:val="center"/>
              <w:rPr>
                <w:lang w:eastAsia="zh-CN"/>
              </w:rPr>
            </w:pPr>
            <w:r w:rsidRPr="001F4300">
              <w:rPr>
                <w:lang w:eastAsia="zh-CN"/>
              </w:rPr>
              <w:t>Yes</w:t>
            </w:r>
          </w:p>
        </w:tc>
        <w:tc>
          <w:tcPr>
            <w:tcW w:w="728" w:type="dxa"/>
          </w:tcPr>
          <w:p w14:paraId="49C1A1FF" w14:textId="77777777" w:rsidR="00A5153D" w:rsidRPr="001F4300" w:rsidRDefault="00A5153D" w:rsidP="003B4533">
            <w:pPr>
              <w:pStyle w:val="TAL"/>
              <w:jc w:val="center"/>
            </w:pPr>
            <w:r w:rsidRPr="001F4300">
              <w:rPr>
                <w:lang w:eastAsia="zh-CN"/>
              </w:rPr>
              <w:t>No</w:t>
            </w:r>
          </w:p>
        </w:tc>
      </w:tr>
      <w:tr w:rsidR="00A5153D" w:rsidRPr="001F4300" w14:paraId="749B50E0" w14:textId="77777777" w:rsidTr="003B4533">
        <w:trPr>
          <w:cantSplit/>
          <w:tblHeader/>
        </w:trPr>
        <w:tc>
          <w:tcPr>
            <w:tcW w:w="6917" w:type="dxa"/>
          </w:tcPr>
          <w:p w14:paraId="0EEA3C3C" w14:textId="77777777" w:rsidR="00A5153D" w:rsidRPr="001F4300" w:rsidRDefault="00A5153D" w:rsidP="003B4533">
            <w:pPr>
              <w:pStyle w:val="TAL"/>
              <w:rPr>
                <w:b/>
                <w:i/>
              </w:rPr>
            </w:pPr>
            <w:r w:rsidRPr="001F4300">
              <w:rPr>
                <w:b/>
                <w:i/>
              </w:rPr>
              <w:t>multipleSR-ConfigurationsSidelink</w:t>
            </w:r>
            <w:r w:rsidRPr="001F4300">
              <w:rPr>
                <w:b/>
                <w:bCs/>
                <w:i/>
                <w:iCs/>
              </w:rPr>
              <w:t>-r16</w:t>
            </w:r>
          </w:p>
          <w:p w14:paraId="4B15806B" w14:textId="77777777" w:rsidR="00A5153D" w:rsidRPr="001F4300" w:rsidRDefault="00A5153D" w:rsidP="003B4533">
            <w:pPr>
              <w:pStyle w:val="TAL"/>
              <w:rPr>
                <w:b/>
                <w:i/>
              </w:rPr>
            </w:pPr>
            <w:r w:rsidRPr="001F4300">
              <w:t>Indicates whether the UE supports 8 SR configurations per PUCCH cell group as specified in TS 38.321 [8] for sidelink.</w:t>
            </w:r>
          </w:p>
        </w:tc>
        <w:tc>
          <w:tcPr>
            <w:tcW w:w="709" w:type="dxa"/>
          </w:tcPr>
          <w:p w14:paraId="12EC72AC" w14:textId="77777777" w:rsidR="00A5153D" w:rsidRPr="001F4300" w:rsidRDefault="00A5153D" w:rsidP="003B4533">
            <w:pPr>
              <w:pStyle w:val="TAL"/>
              <w:jc w:val="center"/>
              <w:rPr>
                <w:lang w:eastAsia="zh-CN"/>
              </w:rPr>
            </w:pPr>
            <w:r w:rsidRPr="001F4300">
              <w:rPr>
                <w:lang w:eastAsia="zh-CN"/>
              </w:rPr>
              <w:t>UE</w:t>
            </w:r>
          </w:p>
        </w:tc>
        <w:tc>
          <w:tcPr>
            <w:tcW w:w="567" w:type="dxa"/>
          </w:tcPr>
          <w:p w14:paraId="13F7F63F" w14:textId="77777777" w:rsidR="00A5153D" w:rsidRPr="001F4300" w:rsidRDefault="00A5153D" w:rsidP="003B4533">
            <w:pPr>
              <w:pStyle w:val="TAL"/>
              <w:jc w:val="center"/>
            </w:pPr>
            <w:r w:rsidRPr="001F4300">
              <w:rPr>
                <w:lang w:eastAsia="zh-CN"/>
              </w:rPr>
              <w:t>No</w:t>
            </w:r>
          </w:p>
        </w:tc>
        <w:tc>
          <w:tcPr>
            <w:tcW w:w="709" w:type="dxa"/>
          </w:tcPr>
          <w:p w14:paraId="2AAE867C" w14:textId="77777777" w:rsidR="00A5153D" w:rsidRPr="001F4300" w:rsidRDefault="00A5153D" w:rsidP="003B4533">
            <w:pPr>
              <w:pStyle w:val="TAL"/>
              <w:jc w:val="center"/>
            </w:pPr>
            <w:r w:rsidRPr="001F4300">
              <w:rPr>
                <w:lang w:eastAsia="zh-CN"/>
              </w:rPr>
              <w:t>Yes</w:t>
            </w:r>
          </w:p>
        </w:tc>
        <w:tc>
          <w:tcPr>
            <w:tcW w:w="728" w:type="dxa"/>
          </w:tcPr>
          <w:p w14:paraId="046A1459" w14:textId="77777777" w:rsidR="00A5153D" w:rsidRPr="001F4300" w:rsidRDefault="00A5153D" w:rsidP="003B4533">
            <w:pPr>
              <w:pStyle w:val="TAL"/>
              <w:jc w:val="center"/>
            </w:pPr>
            <w:r w:rsidRPr="001F4300">
              <w:rPr>
                <w:lang w:eastAsia="zh-CN"/>
              </w:rPr>
              <w:t>No</w:t>
            </w:r>
          </w:p>
        </w:tc>
      </w:tr>
      <w:tr w:rsidR="00A5153D" w:rsidRPr="001F4300" w14:paraId="34196537" w14:textId="77777777" w:rsidTr="003B4533">
        <w:trPr>
          <w:cantSplit/>
          <w:tblHeader/>
        </w:trPr>
        <w:tc>
          <w:tcPr>
            <w:tcW w:w="6917" w:type="dxa"/>
          </w:tcPr>
          <w:p w14:paraId="057AAA93" w14:textId="77777777" w:rsidR="00A5153D" w:rsidRPr="001F4300" w:rsidRDefault="00A5153D" w:rsidP="003B4533">
            <w:pPr>
              <w:pStyle w:val="TAL"/>
              <w:rPr>
                <w:b/>
                <w:i/>
              </w:rPr>
            </w:pPr>
            <w:r w:rsidRPr="001F4300">
              <w:rPr>
                <w:b/>
                <w:i/>
              </w:rPr>
              <w:t>multipleConfiguredGrantsSidelink</w:t>
            </w:r>
            <w:r w:rsidRPr="001F4300">
              <w:rPr>
                <w:b/>
                <w:bCs/>
                <w:i/>
                <w:iCs/>
              </w:rPr>
              <w:t>-r16</w:t>
            </w:r>
          </w:p>
          <w:p w14:paraId="4DEE6CFE" w14:textId="77777777" w:rsidR="00A5153D" w:rsidRPr="001F4300" w:rsidRDefault="00A5153D" w:rsidP="003B4533">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A5153D" w:rsidRPr="001F4300" w:rsidRDefault="00A5153D" w:rsidP="003B4533">
            <w:pPr>
              <w:pStyle w:val="TAL"/>
              <w:jc w:val="center"/>
              <w:rPr>
                <w:lang w:eastAsia="zh-CN"/>
              </w:rPr>
            </w:pPr>
            <w:r w:rsidRPr="001F4300">
              <w:rPr>
                <w:lang w:eastAsia="zh-CN"/>
              </w:rPr>
              <w:t>UE</w:t>
            </w:r>
          </w:p>
        </w:tc>
        <w:tc>
          <w:tcPr>
            <w:tcW w:w="567" w:type="dxa"/>
          </w:tcPr>
          <w:p w14:paraId="56D605B6" w14:textId="77777777" w:rsidR="00A5153D" w:rsidRPr="001F4300" w:rsidRDefault="00A5153D" w:rsidP="003B4533">
            <w:pPr>
              <w:pStyle w:val="TAL"/>
              <w:jc w:val="center"/>
            </w:pPr>
            <w:r w:rsidRPr="001F4300">
              <w:rPr>
                <w:lang w:eastAsia="zh-CN"/>
              </w:rPr>
              <w:t>No</w:t>
            </w:r>
          </w:p>
        </w:tc>
        <w:tc>
          <w:tcPr>
            <w:tcW w:w="709" w:type="dxa"/>
          </w:tcPr>
          <w:p w14:paraId="6BA60901" w14:textId="77777777" w:rsidR="00A5153D" w:rsidRPr="001F4300" w:rsidRDefault="00A5153D" w:rsidP="003B4533">
            <w:pPr>
              <w:pStyle w:val="TAL"/>
              <w:jc w:val="center"/>
            </w:pPr>
            <w:r w:rsidRPr="001F4300">
              <w:rPr>
                <w:lang w:eastAsia="zh-CN"/>
              </w:rPr>
              <w:t>No</w:t>
            </w:r>
          </w:p>
        </w:tc>
        <w:tc>
          <w:tcPr>
            <w:tcW w:w="728" w:type="dxa"/>
          </w:tcPr>
          <w:p w14:paraId="5BB46F29" w14:textId="77777777" w:rsidR="00A5153D" w:rsidRPr="001F4300" w:rsidRDefault="00A5153D" w:rsidP="003B4533">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416" w:name="_Toc90724061"/>
      <w:r w:rsidRPr="001F4300">
        <w:lastRenderedPageBreak/>
        <w:t>4.2.16.1.5</w:t>
      </w:r>
      <w:r w:rsidRPr="001F4300">
        <w:tab/>
        <w:t>Other PHY parameters</w:t>
      </w:r>
      <w:bookmarkEnd w:id="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417" w:name="_Toc90724062"/>
      <w:r w:rsidRPr="001F4300">
        <w:lastRenderedPageBreak/>
        <w:t>4.2.16.1.6</w:t>
      </w:r>
      <w:r w:rsidRPr="001F4300">
        <w:tab/>
      </w:r>
      <w:r w:rsidRPr="001F4300">
        <w:rPr>
          <w:i/>
        </w:rPr>
        <w:t>BandSidelink</w:t>
      </w:r>
      <w:r w:rsidRPr="001F4300">
        <w:t xml:space="preserve"> Parameters</w:t>
      </w:r>
      <w:bookmarkEnd w:id="4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5"/>
      </w:pPr>
      <w:bookmarkStart w:id="418" w:name="_Toc90724063"/>
      <w:r w:rsidRPr="001F4300">
        <w:t>4.2.16.1.7</w:t>
      </w:r>
      <w:r w:rsidRPr="001F4300">
        <w:tab/>
      </w:r>
      <w:r w:rsidRPr="001F4300">
        <w:rPr>
          <w:i/>
        </w:rPr>
        <w:t xml:space="preserve">BandCombinationListSidelinkEUTRA-NR </w:t>
      </w:r>
      <w:r w:rsidRPr="001F4300">
        <w:t>Parameters</w:t>
      </w:r>
      <w:bookmarkEnd w:id="4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4"/>
      </w:pPr>
      <w:bookmarkStart w:id="419" w:name="_Toc90724064"/>
      <w:r w:rsidRPr="001F4300">
        <w:t>4.2.16.2</w:t>
      </w:r>
      <w:r w:rsidRPr="001F4300">
        <w:tab/>
        <w:t>Sidelink Parameters in E-UTRA</w:t>
      </w:r>
      <w:bookmarkEnd w:id="4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420" w:name="_Toc90724065"/>
      <w:r w:rsidRPr="001F4300">
        <w:lastRenderedPageBreak/>
        <w:t>4.2.16.2.1</w:t>
      </w:r>
      <w:r w:rsidRPr="001F4300">
        <w:tab/>
      </w:r>
      <w:r w:rsidRPr="001F4300">
        <w:rPr>
          <w:i/>
        </w:rPr>
        <w:t>BandSideLinkEUTRA</w:t>
      </w:r>
      <w:r w:rsidRPr="001F4300">
        <w:t xml:space="preserve"> parameters</w:t>
      </w:r>
      <w:bookmarkEnd w:id="4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bookmarkEnd w:id="325"/>
    <w:bookmarkEnd w:id="326"/>
    <w:bookmarkEnd w:id="327"/>
    <w:bookmarkEnd w:id="328"/>
    <w:p w14:paraId="30C6A4CF" w14:textId="77777777" w:rsidR="008D4BF5" w:rsidRDefault="008D4BF5" w:rsidP="008D4BF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41B0258E" w14:textId="1D9DA05D" w:rsidR="008D4BF5" w:rsidRDefault="008D4BF5" w:rsidP="3C4B4EC4">
      <w:pPr>
        <w:pStyle w:val="B1"/>
      </w:pPr>
    </w:p>
    <w:p w14:paraId="431DD937" w14:textId="77777777" w:rsidR="008D4BF5" w:rsidRDefault="008D4BF5" w:rsidP="3C4B4EC4">
      <w:pPr>
        <w:pStyle w:val="B1"/>
      </w:pPr>
    </w:p>
    <w:p w14:paraId="3795C508" w14:textId="01C42D7D" w:rsidR="00C44114" w:rsidRDefault="008D4BF5"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sidR="00C44114">
        <w:rPr>
          <w:rFonts w:ascii="Times New Roman" w:hAnsi="Times New Roman" w:cs="Times New Roman"/>
          <w:lang w:val="en-US"/>
        </w:rPr>
        <w:t xml:space="preserve"> OF CHANGE</w:t>
      </w:r>
    </w:p>
    <w:p w14:paraId="32AE2909" w14:textId="77777777" w:rsidR="00053DC3" w:rsidRPr="001F4300" w:rsidRDefault="00053DC3" w:rsidP="00053DC3">
      <w:pPr>
        <w:pStyle w:val="8"/>
        <w:pBdr>
          <w:top w:val="none" w:sz="0" w:space="0" w:color="auto"/>
        </w:pBdr>
      </w:pPr>
      <w:bookmarkStart w:id="421" w:name="_Toc29382282"/>
      <w:bookmarkStart w:id="422" w:name="_Toc37093399"/>
      <w:bookmarkStart w:id="423" w:name="_Toc37238675"/>
      <w:bookmarkStart w:id="424" w:name="_Toc37238789"/>
      <w:bookmarkStart w:id="425" w:name="_Toc46488714"/>
      <w:bookmarkStart w:id="426" w:name="_Toc52574138"/>
      <w:bookmarkStart w:id="427" w:name="_Toc52574224"/>
      <w:bookmarkStart w:id="428" w:name="_Toc90724080"/>
      <w:r w:rsidRPr="001F4300">
        <w:t>Annex A (normative):</w:t>
      </w:r>
      <w:r w:rsidRPr="001F4300">
        <w:br/>
        <w:t>Differentiation of capabilities</w:t>
      </w:r>
      <w:bookmarkEnd w:id="421"/>
      <w:bookmarkEnd w:id="422"/>
      <w:bookmarkEnd w:id="423"/>
      <w:bookmarkEnd w:id="424"/>
      <w:bookmarkEnd w:id="425"/>
      <w:bookmarkEnd w:id="426"/>
      <w:bookmarkEnd w:id="427"/>
      <w:bookmarkEnd w:id="428"/>
    </w:p>
    <w:p w14:paraId="5E6915DC" w14:textId="77777777" w:rsidR="00053DC3" w:rsidRPr="001F4300" w:rsidRDefault="00053DC3" w:rsidP="00053DC3">
      <w:pPr>
        <w:pStyle w:val="1"/>
        <w:pBdr>
          <w:top w:val="none" w:sz="0" w:space="0" w:color="auto"/>
        </w:pBdr>
      </w:pPr>
      <w:bookmarkStart w:id="429" w:name="_Toc29382283"/>
      <w:bookmarkStart w:id="430" w:name="_Toc37093400"/>
      <w:bookmarkStart w:id="431" w:name="_Toc37238676"/>
      <w:bookmarkStart w:id="432" w:name="_Toc37238790"/>
      <w:bookmarkStart w:id="433" w:name="_Toc46488715"/>
      <w:bookmarkStart w:id="434" w:name="_Toc52574139"/>
      <w:bookmarkStart w:id="435" w:name="_Toc52574225"/>
      <w:bookmarkStart w:id="436" w:name="_Toc90724081"/>
      <w:r w:rsidRPr="001F4300">
        <w:t>A.1:</w:t>
      </w:r>
      <w:r w:rsidRPr="001F4300">
        <w:tab/>
        <w:t>TDD/FDD differentiation of capabilities in TDD-FDD CA</w:t>
      </w:r>
      <w:bookmarkEnd w:id="429"/>
      <w:bookmarkEnd w:id="430"/>
      <w:bookmarkEnd w:id="431"/>
      <w:bookmarkEnd w:id="432"/>
      <w:bookmarkEnd w:id="433"/>
      <w:bookmarkEnd w:id="434"/>
      <w:bookmarkEnd w:id="435"/>
      <w:bookmarkEnd w:id="436"/>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lastRenderedPageBreak/>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437" w:name="_Toc29382284"/>
      <w:bookmarkStart w:id="438" w:name="_Toc37093401"/>
      <w:bookmarkStart w:id="439" w:name="_Toc37238677"/>
      <w:bookmarkStart w:id="440" w:name="_Toc37238791"/>
      <w:bookmarkStart w:id="441" w:name="_Toc46488716"/>
      <w:bookmarkStart w:id="442" w:name="_Toc52574140"/>
      <w:bookmarkStart w:id="443" w:name="_Toc52574226"/>
      <w:bookmarkStart w:id="444" w:name="_Toc90724082"/>
      <w:r w:rsidRPr="001F4300">
        <w:t>A.2:</w:t>
      </w:r>
      <w:r w:rsidRPr="001F4300">
        <w:tab/>
        <w:t>FR1/FR2 differentiation of capabilities in FR1-FR2 CA</w:t>
      </w:r>
      <w:bookmarkEnd w:id="437"/>
      <w:bookmarkEnd w:id="438"/>
      <w:bookmarkEnd w:id="439"/>
      <w:bookmarkEnd w:id="440"/>
      <w:bookmarkEnd w:id="441"/>
      <w:bookmarkEnd w:id="442"/>
      <w:bookmarkEnd w:id="443"/>
      <w:bookmarkEnd w:id="444"/>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lastRenderedPageBreak/>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445" w:name="_Toc46488717"/>
      <w:bookmarkStart w:id="446" w:name="_Toc52574141"/>
      <w:bookmarkStart w:id="447" w:name="_Toc52574227"/>
      <w:bookmarkStart w:id="448" w:name="_Toc90724083"/>
      <w:r w:rsidRPr="001F4300">
        <w:t>A.3:</w:t>
      </w:r>
      <w:r w:rsidRPr="001F4300">
        <w:tab/>
        <w:t>TDD/FDD differentiation of capabilities for sidelink</w:t>
      </w:r>
      <w:bookmarkEnd w:id="445"/>
      <w:bookmarkEnd w:id="446"/>
      <w:bookmarkEnd w:id="447"/>
      <w:bookmarkEnd w:id="448"/>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449" w:name="_Toc46488718"/>
      <w:bookmarkStart w:id="450" w:name="_Toc52574142"/>
      <w:bookmarkStart w:id="451" w:name="_Toc52574228"/>
      <w:bookmarkStart w:id="452" w:name="_Toc90724084"/>
      <w:r w:rsidRPr="001F4300">
        <w:lastRenderedPageBreak/>
        <w:t>A.4:</w:t>
      </w:r>
      <w:r w:rsidRPr="001F4300">
        <w:tab/>
        <w:t>Sidelink capabilities applicable to Uu and PC5</w:t>
      </w:r>
      <w:bookmarkEnd w:id="449"/>
      <w:bookmarkEnd w:id="450"/>
      <w:bookmarkEnd w:id="451"/>
      <w:bookmarkEnd w:id="452"/>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453" w:name="_Toc90724085"/>
      <w:r w:rsidRPr="001F4300">
        <w:lastRenderedPageBreak/>
        <w:t>A.5:</w:t>
      </w:r>
      <w:r w:rsidRPr="001F4300">
        <w:tab/>
        <w:t>General differentiation of capabilities in Cross-Carrier operation</w:t>
      </w:r>
      <w:bookmarkEnd w:id="453"/>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0B982BCB" w:rsidR="00C44114" w:rsidRDefault="00C44114"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footnotePr>
        <w:numRestart w:val="eachSect"/>
      </w:footnotePr>
      <w:pgSz w:w="11907" w:h="16840"/>
      <w:pgMar w:top="1418" w:right="1134" w:bottom="1134"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6" w:author="OPPO(Zhongda)" w:date="2022-02-24T17:36:00Z" w:initials="OP">
    <w:p w14:paraId="445C389E" w14:textId="77777777" w:rsidR="000930AF" w:rsidRDefault="000930AF" w:rsidP="000930AF">
      <w:pPr>
        <w:pStyle w:val="a9"/>
      </w:pP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OP</w:t>
      </w:r>
      <w:r w:rsidR="00114795">
        <w:rPr>
          <w:noProof/>
        </w:rPr>
        <w:t>0</w:t>
      </w:r>
      <w:r w:rsidR="00114795">
        <w:rPr>
          <w:noProof/>
        </w:rPr>
        <w:t>0</w:t>
      </w:r>
      <w:r>
        <w:t xml:space="preserve">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F4E41C" w14:textId="77777777" w:rsidR="000930AF" w:rsidRDefault="000930AF" w:rsidP="000930AF">
      <w:pPr>
        <w:pStyle w:val="a9"/>
      </w:pPr>
      <w:r>
        <w:rPr>
          <w:b/>
        </w:rPr>
        <w:t>[Description]</w:t>
      </w:r>
      <w:r>
        <w:t xml:space="preserve">: </w:t>
      </w:r>
      <w:r>
        <w:rPr>
          <w:rFonts w:asciiTheme="minorEastAsia" w:eastAsiaTheme="minorEastAsia" w:hAnsiTheme="minorEastAsia"/>
          <w:lang w:eastAsia="zh-CN"/>
        </w:rPr>
        <w:t>this part is repeated 3 times</w:t>
      </w:r>
    </w:p>
    <w:p w14:paraId="6DDFD06C" w14:textId="77777777" w:rsidR="000930AF" w:rsidRDefault="000930AF" w:rsidP="000930AF">
      <w:pPr>
        <w:pStyle w:val="a9"/>
      </w:pPr>
      <w:r>
        <w:rPr>
          <w:b/>
        </w:rPr>
        <w:t>[Proposed Change]</w:t>
      </w:r>
      <w:r>
        <w:t xml:space="preserve">: </w:t>
      </w:r>
      <w:r>
        <w:rPr>
          <w:rFonts w:eastAsiaTheme="minorEastAsia"/>
          <w:lang w:eastAsia="zh-CN"/>
        </w:rPr>
        <w:t>The redundant part can be removed</w:t>
      </w:r>
    </w:p>
    <w:p w14:paraId="2B947870" w14:textId="3E4BBFA9" w:rsidR="000930AF" w:rsidRDefault="000930AF" w:rsidP="000930AF">
      <w:pPr>
        <w:pStyle w:val="a9"/>
      </w:pPr>
      <w:r>
        <w:rPr>
          <w:b/>
        </w:rPr>
        <w:t>[Comments]</w:t>
      </w:r>
      <w:r>
        <w:t>:</w:t>
      </w:r>
      <w:r>
        <w:t xml:space="preserve">: </w:t>
      </w:r>
    </w:p>
    <w:p w14:paraId="34BAD1F5" w14:textId="4AC96780" w:rsidR="000930AF" w:rsidRPr="000930AF" w:rsidRDefault="000930AF">
      <w:pPr>
        <w:pStyle w:val="a9"/>
      </w:pPr>
    </w:p>
  </w:comment>
  <w:comment w:id="87" w:author="OPPO(Zhongda)" w:date="2022-02-24T17:37:00Z" w:initials="OP">
    <w:p w14:paraId="04F77609" w14:textId="77777777" w:rsidR="003E0413" w:rsidRDefault="003E0413" w:rsidP="003E0413">
      <w:pPr>
        <w:pStyle w:val="a9"/>
      </w:pP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OP</w:t>
      </w:r>
      <w:r w:rsidR="00114795">
        <w:rPr>
          <w:noProof/>
        </w:rPr>
        <w:t>0</w:t>
      </w:r>
      <w:r w:rsidR="00114795">
        <w:rPr>
          <w:noProof/>
        </w:rPr>
        <w:t>0</w:t>
      </w:r>
      <w:r>
        <w:t xml:space="preserve">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77F96F" w14:textId="77777777" w:rsidR="003E0413" w:rsidRDefault="003E0413" w:rsidP="003E0413">
      <w:pPr>
        <w:pStyle w:val="a9"/>
      </w:pPr>
      <w:r>
        <w:rPr>
          <w:b/>
        </w:rPr>
        <w:t>[Description]</w:t>
      </w:r>
      <w:r>
        <w:t>: it is a typo</w:t>
      </w:r>
    </w:p>
    <w:p w14:paraId="29A8D9B6" w14:textId="77777777" w:rsidR="003E0413" w:rsidRDefault="003E0413" w:rsidP="003E0413">
      <w:pPr>
        <w:pStyle w:val="a9"/>
      </w:pPr>
      <w:r>
        <w:rPr>
          <w:b/>
        </w:rPr>
        <w:t>[Proposed Change]</w:t>
      </w:r>
      <w:r>
        <w:t>: change to be M=2</w:t>
      </w:r>
    </w:p>
    <w:p w14:paraId="767AEDA4" w14:textId="4DB4F268" w:rsidR="003E0413" w:rsidRPr="003E0413" w:rsidRDefault="003E0413" w:rsidP="003E0413">
      <w:pPr>
        <w:pStyle w:val="a9"/>
      </w:pPr>
      <w:r>
        <w:rPr>
          <w:b/>
        </w:rPr>
        <w:t>[Comments]</w:t>
      </w:r>
      <w:r>
        <w:t>:</w:t>
      </w:r>
    </w:p>
  </w:comment>
  <w:comment w:id="91" w:author="Ericsson" w:date="2022-02-24T09:32:00Z" w:initials="LA">
    <w:p w14:paraId="013099DF" w14:textId="599F816F" w:rsidR="00E26CFE" w:rsidRDefault="00E26CFE" w:rsidP="00E26CFE">
      <w:pPr>
        <w:pStyle w:val="a9"/>
        <w:rPr>
          <w:rFonts w:eastAsia="Times New Roman"/>
          <w:lang w:eastAsia="ja-JP"/>
        </w:rPr>
      </w:pPr>
      <w:r>
        <w:rPr>
          <w:rStyle w:val="aff1"/>
        </w:rPr>
        <w:annotationRef/>
      </w:r>
      <w:r>
        <w:rPr>
          <w:rStyle w:val="aff1"/>
        </w:rPr>
        <w:annotationRef/>
      </w:r>
      <w:r>
        <w:rPr>
          <w:rFonts w:eastAsia="Times New Roman"/>
          <w:b/>
          <w:lang w:eastAsia="ja-JP"/>
        </w:rPr>
        <w:t>[RIL]</w:t>
      </w:r>
      <w:r>
        <w:rPr>
          <w:rFonts w:eastAsia="Times New Roman"/>
          <w:lang w:eastAsia="ja-JP"/>
        </w:rPr>
        <w:t xml:space="preserve">: E001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408BA16E" w14:textId="77777777" w:rsidR="00E26CFE" w:rsidRDefault="00E26CFE" w:rsidP="00E26CFE">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7BCD340" w14:textId="0B6AB8D5" w:rsidR="00E26CFE" w:rsidRDefault="00E26CFE" w:rsidP="00E26CF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 defined RAN1 feature does not seem to include all the values that the rel-16 field codebookVariantsList provides. </w:t>
      </w:r>
      <w:r w:rsidR="00B25D8C">
        <w:rPr>
          <w:rFonts w:eastAsia="Times New Roman"/>
          <w:lang w:eastAsia="ja-JP"/>
        </w:rPr>
        <w:t>This is also valid for the other fields in this field description.</w:t>
      </w:r>
    </w:p>
    <w:p w14:paraId="633C5CAB" w14:textId="1DBC0625" w:rsidR="00E26CFE" w:rsidRDefault="00E26CFE" w:rsidP="00E26CFE">
      <w:pPr>
        <w:overflowPunct w:val="0"/>
        <w:autoSpaceDE w:val="0"/>
        <w:autoSpaceDN w:val="0"/>
        <w:adjustRightInd w:val="0"/>
        <w:textAlignment w:val="baseline"/>
        <w:rPr>
          <w:rFonts w:eastAsia="Times New Roman"/>
          <w:lang w:eastAsia="ja-JP"/>
        </w:rPr>
      </w:pPr>
    </w:p>
    <w:p w14:paraId="6255E10F" w14:textId="77777777" w:rsidR="00E26CFE" w:rsidRPr="007B5FB0" w:rsidRDefault="00E26CFE"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3A7F323" w14:textId="77777777" w:rsidR="00E26CFE" w:rsidRPr="007B5FB0" w:rsidRDefault="00E26CFE"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D2754C4" w14:textId="77777777" w:rsidR="00E26CFE" w:rsidRPr="007B5FB0" w:rsidRDefault="00E26CFE"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1447888" w14:textId="58EBAEE1" w:rsidR="00E26CFE" w:rsidRDefault="00E26CFE" w:rsidP="00E26CFE">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228EEBFD" w14:textId="60000D3E" w:rsidR="00E26CFE" w:rsidRDefault="00E26CFE" w:rsidP="00E26CFE">
      <w:pPr>
        <w:overflowPunct w:val="0"/>
        <w:autoSpaceDE w:val="0"/>
        <w:autoSpaceDN w:val="0"/>
        <w:adjustRightInd w:val="0"/>
        <w:textAlignment w:val="baseline"/>
        <w:rPr>
          <w:rFonts w:eastAsia="Times New Roman"/>
          <w:lang w:eastAsia="ja-JP"/>
        </w:rPr>
      </w:pPr>
    </w:p>
    <w:p w14:paraId="5BE6DF01" w14:textId="77777777" w:rsidR="00E26CFE" w:rsidRPr="00D43030" w:rsidRDefault="00E26CFE"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4305FF4E" w14:textId="77777777" w:rsidR="00E26CFE" w:rsidRPr="00D43030" w:rsidRDefault="00E26CFE"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58203A49" w14:textId="77777777" w:rsidR="00E26CFE" w:rsidRPr="00D43030" w:rsidRDefault="00E26CFE"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6768F263" w14:textId="77777777" w:rsidR="00E26CFE" w:rsidRPr="00D43030" w:rsidRDefault="00E26CFE"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4027A112" w14:textId="77777777" w:rsidR="00E26CFE" w:rsidRPr="00D43030" w:rsidRDefault="00E26CFE"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B5B18F6" w14:textId="77777777" w:rsidR="00E26CFE" w:rsidRPr="00D43030" w:rsidRDefault="00E26CFE"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00D98504" w14:textId="77777777" w:rsidR="00E26CFE" w:rsidRPr="00D43030" w:rsidRDefault="00E26CFE"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7D08F689" w14:textId="77777777" w:rsidR="00E26CFE" w:rsidRDefault="00E26CFE" w:rsidP="00E26CFE">
      <w:pPr>
        <w:overflowPunct w:val="0"/>
        <w:autoSpaceDE w:val="0"/>
        <w:autoSpaceDN w:val="0"/>
        <w:adjustRightInd w:val="0"/>
        <w:textAlignment w:val="baseline"/>
        <w:rPr>
          <w:rFonts w:eastAsia="Times New Roman"/>
          <w:lang w:eastAsia="ja-JP"/>
        </w:rPr>
      </w:pPr>
    </w:p>
    <w:p w14:paraId="32011ED5" w14:textId="6CD2719B" w:rsidR="00E26CFE" w:rsidRDefault="00E26CFE" w:rsidP="00E26CF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maxNumberTxPortsPerResource indicates the maximum number of Tx ports in a resource of a band</w:t>
      </w:r>
      <w:r>
        <w:rPr>
          <w:rFonts w:eastAsia="Times New Roman"/>
          <w:lang w:eastAsia="ja-JP"/>
        </w:rPr>
        <w:t xml:space="preserve">. </w:t>
      </w:r>
      <w:r w:rsidRPr="00932283">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7008B063" w14:textId="77777777" w:rsidR="00E26CFE" w:rsidRDefault="00E26CFE" w:rsidP="00E26CFE">
      <w:pPr>
        <w:pStyle w:val="a9"/>
      </w:pPr>
      <w:r>
        <w:rPr>
          <w:rFonts w:eastAsia="Times New Roman"/>
          <w:b/>
          <w:lang w:eastAsia="ja-JP"/>
        </w:rPr>
        <w:t>[Comments]</w:t>
      </w:r>
      <w:r>
        <w:rPr>
          <w:rFonts w:eastAsia="Times New Roman"/>
          <w:lang w:eastAsia="ja-JP"/>
        </w:rPr>
        <w:t>:</w:t>
      </w:r>
    </w:p>
    <w:p w14:paraId="54A38BD6" w14:textId="5A75C7E7" w:rsidR="00E26CFE" w:rsidRDefault="00E26CFE">
      <w:pPr>
        <w:pStyle w:val="a9"/>
      </w:pPr>
    </w:p>
  </w:comment>
  <w:comment w:id="101" w:author="OPPO(Zhongda)" w:date="2022-02-24T17:38:00Z" w:initials="OP">
    <w:p w14:paraId="0780D76A" w14:textId="4BCD13EF" w:rsidR="000A719D" w:rsidRDefault="000A719D">
      <w:pPr>
        <w:pStyle w:val="a9"/>
      </w:pP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C151E3" w14:textId="77777777" w:rsidR="000A719D" w:rsidRDefault="000A719D" w:rsidP="000A719D">
      <w:pPr>
        <w:pStyle w:val="a9"/>
      </w:pPr>
      <w:r>
        <w:rPr>
          <w:b/>
        </w:rPr>
        <w:t>[Description]</w:t>
      </w:r>
      <w:r>
        <w:t xml:space="preserve">: </w:t>
      </w:r>
      <w:r>
        <w:rPr>
          <w:noProof/>
        </w:rPr>
        <w:t xml:space="preserve">our understading is the intenion is t say also support </w:t>
      </w:r>
      <w:r w:rsidRPr="009F5C5E">
        <w:rPr>
          <w:rFonts w:ascii="Arial" w:hAnsi="Arial" w:cs="Arial"/>
          <w:i/>
          <w:iCs/>
          <w:sz w:val="18"/>
          <w:szCs w:val="18"/>
        </w:rPr>
        <w:t>fetype2basic-r17</w:t>
      </w:r>
    </w:p>
    <w:p w14:paraId="376F7351" w14:textId="77777777" w:rsidR="000A719D" w:rsidRDefault="000A719D" w:rsidP="000A719D">
      <w:pPr>
        <w:pStyle w:val="a9"/>
      </w:pPr>
      <w:r>
        <w:rPr>
          <w:b/>
        </w:rPr>
        <w:t>[Proposed Change]</w:t>
      </w:r>
      <w:r>
        <w:t xml:space="preserve">: </w:t>
      </w:r>
      <w:r>
        <w:rPr>
          <w:noProof/>
        </w:rPr>
        <w:t>replace this sentence with "</w:t>
      </w:r>
      <w:r w:rsidRPr="002E410B">
        <w:rPr>
          <w:rFonts w:ascii="Arial" w:hAnsi="Arial" w:cs="Arial"/>
          <w:sz w:val="18"/>
          <w:szCs w:val="18"/>
        </w:rPr>
        <w:t xml:space="preserve"> </w:t>
      </w: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noProof/>
        </w:rPr>
        <w:t>"</w:t>
      </w:r>
    </w:p>
    <w:p w14:paraId="52059E28" w14:textId="49A7BC06" w:rsidR="000A719D" w:rsidRPr="000A719D" w:rsidRDefault="000A719D" w:rsidP="000A719D">
      <w:pPr>
        <w:pStyle w:val="a9"/>
      </w:pPr>
      <w:r>
        <w:rPr>
          <w:b/>
        </w:rPr>
        <w:t>[Comments]</w:t>
      </w:r>
      <w:r>
        <w:t>:</w:t>
      </w:r>
    </w:p>
  </w:comment>
  <w:comment w:id="100" w:author="Huawei, Hisilicon" w:date="2022-02-22T17:30:00Z" w:initials="HW">
    <w:p w14:paraId="649361C5" w14:textId="1896BF4F" w:rsidR="00BF073E" w:rsidRDefault="00BF073E" w:rsidP="00BF073E">
      <w:pPr>
        <w:pStyle w:val="a9"/>
        <w:rPr>
          <w:rFonts w:eastAsia="Times New Roman"/>
          <w:lang w:eastAsia="ja-JP"/>
        </w:rPr>
      </w:pPr>
      <w:r>
        <w:rPr>
          <w:rStyle w:val="aff1"/>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051AAF11" w14:textId="77777777" w:rsidR="00BF073E" w:rsidRDefault="00BF073E" w:rsidP="00BF073E">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6BBAD340" w14:textId="77777777" w:rsidR="00BF073E" w:rsidRDefault="00BF073E"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BF073E" w:rsidRDefault="00BF073E"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BF073E" w:rsidRDefault="00BF073E" w:rsidP="00BF073E">
      <w:pPr>
        <w:pStyle w:val="a9"/>
      </w:pPr>
      <w:r>
        <w:rPr>
          <w:rFonts w:eastAsia="Times New Roman"/>
          <w:b/>
          <w:lang w:eastAsia="ja-JP"/>
        </w:rPr>
        <w:t>[Comments]</w:t>
      </w:r>
      <w:r>
        <w:rPr>
          <w:rFonts w:eastAsia="Times New Roman"/>
          <w:lang w:eastAsia="ja-JP"/>
        </w:rPr>
        <w:t>:</w:t>
      </w:r>
    </w:p>
  </w:comment>
  <w:comment w:id="119" w:author="OPPO(Zhongda)" w:date="2022-02-24T17:39:00Z" w:initials="OP">
    <w:p w14:paraId="72FACCF1" w14:textId="77777777" w:rsidR="0056773A" w:rsidRDefault="0056773A" w:rsidP="0056773A">
      <w:pPr>
        <w:pStyle w:val="a9"/>
      </w:pP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OP</w:t>
      </w:r>
      <w:r w:rsidR="00114795">
        <w:rPr>
          <w:noProof/>
        </w:rPr>
        <w:t>0</w:t>
      </w:r>
      <w:r w:rsidR="00114795">
        <w:rPr>
          <w:noProof/>
        </w:rPr>
        <w:t>0</w:t>
      </w:r>
      <w:r>
        <w:t xml:space="preserve">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A953BA1" w14:textId="77777777" w:rsidR="0056773A" w:rsidRDefault="0056773A" w:rsidP="0056773A">
      <w:pPr>
        <w:pStyle w:val="a9"/>
      </w:pPr>
      <w:r>
        <w:rPr>
          <w:b/>
        </w:rPr>
        <w:t>[Description]</w:t>
      </w:r>
      <w:r>
        <w:t>: this part is hiden in the last part of the sentence</w:t>
      </w:r>
    </w:p>
    <w:p w14:paraId="6A1D4F8D" w14:textId="77777777" w:rsidR="0056773A" w:rsidRDefault="0056773A" w:rsidP="0056773A">
      <w:pPr>
        <w:pStyle w:val="a9"/>
      </w:pPr>
      <w:r>
        <w:rPr>
          <w:b/>
        </w:rPr>
        <w:t>[Proposed Change]</w:t>
      </w:r>
      <w:r>
        <w:t>: remove this part</w:t>
      </w:r>
    </w:p>
    <w:p w14:paraId="3A841F9E" w14:textId="0181B9AE" w:rsidR="0056773A" w:rsidRPr="0056773A" w:rsidRDefault="0056773A" w:rsidP="0056773A">
      <w:pPr>
        <w:pStyle w:val="a9"/>
      </w:pPr>
      <w:r>
        <w:rPr>
          <w:b/>
        </w:rPr>
        <w:t>[Comments]</w:t>
      </w:r>
      <w:r>
        <w:t>:</w:t>
      </w:r>
    </w:p>
  </w:comment>
  <w:comment w:id="117" w:author="Huawei, Hisilicon" w:date="2022-02-22T17:31:00Z" w:initials="HW">
    <w:p w14:paraId="0282AAD0" w14:textId="67AB9783" w:rsidR="00BF073E" w:rsidRDefault="00BF073E" w:rsidP="00BF073E">
      <w:pPr>
        <w:pStyle w:val="a9"/>
        <w:rPr>
          <w:rFonts w:eastAsia="Times New Roman"/>
          <w:lang w:eastAsia="ja-JP"/>
        </w:rPr>
      </w:pPr>
      <w:r>
        <w:rPr>
          <w:rStyle w:val="aff1"/>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69DF98CB" w14:textId="77777777" w:rsidR="00BF073E" w:rsidRDefault="00BF073E" w:rsidP="00BF073E">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1F59C88" w14:textId="77777777" w:rsidR="00BF073E" w:rsidRDefault="00BF073E"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1) This capability indicates whether the UE supports rank=2 or not for FeType</w:t>
      </w:r>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BF073E" w:rsidRDefault="00BF073E"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BF073E" w:rsidRDefault="00BF073E" w:rsidP="00BF073E">
      <w:pPr>
        <w:pStyle w:val="a9"/>
      </w:pPr>
      <w:r>
        <w:rPr>
          <w:rFonts w:eastAsia="Times New Roman"/>
          <w:b/>
          <w:lang w:eastAsia="ja-JP"/>
        </w:rPr>
        <w:t>[Comments]</w:t>
      </w:r>
      <w:r>
        <w:rPr>
          <w:rFonts w:eastAsia="Times New Roman"/>
          <w:lang w:eastAsia="ja-JP"/>
        </w:rPr>
        <w:t>:</w:t>
      </w:r>
    </w:p>
  </w:comment>
  <w:comment w:id="134" w:author="Huawei, Hisilicon" w:date="2022-02-22T17:32:00Z" w:initials="HW">
    <w:p w14:paraId="3531440D" w14:textId="0D3D37F5" w:rsidR="00DF0806" w:rsidRDefault="00DF0806" w:rsidP="00DF0806">
      <w:pPr>
        <w:pStyle w:val="a9"/>
        <w:rPr>
          <w:rFonts w:eastAsia="Times New Roman"/>
          <w:lang w:eastAsia="ja-JP"/>
        </w:rPr>
      </w:pPr>
      <w:r>
        <w:rPr>
          <w:rStyle w:val="aff1"/>
        </w:rPr>
        <w:annotationRef/>
      </w: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E0C7C37" w14:textId="77777777" w:rsidR="00DF0806" w:rsidRDefault="00DF0806" w:rsidP="00DF0806">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00062D7D"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DF0806" w:rsidRDefault="00DF0806" w:rsidP="00DF0806">
      <w:pPr>
        <w:pStyle w:val="a9"/>
      </w:pPr>
      <w:r>
        <w:rPr>
          <w:rFonts w:eastAsia="Times New Roman"/>
          <w:b/>
          <w:lang w:eastAsia="ja-JP"/>
        </w:rPr>
        <w:t>[Comments]</w:t>
      </w:r>
      <w:r>
        <w:rPr>
          <w:rFonts w:eastAsia="Times New Roman"/>
          <w:lang w:eastAsia="ja-JP"/>
        </w:rPr>
        <w:t>:</w:t>
      </w:r>
    </w:p>
  </w:comment>
  <w:comment w:id="147" w:author="Huawei, Hisilicon" w:date="2022-02-22T17:33:00Z" w:initials="HW">
    <w:p w14:paraId="2868CBAD" w14:textId="056DE0D3" w:rsidR="00DF0806" w:rsidRDefault="00DF0806" w:rsidP="00DF0806">
      <w:pPr>
        <w:pStyle w:val="a9"/>
        <w:rPr>
          <w:rFonts w:eastAsia="Times New Roman"/>
          <w:lang w:eastAsia="ja-JP"/>
        </w:rPr>
      </w:pPr>
      <w:r>
        <w:rPr>
          <w:rStyle w:val="aff1"/>
        </w:rPr>
        <w:annotationRef/>
      </w: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575A7B0C" w14:textId="77777777" w:rsidR="00DF0806" w:rsidRDefault="00DF0806" w:rsidP="00DF0806">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DF0806" w:rsidRDefault="00DF0806"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DF0806" w:rsidRDefault="00DF0806" w:rsidP="00DF0806">
      <w:pPr>
        <w:overflowPunct w:val="0"/>
        <w:autoSpaceDE w:val="0"/>
        <w:autoSpaceDN w:val="0"/>
        <w:adjustRightInd w:val="0"/>
        <w:textAlignment w:val="baseline"/>
        <w:rPr>
          <w:rFonts w:eastAsiaTheme="minorEastAsia"/>
          <w:lang w:eastAsia="zh-CN"/>
        </w:rPr>
      </w:pPr>
      <w:r>
        <w:rPr>
          <w:rFonts w:eastAsiaTheme="minorEastAsia"/>
          <w:lang w:eastAsia="zh-CN"/>
        </w:rPr>
        <w:t>The FG 23-7-4 has the prerequisite FG 23-7-1, which is still FFS in RAN1, including the capability granularity. That may affect the ASN.1 structure. We suggest the corresponding capability not to be captured for now.</w:t>
      </w:r>
    </w:p>
    <w:p w14:paraId="3DCDCCFD"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DF0806" w:rsidRDefault="00DF0806" w:rsidP="00DF0806">
      <w:pPr>
        <w:pStyle w:val="a9"/>
      </w:pPr>
      <w:r>
        <w:rPr>
          <w:rFonts w:eastAsia="Times New Roman"/>
          <w:b/>
          <w:lang w:eastAsia="ja-JP"/>
        </w:rPr>
        <w:t>[Comments]</w:t>
      </w:r>
      <w:r>
        <w:rPr>
          <w:rFonts w:eastAsia="Times New Roman"/>
          <w:lang w:eastAsia="ja-JP"/>
        </w:rPr>
        <w:t>:</w:t>
      </w:r>
    </w:p>
  </w:comment>
  <w:comment w:id="165" w:author="Huawei, Hisilicon" w:date="2022-02-22T17:33:00Z" w:initials="HW">
    <w:p w14:paraId="30C5373E" w14:textId="38B13563" w:rsidR="00DF0806" w:rsidRDefault="00DF0806" w:rsidP="00DF0806">
      <w:pPr>
        <w:pStyle w:val="a9"/>
        <w:rPr>
          <w:rFonts w:eastAsia="Times New Roman"/>
          <w:lang w:eastAsia="ja-JP"/>
        </w:rPr>
      </w:pPr>
      <w:r>
        <w:rPr>
          <w:rStyle w:val="aff1"/>
        </w:rPr>
        <w:annotationRef/>
      </w:r>
      <w:r>
        <w:rPr>
          <w:rStyle w:val="aff1"/>
        </w:rPr>
        <w:annotationRef/>
      </w: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8E5012B" w14:textId="77777777" w:rsidR="00DF0806" w:rsidRDefault="00DF0806" w:rsidP="00DF0806">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DF0806" w:rsidRPr="00DF0806" w:rsidRDefault="00DF080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The corresponding feature FG 23-7-5 is still FFS in RAN1 on the note below. And the prerequisite FG 23-7-1 is still FFS as well. </w:t>
      </w:r>
      <w:r>
        <w:rPr>
          <w:rFonts w:eastAsiaTheme="minorEastAsia"/>
          <w:lang w:eastAsia="zh-CN"/>
        </w:rPr>
        <w:t>We suggest the corresponding capability not to be captured for now.</w:t>
      </w:r>
    </w:p>
    <w:p w14:paraId="57AC3EB3" w14:textId="77777777" w:rsidR="00DF0806" w:rsidRDefault="00DF0806"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DF0806" w:rsidRDefault="00DF0806" w:rsidP="00DF0806">
      <w:pPr>
        <w:pStyle w:val="a9"/>
      </w:pPr>
      <w:r>
        <w:rPr>
          <w:rFonts w:eastAsia="Times New Roman"/>
          <w:b/>
          <w:lang w:eastAsia="ja-JP"/>
        </w:rPr>
        <w:t>[Comments]</w:t>
      </w:r>
      <w:r>
        <w:rPr>
          <w:rFonts w:eastAsia="Times New Roman"/>
          <w:lang w:eastAsia="ja-JP"/>
        </w:rPr>
        <w:t>:</w:t>
      </w:r>
    </w:p>
    <w:p w14:paraId="74C032F3" w14:textId="0C6F9C20" w:rsidR="00DF0806" w:rsidRDefault="00DF0806">
      <w:pPr>
        <w:pStyle w:val="a9"/>
      </w:pPr>
    </w:p>
  </w:comment>
  <w:comment w:id="192" w:author="Huawei, Hisilicon" w:date="2022-02-22T17:40:00Z" w:initials="HW">
    <w:p w14:paraId="27E94BFA" w14:textId="1AEE731D" w:rsidR="00DF0806" w:rsidRDefault="00DF0806" w:rsidP="00DF0806">
      <w:pPr>
        <w:pStyle w:val="a9"/>
        <w:rPr>
          <w:rFonts w:eastAsia="Times New Roman"/>
          <w:lang w:eastAsia="ja-JP"/>
        </w:rPr>
      </w:pPr>
      <w:r>
        <w:rPr>
          <w:rStyle w:val="aff1"/>
        </w:rPr>
        <w:annotationRef/>
      </w: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C147A01" w14:textId="77777777" w:rsidR="00DF0806" w:rsidRDefault="00DF0806" w:rsidP="00DF0806">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78995D70" w14:textId="78114A22" w:rsidR="00DF0806" w:rsidRDefault="00DF080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It should be added that UE supporting this feature shall also indicate support of </w:t>
      </w:r>
      <w:r>
        <w:rPr>
          <w:i/>
        </w:rPr>
        <w:t>supportedSRS-Resources</w:t>
      </w:r>
      <w:r>
        <w:rPr>
          <w:rFonts w:eastAsia="Times New Roman"/>
          <w:lang w:eastAsia="ja-JP"/>
        </w:rPr>
        <w:t>.</w:t>
      </w:r>
    </w:p>
    <w:p w14:paraId="2EA2932A"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54AEB62F" w14:textId="2DF4874E" w:rsidR="00DF0806" w:rsidRDefault="00DF0806" w:rsidP="00DF0806">
      <w:pPr>
        <w:pStyle w:val="a9"/>
      </w:pPr>
      <w:r>
        <w:rPr>
          <w:rFonts w:eastAsia="Times New Roman"/>
          <w:b/>
          <w:lang w:eastAsia="ja-JP"/>
        </w:rPr>
        <w:t>[Comments]</w:t>
      </w:r>
      <w:r>
        <w:rPr>
          <w:rFonts w:eastAsia="Times New Roman"/>
          <w:lang w:eastAsia="ja-JP"/>
        </w:rPr>
        <w:t>:</w:t>
      </w:r>
    </w:p>
  </w:comment>
  <w:comment w:id="211" w:author="Huawei, Hisilicon" w:date="2022-02-22T17:42:00Z" w:initials="HW">
    <w:p w14:paraId="1440BF78" w14:textId="764985F3" w:rsidR="00DF0806" w:rsidRDefault="00DF0806" w:rsidP="00DF0806">
      <w:pPr>
        <w:pStyle w:val="a9"/>
        <w:rPr>
          <w:rFonts w:eastAsia="Times New Roman"/>
          <w:lang w:eastAsia="ja-JP"/>
        </w:rPr>
      </w:pPr>
      <w:r>
        <w:rPr>
          <w:rStyle w:val="aff1"/>
        </w:rPr>
        <w:annotationRef/>
      </w: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2FE1EA9" w14:textId="77777777" w:rsidR="00DF0806" w:rsidRDefault="00DF0806" w:rsidP="00DF0806">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39EAF87C" w14:textId="77777777" w:rsidR="00DF0806" w:rsidRDefault="00DF080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Thus it should be added that UE supporting this feature shall also indicate support of </w:t>
      </w:r>
      <w:r>
        <w:rPr>
          <w:i/>
        </w:rPr>
        <w:t>supportedSRS-Resources</w:t>
      </w:r>
      <w:r>
        <w:rPr>
          <w:rFonts w:eastAsia="Times New Roman"/>
          <w:lang w:eastAsia="ja-JP"/>
        </w:rPr>
        <w:t>.</w:t>
      </w:r>
    </w:p>
    <w:p w14:paraId="064B84A4"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4A55FCCD" w14:textId="1A2C4805" w:rsidR="00DF0806" w:rsidRDefault="00DF0806" w:rsidP="00DF0806">
      <w:pPr>
        <w:pStyle w:val="a9"/>
      </w:pPr>
      <w:r>
        <w:rPr>
          <w:rFonts w:eastAsia="Times New Roman"/>
          <w:b/>
          <w:lang w:eastAsia="ja-JP"/>
        </w:rPr>
        <w:t>[Comments]</w:t>
      </w:r>
      <w:r>
        <w:rPr>
          <w:rFonts w:eastAsia="Times New Roman"/>
          <w:lang w:eastAsia="ja-JP"/>
        </w:rPr>
        <w:t>:</w:t>
      </w:r>
    </w:p>
  </w:comment>
  <w:comment w:id="228" w:author="Huawei, Hisilicon" w:date="2022-02-22T17:42:00Z" w:initials="HW">
    <w:p w14:paraId="7A2D6BA2" w14:textId="76FAB181" w:rsidR="00DF0806" w:rsidRDefault="00DF0806" w:rsidP="00DF0806">
      <w:pPr>
        <w:pStyle w:val="a9"/>
        <w:rPr>
          <w:rFonts w:eastAsia="Times New Roman"/>
          <w:lang w:eastAsia="ja-JP"/>
        </w:rPr>
      </w:pPr>
      <w:r>
        <w:rPr>
          <w:rStyle w:val="aff1"/>
        </w:rPr>
        <w:annotationRef/>
      </w: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B870FA7" w14:textId="77777777" w:rsidR="00DF0806" w:rsidRDefault="00DF0806" w:rsidP="00DF0806">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7703F6D" w14:textId="77777777" w:rsidR="00DF0806" w:rsidRDefault="00DF080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There is a typo on the bracket, which should be removed.</w:t>
      </w:r>
    </w:p>
    <w:p w14:paraId="383E168F"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bracket.</w:t>
      </w:r>
    </w:p>
    <w:p w14:paraId="549B6D25" w14:textId="40F43D3F" w:rsidR="00DF0806" w:rsidRDefault="00DF0806" w:rsidP="00DF0806">
      <w:pPr>
        <w:pStyle w:val="a9"/>
      </w:pPr>
      <w:r>
        <w:rPr>
          <w:rFonts w:eastAsia="Times New Roman"/>
          <w:b/>
          <w:lang w:eastAsia="ja-JP"/>
        </w:rPr>
        <w:t>[Comments]</w:t>
      </w:r>
      <w:r>
        <w:rPr>
          <w:rFonts w:eastAsia="Times New Roman"/>
          <w:lang w:eastAsia="ja-JP"/>
        </w:rPr>
        <w:t>:</w:t>
      </w:r>
    </w:p>
  </w:comment>
  <w:comment w:id="231" w:author="OPPO(Zhongda)" w:date="2022-02-24T17:40:00Z" w:initials="OP">
    <w:p w14:paraId="05FB4F54" w14:textId="368E64FE" w:rsidR="00455452" w:rsidRDefault="00455452" w:rsidP="00455452">
      <w:pPr>
        <w:pStyle w:val="a9"/>
      </w:pP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rsidR="00114795">
        <w:rPr>
          <w:noProof/>
        </w:rPr>
        <w:t>: OP</w:t>
      </w:r>
      <w:r w:rsidR="00114795">
        <w:rPr>
          <w:noProof/>
        </w:rPr>
        <w:t>0</w:t>
      </w:r>
      <w:r w:rsidR="00114795">
        <w:rPr>
          <w:noProof/>
        </w:rPr>
        <w:t>0</w:t>
      </w:r>
      <w:r w:rsidR="00114795">
        <w:rPr>
          <w:noProof/>
        </w:rPr>
        <w:t>6</w:t>
      </w:r>
      <w:bookmarkStart w:id="232" w:name="_GoBack"/>
      <w:bookmarkEnd w:id="232"/>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1F0F47" w14:textId="77777777" w:rsidR="00455452" w:rsidRDefault="00455452" w:rsidP="00455452">
      <w:pPr>
        <w:pStyle w:val="a9"/>
      </w:pPr>
      <w:r>
        <w:rPr>
          <w:b/>
        </w:rPr>
        <w:t>[Description]</w:t>
      </w:r>
      <w:r>
        <w:t>: this sentence is repeated twice</w:t>
      </w:r>
    </w:p>
    <w:p w14:paraId="6399CE63" w14:textId="77777777" w:rsidR="00455452" w:rsidRDefault="00455452" w:rsidP="00455452">
      <w:pPr>
        <w:pStyle w:val="a9"/>
      </w:pPr>
      <w:r>
        <w:rPr>
          <w:b/>
        </w:rPr>
        <w:t>[Proposed Change]</w:t>
      </w:r>
      <w:r>
        <w:t>: remove this sentence</w:t>
      </w:r>
    </w:p>
    <w:p w14:paraId="5A7C3205" w14:textId="1E8FA3A1" w:rsidR="00455452" w:rsidRPr="00455452" w:rsidRDefault="00455452" w:rsidP="00455452">
      <w:pPr>
        <w:pStyle w:val="a9"/>
      </w:pPr>
      <w:r>
        <w:rPr>
          <w:b/>
        </w:rPr>
        <w:t>[Comments]</w:t>
      </w:r>
      <w:r>
        <w:t>:</w:t>
      </w:r>
    </w:p>
  </w:comment>
  <w:comment w:id="268" w:author="Ericsson" w:date="2022-02-24T09:49:00Z" w:initials="LA">
    <w:p w14:paraId="5871E656" w14:textId="2F22B374" w:rsidR="007463BD" w:rsidRDefault="007463BD" w:rsidP="007463BD">
      <w:pPr>
        <w:pStyle w:val="a9"/>
        <w:rPr>
          <w:rFonts w:eastAsia="Times New Roman"/>
          <w:lang w:eastAsia="ja-JP"/>
        </w:rPr>
      </w:pPr>
      <w:r>
        <w:rPr>
          <w:rStyle w:val="aff1"/>
        </w:rPr>
        <w:annotationRef/>
      </w:r>
      <w:r>
        <w:rPr>
          <w:rStyle w:val="aff1"/>
        </w:rPr>
        <w:annotationRef/>
      </w:r>
      <w:r>
        <w:rPr>
          <w:rStyle w:val="aff1"/>
        </w:rPr>
        <w:annotationRef/>
      </w:r>
      <w:r>
        <w:rPr>
          <w:rFonts w:eastAsia="Times New Roman"/>
          <w:b/>
          <w:lang w:eastAsia="ja-JP"/>
        </w:rPr>
        <w:t>[RIL]</w:t>
      </w:r>
      <w:r>
        <w:rPr>
          <w:rFonts w:eastAsia="Times New Roman"/>
          <w:lang w:eastAsia="ja-JP"/>
        </w:rPr>
        <w:t xml:space="preserve">: E002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49E483C" w14:textId="77777777" w:rsidR="007463BD" w:rsidRDefault="007463BD" w:rsidP="007463BD">
      <w:pPr>
        <w:pStyle w:val="a9"/>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6745FB37" w14:textId="77777777"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02C34985" w14:textId="77777777" w:rsidR="007463BD" w:rsidRDefault="007463BD" w:rsidP="007463BD">
      <w:pPr>
        <w:overflowPunct w:val="0"/>
        <w:autoSpaceDE w:val="0"/>
        <w:autoSpaceDN w:val="0"/>
        <w:adjustRightInd w:val="0"/>
        <w:textAlignment w:val="baseline"/>
        <w:rPr>
          <w:rFonts w:eastAsia="Times New Roman"/>
          <w:lang w:eastAsia="ja-JP"/>
        </w:rPr>
      </w:pPr>
    </w:p>
    <w:p w14:paraId="18E8334F"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F0515D3"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1230C02"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8905FB9" w14:textId="77777777" w:rsidR="007463BD" w:rsidRDefault="007463BD" w:rsidP="007463BD">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35B5227C" w14:textId="77777777" w:rsidR="007463BD" w:rsidRDefault="007463BD" w:rsidP="007463BD">
      <w:pPr>
        <w:overflowPunct w:val="0"/>
        <w:autoSpaceDE w:val="0"/>
        <w:autoSpaceDN w:val="0"/>
        <w:adjustRightInd w:val="0"/>
        <w:textAlignment w:val="baseline"/>
        <w:rPr>
          <w:rFonts w:eastAsia="Times New Roman"/>
          <w:lang w:eastAsia="ja-JP"/>
        </w:rPr>
      </w:pPr>
    </w:p>
    <w:p w14:paraId="00F8C691"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62E66225"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3B500B7F"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08D5D537"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0E615CCD"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831D254"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3A5EC0A6"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60117BDE" w14:textId="77777777" w:rsidR="007463BD" w:rsidRDefault="007463BD" w:rsidP="007463BD">
      <w:pPr>
        <w:overflowPunct w:val="0"/>
        <w:autoSpaceDE w:val="0"/>
        <w:autoSpaceDN w:val="0"/>
        <w:adjustRightInd w:val="0"/>
        <w:textAlignment w:val="baseline"/>
        <w:rPr>
          <w:rFonts w:eastAsia="Times New Roman"/>
          <w:lang w:eastAsia="ja-JP"/>
        </w:rPr>
      </w:pPr>
    </w:p>
    <w:p w14:paraId="19C9CC24" w14:textId="26008BB5"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 xml:space="preserve">maxNumberTxPortsPerResource indicates the maximum number of Tx ports in a resource </w:t>
      </w:r>
      <w:r>
        <w:rPr>
          <w:rFonts w:eastAsia="Times New Roman"/>
          <w:lang w:eastAsia="ja-JP"/>
        </w:rPr>
        <w:t xml:space="preserve">across all bands within a band combination. </w:t>
      </w:r>
      <w:r w:rsidRPr="007463BD">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6DA94868" w14:textId="77777777" w:rsidR="007463BD" w:rsidRDefault="007463BD" w:rsidP="007463BD">
      <w:pPr>
        <w:pStyle w:val="a9"/>
      </w:pPr>
      <w:r>
        <w:rPr>
          <w:rFonts w:eastAsia="Times New Roman"/>
          <w:b/>
          <w:lang w:eastAsia="ja-JP"/>
        </w:rPr>
        <w:t>[Comments]</w:t>
      </w:r>
      <w:r>
        <w:rPr>
          <w:rFonts w:eastAsia="Times New Roman"/>
          <w:lang w:eastAsia="ja-JP"/>
        </w:rPr>
        <w:t>:</w:t>
      </w:r>
    </w:p>
    <w:p w14:paraId="124BBAFD" w14:textId="77777777" w:rsidR="007463BD" w:rsidRDefault="007463BD" w:rsidP="007463BD">
      <w:pPr>
        <w:pStyle w:val="a9"/>
      </w:pPr>
    </w:p>
    <w:p w14:paraId="4053B7D0" w14:textId="7E514377" w:rsidR="007463BD" w:rsidRDefault="007463BD">
      <w:pPr>
        <w:pStyle w:val="a9"/>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4BAD1F5" w15:done="0"/>
  <w15:commentEx w15:paraId="767AEDA4" w15:done="0"/>
  <w15:commentEx w15:paraId="54A38BD6" w15:done="0"/>
  <w15:commentEx w15:paraId="52059E28" w15:done="0"/>
  <w15:commentEx w15:paraId="24F3F34E" w15:done="0"/>
  <w15:commentEx w15:paraId="3A841F9E" w15:done="0"/>
  <w15:commentEx w15:paraId="6A360A78" w15:done="0"/>
  <w15:commentEx w15:paraId="0CC33D71" w15:done="0"/>
  <w15:commentEx w15:paraId="4E8A4A77" w15:done="0"/>
  <w15:commentEx w15:paraId="74C032F3" w15:done="0"/>
  <w15:commentEx w15:paraId="54AEB62F" w15:done="0"/>
  <w15:commentEx w15:paraId="4A55FCCD" w15:done="0"/>
  <w15:commentEx w15:paraId="549B6D25" w15:done="0"/>
  <w15:commentEx w15:paraId="5A7C3205" w15:done="0"/>
  <w15:commentEx w15:paraId="4053B7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1CF48" w16cex:dateUtc="2022-02-24T08:32:00Z"/>
  <w16cex:commentExtensible w16cex:durableId="25C1D338" w16cex:dateUtc="2022-02-24T08: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FAE251D" w16cid:durableId="25C1CE9C"/>
  <w16cid:commentId w16cid:paraId="487477A3" w16cid:durableId="25C1CE9D"/>
  <w16cid:commentId w16cid:paraId="54A38BD6" w16cid:durableId="25C1CF48"/>
  <w16cid:commentId w16cid:paraId="6F6C19FC" w16cid:durableId="25C1CE9E"/>
  <w16cid:commentId w16cid:paraId="24F3F34E" w16cid:durableId="25C1CE9F"/>
  <w16cid:commentId w16cid:paraId="7A4D0E06" w16cid:durableId="25C1CEA0"/>
  <w16cid:commentId w16cid:paraId="6A360A78" w16cid:durableId="25C1CEA1"/>
  <w16cid:commentId w16cid:paraId="0CC33D71" w16cid:durableId="25C1CEA2"/>
  <w16cid:commentId w16cid:paraId="4E8A4A77" w16cid:durableId="25C1CEA3"/>
  <w16cid:commentId w16cid:paraId="74C032F3" w16cid:durableId="25C1CEA4"/>
  <w16cid:commentId w16cid:paraId="54AEB62F" w16cid:durableId="25C1CEA5"/>
  <w16cid:commentId w16cid:paraId="4A55FCCD" w16cid:durableId="25C1CEA6"/>
  <w16cid:commentId w16cid:paraId="549B6D25" w16cid:durableId="25C1CEA7"/>
  <w16cid:commentId w16cid:paraId="3FFEE3D1" w16cid:durableId="25C1CEA8"/>
  <w16cid:commentId w16cid:paraId="4053B7D0" w16cid:durableId="25C1D33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76A18A" w14:textId="77777777" w:rsidR="00114795" w:rsidRDefault="00114795" w:rsidP="00F579C2">
      <w:pPr>
        <w:spacing w:after="0" w:line="240" w:lineRule="auto"/>
      </w:pPr>
      <w:r>
        <w:separator/>
      </w:r>
    </w:p>
  </w:endnote>
  <w:endnote w:type="continuationSeparator" w:id="0">
    <w:p w14:paraId="089FAAD3" w14:textId="77777777" w:rsidR="00114795" w:rsidRDefault="00114795" w:rsidP="00F579C2">
      <w:pPr>
        <w:spacing w:after="0" w:line="240" w:lineRule="auto"/>
      </w:pPr>
      <w:r>
        <w:continuationSeparator/>
      </w:r>
    </w:p>
  </w:endnote>
  <w:endnote w:type="continuationNotice" w:id="1">
    <w:p w14:paraId="0B3E7BC4" w14:textId="77777777" w:rsidR="00114795" w:rsidRDefault="0011479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UI"/>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00000000" w:usb1="69D77CFB" w:usb2="00000030" w:usb3="00000000" w:csb0="0008009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FF96A5" w14:textId="77777777" w:rsidR="00114795" w:rsidRDefault="00114795" w:rsidP="00F579C2">
      <w:pPr>
        <w:spacing w:after="0" w:line="240" w:lineRule="auto"/>
      </w:pPr>
      <w:r>
        <w:separator/>
      </w:r>
    </w:p>
  </w:footnote>
  <w:footnote w:type="continuationSeparator" w:id="0">
    <w:p w14:paraId="1BD98B9E" w14:textId="77777777" w:rsidR="00114795" w:rsidRDefault="00114795" w:rsidP="00F579C2">
      <w:pPr>
        <w:spacing w:after="0" w:line="240" w:lineRule="auto"/>
      </w:pPr>
      <w:r>
        <w:continuationSeparator/>
      </w:r>
    </w:p>
  </w:footnote>
  <w:footnote w:type="continuationNotice" w:id="1">
    <w:p w14:paraId="0FFAB90B" w14:textId="77777777" w:rsidR="00114795" w:rsidRDefault="00114795">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0"/>
  </w:num>
  <w:num w:numId="4">
    <w:abstractNumId w:val="1"/>
  </w:num>
  <w:num w:numId="5">
    <w:abstractNumId w:val="2"/>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R_DL1024QAM_FR1">
    <w15:presenceInfo w15:providerId="None" w15:userId="NR_DL1024QAM_FR1"/>
  </w15:person>
  <w15:person w15:author="NR_feMIMO-Core">
    <w15:presenceInfo w15:providerId="None" w15:userId="NR_feMIMO-Core"/>
  </w15:person>
  <w15:person w15:author="OPPO(Zhongda)">
    <w15:presenceInfo w15:providerId="None" w15:userId="OPPO(Zhongda)"/>
  </w15:person>
  <w15:person w15:author="Ericsson">
    <w15:presenceInfo w15:providerId="None" w15:userId="Ericsson"/>
  </w15:person>
  <w15:person w15:author="Huawei, Hisilicon">
    <w15:presenceInfo w15:providerId="None" w15:userId="Huawei, Hisilicon"/>
  </w15:person>
  <w15:person w15:author="NR_IAB_enh-Core">
    <w15:presenceInfo w15:providerId="None" w15:userId="NR_IAB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34"/>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DA5"/>
    <w:rsid w:val="000247A9"/>
    <w:rsid w:val="000247DE"/>
    <w:rsid w:val="00026A9E"/>
    <w:rsid w:val="00032183"/>
    <w:rsid w:val="00032242"/>
    <w:rsid w:val="000322B0"/>
    <w:rsid w:val="00034832"/>
    <w:rsid w:val="000348BB"/>
    <w:rsid w:val="0003571C"/>
    <w:rsid w:val="00037AE2"/>
    <w:rsid w:val="0004067A"/>
    <w:rsid w:val="00040959"/>
    <w:rsid w:val="00042C23"/>
    <w:rsid w:val="00042C5F"/>
    <w:rsid w:val="00043798"/>
    <w:rsid w:val="00043CFC"/>
    <w:rsid w:val="0004532C"/>
    <w:rsid w:val="00045727"/>
    <w:rsid w:val="000459B9"/>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470"/>
    <w:rsid w:val="00056AEE"/>
    <w:rsid w:val="00056AFD"/>
    <w:rsid w:val="00057097"/>
    <w:rsid w:val="00057517"/>
    <w:rsid w:val="00060EA6"/>
    <w:rsid w:val="000615BA"/>
    <w:rsid w:val="00063033"/>
    <w:rsid w:val="0006321A"/>
    <w:rsid w:val="000643B4"/>
    <w:rsid w:val="00065E8E"/>
    <w:rsid w:val="00066589"/>
    <w:rsid w:val="00066E55"/>
    <w:rsid w:val="0006709C"/>
    <w:rsid w:val="00071E72"/>
    <w:rsid w:val="00072D86"/>
    <w:rsid w:val="000747C2"/>
    <w:rsid w:val="00074BF8"/>
    <w:rsid w:val="000750B6"/>
    <w:rsid w:val="00075647"/>
    <w:rsid w:val="00075FC8"/>
    <w:rsid w:val="000777D6"/>
    <w:rsid w:val="00077C6C"/>
    <w:rsid w:val="00081334"/>
    <w:rsid w:val="00083398"/>
    <w:rsid w:val="00086670"/>
    <w:rsid w:val="00086E8F"/>
    <w:rsid w:val="000915C2"/>
    <w:rsid w:val="000930AF"/>
    <w:rsid w:val="000935B7"/>
    <w:rsid w:val="00093700"/>
    <w:rsid w:val="00095904"/>
    <w:rsid w:val="00096048"/>
    <w:rsid w:val="00096B81"/>
    <w:rsid w:val="000A01BF"/>
    <w:rsid w:val="000A285F"/>
    <w:rsid w:val="000A4490"/>
    <w:rsid w:val="000A48E8"/>
    <w:rsid w:val="000A526F"/>
    <w:rsid w:val="000A53E5"/>
    <w:rsid w:val="000A56AF"/>
    <w:rsid w:val="000A5B9C"/>
    <w:rsid w:val="000A6394"/>
    <w:rsid w:val="000A719D"/>
    <w:rsid w:val="000A72C9"/>
    <w:rsid w:val="000A744A"/>
    <w:rsid w:val="000B06C7"/>
    <w:rsid w:val="000B10CA"/>
    <w:rsid w:val="000B11C3"/>
    <w:rsid w:val="000B231A"/>
    <w:rsid w:val="000B316E"/>
    <w:rsid w:val="000B47D3"/>
    <w:rsid w:val="000B548B"/>
    <w:rsid w:val="000B6362"/>
    <w:rsid w:val="000C038A"/>
    <w:rsid w:val="000C0D52"/>
    <w:rsid w:val="000C1388"/>
    <w:rsid w:val="000C1522"/>
    <w:rsid w:val="000C2373"/>
    <w:rsid w:val="000C30C6"/>
    <w:rsid w:val="000C33D7"/>
    <w:rsid w:val="000C3CDF"/>
    <w:rsid w:val="000C3FD0"/>
    <w:rsid w:val="000C4527"/>
    <w:rsid w:val="000C5240"/>
    <w:rsid w:val="000C5F38"/>
    <w:rsid w:val="000C6598"/>
    <w:rsid w:val="000D0304"/>
    <w:rsid w:val="000D27B1"/>
    <w:rsid w:val="000D287E"/>
    <w:rsid w:val="000D3B8C"/>
    <w:rsid w:val="000D711B"/>
    <w:rsid w:val="000D769E"/>
    <w:rsid w:val="000D7C2C"/>
    <w:rsid w:val="000E05C1"/>
    <w:rsid w:val="000E2378"/>
    <w:rsid w:val="000E3A83"/>
    <w:rsid w:val="000E3C24"/>
    <w:rsid w:val="000E4E22"/>
    <w:rsid w:val="000E63E2"/>
    <w:rsid w:val="000F1E97"/>
    <w:rsid w:val="000F2A2F"/>
    <w:rsid w:val="000F3CB9"/>
    <w:rsid w:val="000F3FDA"/>
    <w:rsid w:val="000F4029"/>
    <w:rsid w:val="000F6B64"/>
    <w:rsid w:val="00100471"/>
    <w:rsid w:val="0010049B"/>
    <w:rsid w:val="00100B67"/>
    <w:rsid w:val="00103213"/>
    <w:rsid w:val="00103610"/>
    <w:rsid w:val="0010414E"/>
    <w:rsid w:val="00104595"/>
    <w:rsid w:val="00105352"/>
    <w:rsid w:val="00106301"/>
    <w:rsid w:val="001070D3"/>
    <w:rsid w:val="00107586"/>
    <w:rsid w:val="0011055F"/>
    <w:rsid w:val="001113E3"/>
    <w:rsid w:val="00112CF0"/>
    <w:rsid w:val="001132D8"/>
    <w:rsid w:val="0011461A"/>
    <w:rsid w:val="00114795"/>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5324"/>
    <w:rsid w:val="00135929"/>
    <w:rsid w:val="001359C4"/>
    <w:rsid w:val="00137057"/>
    <w:rsid w:val="00137A68"/>
    <w:rsid w:val="0014011B"/>
    <w:rsid w:val="00140BFE"/>
    <w:rsid w:val="00140E06"/>
    <w:rsid w:val="00141123"/>
    <w:rsid w:val="0014365E"/>
    <w:rsid w:val="00143925"/>
    <w:rsid w:val="00143DC2"/>
    <w:rsid w:val="00145D43"/>
    <w:rsid w:val="00146266"/>
    <w:rsid w:val="00146C02"/>
    <w:rsid w:val="001470EA"/>
    <w:rsid w:val="001474BC"/>
    <w:rsid w:val="001475B6"/>
    <w:rsid w:val="0015388F"/>
    <w:rsid w:val="00154196"/>
    <w:rsid w:val="001553C9"/>
    <w:rsid w:val="00156D97"/>
    <w:rsid w:val="00157DD7"/>
    <w:rsid w:val="00160797"/>
    <w:rsid w:val="00161473"/>
    <w:rsid w:val="001619D9"/>
    <w:rsid w:val="00161C75"/>
    <w:rsid w:val="0016278B"/>
    <w:rsid w:val="001652BF"/>
    <w:rsid w:val="0016604D"/>
    <w:rsid w:val="00166EFC"/>
    <w:rsid w:val="00167D83"/>
    <w:rsid w:val="00172132"/>
    <w:rsid w:val="0017277A"/>
    <w:rsid w:val="001745A8"/>
    <w:rsid w:val="001764B7"/>
    <w:rsid w:val="00177FDF"/>
    <w:rsid w:val="00181A6B"/>
    <w:rsid w:val="001821E2"/>
    <w:rsid w:val="00183BC9"/>
    <w:rsid w:val="00183C2F"/>
    <w:rsid w:val="0018463E"/>
    <w:rsid w:val="00185D3F"/>
    <w:rsid w:val="00185EFA"/>
    <w:rsid w:val="00186482"/>
    <w:rsid w:val="001900F2"/>
    <w:rsid w:val="00191A84"/>
    <w:rsid w:val="00192036"/>
    <w:rsid w:val="00192C46"/>
    <w:rsid w:val="00195B48"/>
    <w:rsid w:val="001965CC"/>
    <w:rsid w:val="00196879"/>
    <w:rsid w:val="00196B0C"/>
    <w:rsid w:val="00196B3B"/>
    <w:rsid w:val="00197386"/>
    <w:rsid w:val="00197EEC"/>
    <w:rsid w:val="001A6C5A"/>
    <w:rsid w:val="001A7B60"/>
    <w:rsid w:val="001B2B7E"/>
    <w:rsid w:val="001B2B91"/>
    <w:rsid w:val="001B3FAF"/>
    <w:rsid w:val="001B475A"/>
    <w:rsid w:val="001B5D8B"/>
    <w:rsid w:val="001B6B8D"/>
    <w:rsid w:val="001B7A65"/>
    <w:rsid w:val="001B7EF0"/>
    <w:rsid w:val="001C02E4"/>
    <w:rsid w:val="001C05C9"/>
    <w:rsid w:val="001C05CC"/>
    <w:rsid w:val="001C062D"/>
    <w:rsid w:val="001C18B3"/>
    <w:rsid w:val="001C6B02"/>
    <w:rsid w:val="001C6C9D"/>
    <w:rsid w:val="001D0408"/>
    <w:rsid w:val="001D16EB"/>
    <w:rsid w:val="001D758B"/>
    <w:rsid w:val="001D75C2"/>
    <w:rsid w:val="001D7CA5"/>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628E"/>
    <w:rsid w:val="002069BD"/>
    <w:rsid w:val="002073CD"/>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36A2"/>
    <w:rsid w:val="00223A87"/>
    <w:rsid w:val="00223DA4"/>
    <w:rsid w:val="002245B5"/>
    <w:rsid w:val="00224853"/>
    <w:rsid w:val="00226922"/>
    <w:rsid w:val="002278E2"/>
    <w:rsid w:val="00227BB7"/>
    <w:rsid w:val="00230EBF"/>
    <w:rsid w:val="0023153F"/>
    <w:rsid w:val="002325A1"/>
    <w:rsid w:val="00235360"/>
    <w:rsid w:val="00237F0B"/>
    <w:rsid w:val="00240131"/>
    <w:rsid w:val="002405F0"/>
    <w:rsid w:val="0024171B"/>
    <w:rsid w:val="00241C2A"/>
    <w:rsid w:val="00243742"/>
    <w:rsid w:val="00244750"/>
    <w:rsid w:val="00245F43"/>
    <w:rsid w:val="00246BB9"/>
    <w:rsid w:val="00246DF9"/>
    <w:rsid w:val="00246E8A"/>
    <w:rsid w:val="00247025"/>
    <w:rsid w:val="00250EAB"/>
    <w:rsid w:val="002511CD"/>
    <w:rsid w:val="0025131D"/>
    <w:rsid w:val="00252F6F"/>
    <w:rsid w:val="002540AB"/>
    <w:rsid w:val="00254DEC"/>
    <w:rsid w:val="00256A6B"/>
    <w:rsid w:val="0026004D"/>
    <w:rsid w:val="00260C81"/>
    <w:rsid w:val="00260E30"/>
    <w:rsid w:val="00262EB2"/>
    <w:rsid w:val="00263D89"/>
    <w:rsid w:val="00265A37"/>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6610"/>
    <w:rsid w:val="002A01CC"/>
    <w:rsid w:val="002A22AB"/>
    <w:rsid w:val="002A2890"/>
    <w:rsid w:val="002A4796"/>
    <w:rsid w:val="002A5594"/>
    <w:rsid w:val="002A5E7F"/>
    <w:rsid w:val="002A6E38"/>
    <w:rsid w:val="002A77A2"/>
    <w:rsid w:val="002B1097"/>
    <w:rsid w:val="002B40AC"/>
    <w:rsid w:val="002B5741"/>
    <w:rsid w:val="002B5E9B"/>
    <w:rsid w:val="002B7E69"/>
    <w:rsid w:val="002C1F5D"/>
    <w:rsid w:val="002C22EB"/>
    <w:rsid w:val="002C36C6"/>
    <w:rsid w:val="002C557D"/>
    <w:rsid w:val="002C670B"/>
    <w:rsid w:val="002D0445"/>
    <w:rsid w:val="002D1A58"/>
    <w:rsid w:val="002D554E"/>
    <w:rsid w:val="002D5A3E"/>
    <w:rsid w:val="002E0377"/>
    <w:rsid w:val="002E08E8"/>
    <w:rsid w:val="002E0D38"/>
    <w:rsid w:val="002E0DCE"/>
    <w:rsid w:val="002E0E93"/>
    <w:rsid w:val="002E1147"/>
    <w:rsid w:val="002E21BC"/>
    <w:rsid w:val="002E564F"/>
    <w:rsid w:val="002E6ACB"/>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A63"/>
    <w:rsid w:val="00315EEF"/>
    <w:rsid w:val="00316462"/>
    <w:rsid w:val="0031687D"/>
    <w:rsid w:val="00317532"/>
    <w:rsid w:val="00317B77"/>
    <w:rsid w:val="00321EB5"/>
    <w:rsid w:val="0032209D"/>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388"/>
    <w:rsid w:val="00354463"/>
    <w:rsid w:val="00354C9E"/>
    <w:rsid w:val="00354CC2"/>
    <w:rsid w:val="00356A54"/>
    <w:rsid w:val="00356FCA"/>
    <w:rsid w:val="003574C0"/>
    <w:rsid w:val="00357C36"/>
    <w:rsid w:val="00357FBD"/>
    <w:rsid w:val="00360AC0"/>
    <w:rsid w:val="003614BE"/>
    <w:rsid w:val="0036333F"/>
    <w:rsid w:val="0036399D"/>
    <w:rsid w:val="003676F8"/>
    <w:rsid w:val="00370CB9"/>
    <w:rsid w:val="003718BE"/>
    <w:rsid w:val="003723B0"/>
    <w:rsid w:val="003762FE"/>
    <w:rsid w:val="003768F8"/>
    <w:rsid w:val="003807AE"/>
    <w:rsid w:val="00380992"/>
    <w:rsid w:val="00381029"/>
    <w:rsid w:val="00381B7E"/>
    <w:rsid w:val="00381E16"/>
    <w:rsid w:val="00382696"/>
    <w:rsid w:val="0038283B"/>
    <w:rsid w:val="00382CF9"/>
    <w:rsid w:val="0038337A"/>
    <w:rsid w:val="00386DBC"/>
    <w:rsid w:val="00386EF8"/>
    <w:rsid w:val="0038744C"/>
    <w:rsid w:val="003875B8"/>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21C7"/>
    <w:rsid w:val="003B26E5"/>
    <w:rsid w:val="003B3835"/>
    <w:rsid w:val="003B4257"/>
    <w:rsid w:val="003B4533"/>
    <w:rsid w:val="003B5B70"/>
    <w:rsid w:val="003B5D7B"/>
    <w:rsid w:val="003B6940"/>
    <w:rsid w:val="003C26E7"/>
    <w:rsid w:val="003C6305"/>
    <w:rsid w:val="003C6E61"/>
    <w:rsid w:val="003D039F"/>
    <w:rsid w:val="003D1048"/>
    <w:rsid w:val="003D44D6"/>
    <w:rsid w:val="003D6034"/>
    <w:rsid w:val="003D7D3C"/>
    <w:rsid w:val="003E0413"/>
    <w:rsid w:val="003E1A36"/>
    <w:rsid w:val="003E360E"/>
    <w:rsid w:val="003E377B"/>
    <w:rsid w:val="003E3B4C"/>
    <w:rsid w:val="003E4D66"/>
    <w:rsid w:val="003E5EF1"/>
    <w:rsid w:val="003E6786"/>
    <w:rsid w:val="003E7C2F"/>
    <w:rsid w:val="003F18A3"/>
    <w:rsid w:val="003F276A"/>
    <w:rsid w:val="003F361D"/>
    <w:rsid w:val="003F3B02"/>
    <w:rsid w:val="003F3D8D"/>
    <w:rsid w:val="003F64E7"/>
    <w:rsid w:val="003F65E6"/>
    <w:rsid w:val="003F7294"/>
    <w:rsid w:val="003F7ADF"/>
    <w:rsid w:val="00400592"/>
    <w:rsid w:val="00401154"/>
    <w:rsid w:val="00401D3E"/>
    <w:rsid w:val="004024CA"/>
    <w:rsid w:val="00402954"/>
    <w:rsid w:val="00403216"/>
    <w:rsid w:val="00404088"/>
    <w:rsid w:val="00404D80"/>
    <w:rsid w:val="00406243"/>
    <w:rsid w:val="00410535"/>
    <w:rsid w:val="00411547"/>
    <w:rsid w:val="0041197E"/>
    <w:rsid w:val="00411D71"/>
    <w:rsid w:val="00414358"/>
    <w:rsid w:val="00416ECC"/>
    <w:rsid w:val="004175BD"/>
    <w:rsid w:val="00417F4A"/>
    <w:rsid w:val="0042004C"/>
    <w:rsid w:val="00422697"/>
    <w:rsid w:val="00422EE1"/>
    <w:rsid w:val="004242F1"/>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40040"/>
    <w:rsid w:val="00440DD5"/>
    <w:rsid w:val="00441006"/>
    <w:rsid w:val="00441A98"/>
    <w:rsid w:val="0044272D"/>
    <w:rsid w:val="00442A75"/>
    <w:rsid w:val="00443B37"/>
    <w:rsid w:val="004446DA"/>
    <w:rsid w:val="004468FD"/>
    <w:rsid w:val="00447195"/>
    <w:rsid w:val="004472D4"/>
    <w:rsid w:val="00447E6E"/>
    <w:rsid w:val="00451244"/>
    <w:rsid w:val="0045189F"/>
    <w:rsid w:val="004548B5"/>
    <w:rsid w:val="0045499B"/>
    <w:rsid w:val="00454D53"/>
    <w:rsid w:val="00454EA6"/>
    <w:rsid w:val="00455090"/>
    <w:rsid w:val="00455452"/>
    <w:rsid w:val="00455D55"/>
    <w:rsid w:val="00455EA9"/>
    <w:rsid w:val="0045725C"/>
    <w:rsid w:val="0046005D"/>
    <w:rsid w:val="004605B9"/>
    <w:rsid w:val="00460965"/>
    <w:rsid w:val="00460CFC"/>
    <w:rsid w:val="004632BF"/>
    <w:rsid w:val="00464CA9"/>
    <w:rsid w:val="00466113"/>
    <w:rsid w:val="00467112"/>
    <w:rsid w:val="00467D43"/>
    <w:rsid w:val="00470B32"/>
    <w:rsid w:val="00470D23"/>
    <w:rsid w:val="00470E64"/>
    <w:rsid w:val="00471BE0"/>
    <w:rsid w:val="004723FA"/>
    <w:rsid w:val="0047340F"/>
    <w:rsid w:val="0047349C"/>
    <w:rsid w:val="004735FF"/>
    <w:rsid w:val="00473978"/>
    <w:rsid w:val="00475980"/>
    <w:rsid w:val="00480A18"/>
    <w:rsid w:val="00482409"/>
    <w:rsid w:val="00482A0D"/>
    <w:rsid w:val="004837B8"/>
    <w:rsid w:val="004879A3"/>
    <w:rsid w:val="0049047B"/>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B0508"/>
    <w:rsid w:val="004B06D5"/>
    <w:rsid w:val="004B0A4C"/>
    <w:rsid w:val="004B3095"/>
    <w:rsid w:val="004B3663"/>
    <w:rsid w:val="004B367E"/>
    <w:rsid w:val="004B3BD1"/>
    <w:rsid w:val="004B6236"/>
    <w:rsid w:val="004B6797"/>
    <w:rsid w:val="004B75B7"/>
    <w:rsid w:val="004C1644"/>
    <w:rsid w:val="004C1CDD"/>
    <w:rsid w:val="004C2DEC"/>
    <w:rsid w:val="004C6094"/>
    <w:rsid w:val="004C79CD"/>
    <w:rsid w:val="004D0198"/>
    <w:rsid w:val="004D030B"/>
    <w:rsid w:val="004D533F"/>
    <w:rsid w:val="004D564E"/>
    <w:rsid w:val="004D5C20"/>
    <w:rsid w:val="004E1667"/>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416"/>
    <w:rsid w:val="005008CC"/>
    <w:rsid w:val="00502241"/>
    <w:rsid w:val="00502637"/>
    <w:rsid w:val="00502642"/>
    <w:rsid w:val="0050424D"/>
    <w:rsid w:val="005047EB"/>
    <w:rsid w:val="00504F7E"/>
    <w:rsid w:val="00507418"/>
    <w:rsid w:val="0050751A"/>
    <w:rsid w:val="00510891"/>
    <w:rsid w:val="0051147B"/>
    <w:rsid w:val="00513F82"/>
    <w:rsid w:val="005148F9"/>
    <w:rsid w:val="00514F5F"/>
    <w:rsid w:val="0051580D"/>
    <w:rsid w:val="00515FB9"/>
    <w:rsid w:val="00517803"/>
    <w:rsid w:val="00517F57"/>
    <w:rsid w:val="00522138"/>
    <w:rsid w:val="00525639"/>
    <w:rsid w:val="00526455"/>
    <w:rsid w:val="0052659C"/>
    <w:rsid w:val="00527F11"/>
    <w:rsid w:val="0053052A"/>
    <w:rsid w:val="0053261C"/>
    <w:rsid w:val="0053437E"/>
    <w:rsid w:val="00534E85"/>
    <w:rsid w:val="0053621C"/>
    <w:rsid w:val="005362DB"/>
    <w:rsid w:val="00542527"/>
    <w:rsid w:val="005445FC"/>
    <w:rsid w:val="00544702"/>
    <w:rsid w:val="00544736"/>
    <w:rsid w:val="00545971"/>
    <w:rsid w:val="00547B2E"/>
    <w:rsid w:val="00550347"/>
    <w:rsid w:val="005509C6"/>
    <w:rsid w:val="00551C47"/>
    <w:rsid w:val="00552162"/>
    <w:rsid w:val="005526AA"/>
    <w:rsid w:val="0055749F"/>
    <w:rsid w:val="00557503"/>
    <w:rsid w:val="0055789D"/>
    <w:rsid w:val="00557C81"/>
    <w:rsid w:val="00560305"/>
    <w:rsid w:val="00560D28"/>
    <w:rsid w:val="00561C6D"/>
    <w:rsid w:val="00562417"/>
    <w:rsid w:val="005625BC"/>
    <w:rsid w:val="0056485D"/>
    <w:rsid w:val="0056489C"/>
    <w:rsid w:val="00566590"/>
    <w:rsid w:val="00566F4B"/>
    <w:rsid w:val="0056773A"/>
    <w:rsid w:val="00570402"/>
    <w:rsid w:val="00572916"/>
    <w:rsid w:val="00574327"/>
    <w:rsid w:val="00574B50"/>
    <w:rsid w:val="00574DEF"/>
    <w:rsid w:val="00574FD4"/>
    <w:rsid w:val="00575CA0"/>
    <w:rsid w:val="00575E01"/>
    <w:rsid w:val="00576718"/>
    <w:rsid w:val="00577DD9"/>
    <w:rsid w:val="005808F6"/>
    <w:rsid w:val="005810CD"/>
    <w:rsid w:val="00582010"/>
    <w:rsid w:val="00582C98"/>
    <w:rsid w:val="00583A8C"/>
    <w:rsid w:val="005840B0"/>
    <w:rsid w:val="00584A71"/>
    <w:rsid w:val="0058540A"/>
    <w:rsid w:val="00585BAC"/>
    <w:rsid w:val="00586DBA"/>
    <w:rsid w:val="005871CA"/>
    <w:rsid w:val="00587359"/>
    <w:rsid w:val="00587AB4"/>
    <w:rsid w:val="00591248"/>
    <w:rsid w:val="00591F69"/>
    <w:rsid w:val="00592D74"/>
    <w:rsid w:val="00593F23"/>
    <w:rsid w:val="005951B5"/>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2092"/>
    <w:rsid w:val="005B5086"/>
    <w:rsid w:val="005B6234"/>
    <w:rsid w:val="005B6A09"/>
    <w:rsid w:val="005B769C"/>
    <w:rsid w:val="005C186C"/>
    <w:rsid w:val="005C2085"/>
    <w:rsid w:val="005C5677"/>
    <w:rsid w:val="005C6A01"/>
    <w:rsid w:val="005C7EF7"/>
    <w:rsid w:val="005D3E91"/>
    <w:rsid w:val="005D4402"/>
    <w:rsid w:val="005D5807"/>
    <w:rsid w:val="005D5BE3"/>
    <w:rsid w:val="005D5DC9"/>
    <w:rsid w:val="005D6171"/>
    <w:rsid w:val="005D7213"/>
    <w:rsid w:val="005E1A7F"/>
    <w:rsid w:val="005E2C44"/>
    <w:rsid w:val="005E3F31"/>
    <w:rsid w:val="005E4157"/>
    <w:rsid w:val="005E4764"/>
    <w:rsid w:val="005E5AA4"/>
    <w:rsid w:val="005F0C71"/>
    <w:rsid w:val="005F10BB"/>
    <w:rsid w:val="005F1AFC"/>
    <w:rsid w:val="005F3888"/>
    <w:rsid w:val="005F3A9F"/>
    <w:rsid w:val="005F5097"/>
    <w:rsid w:val="005F5C61"/>
    <w:rsid w:val="005F5C63"/>
    <w:rsid w:val="00601122"/>
    <w:rsid w:val="006012CB"/>
    <w:rsid w:val="00602515"/>
    <w:rsid w:val="00602A1E"/>
    <w:rsid w:val="00602F04"/>
    <w:rsid w:val="00603513"/>
    <w:rsid w:val="006045CA"/>
    <w:rsid w:val="006067C1"/>
    <w:rsid w:val="006068E6"/>
    <w:rsid w:val="006074F6"/>
    <w:rsid w:val="00610129"/>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31FB"/>
    <w:rsid w:val="0063332C"/>
    <w:rsid w:val="00634CC1"/>
    <w:rsid w:val="006372D5"/>
    <w:rsid w:val="0063785B"/>
    <w:rsid w:val="006413D2"/>
    <w:rsid w:val="00641F98"/>
    <w:rsid w:val="00642134"/>
    <w:rsid w:val="006425C9"/>
    <w:rsid w:val="00642DD0"/>
    <w:rsid w:val="006430A3"/>
    <w:rsid w:val="00643FB2"/>
    <w:rsid w:val="00645218"/>
    <w:rsid w:val="00650BD9"/>
    <w:rsid w:val="0065216D"/>
    <w:rsid w:val="00653DFB"/>
    <w:rsid w:val="00655DC2"/>
    <w:rsid w:val="006564A8"/>
    <w:rsid w:val="00656AEA"/>
    <w:rsid w:val="006570A8"/>
    <w:rsid w:val="00657F7A"/>
    <w:rsid w:val="0066116F"/>
    <w:rsid w:val="006625D0"/>
    <w:rsid w:val="006636B4"/>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5A18"/>
    <w:rsid w:val="00686F61"/>
    <w:rsid w:val="0068796D"/>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E012F"/>
    <w:rsid w:val="006E0358"/>
    <w:rsid w:val="006E0598"/>
    <w:rsid w:val="006E1106"/>
    <w:rsid w:val="006E21FB"/>
    <w:rsid w:val="006E2251"/>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70141F"/>
    <w:rsid w:val="00701C49"/>
    <w:rsid w:val="007023A2"/>
    <w:rsid w:val="007031F7"/>
    <w:rsid w:val="00704887"/>
    <w:rsid w:val="007063CF"/>
    <w:rsid w:val="0070719C"/>
    <w:rsid w:val="00710BEE"/>
    <w:rsid w:val="0071107A"/>
    <w:rsid w:val="007116F3"/>
    <w:rsid w:val="00712192"/>
    <w:rsid w:val="007136F6"/>
    <w:rsid w:val="00714298"/>
    <w:rsid w:val="0071463B"/>
    <w:rsid w:val="0071477C"/>
    <w:rsid w:val="00714C2A"/>
    <w:rsid w:val="00716789"/>
    <w:rsid w:val="00716A79"/>
    <w:rsid w:val="00717D63"/>
    <w:rsid w:val="00720453"/>
    <w:rsid w:val="00720A5C"/>
    <w:rsid w:val="00721B52"/>
    <w:rsid w:val="0072238C"/>
    <w:rsid w:val="0072284F"/>
    <w:rsid w:val="0072310D"/>
    <w:rsid w:val="0072342F"/>
    <w:rsid w:val="00723B1D"/>
    <w:rsid w:val="00724A67"/>
    <w:rsid w:val="00724FAB"/>
    <w:rsid w:val="00725583"/>
    <w:rsid w:val="00725A8E"/>
    <w:rsid w:val="00726472"/>
    <w:rsid w:val="00731DC0"/>
    <w:rsid w:val="00732074"/>
    <w:rsid w:val="007330BA"/>
    <w:rsid w:val="00733965"/>
    <w:rsid w:val="00735C82"/>
    <w:rsid w:val="00736B36"/>
    <w:rsid w:val="00737CB7"/>
    <w:rsid w:val="00737F4C"/>
    <w:rsid w:val="00740106"/>
    <w:rsid w:val="007401B8"/>
    <w:rsid w:val="00741C8E"/>
    <w:rsid w:val="00742A86"/>
    <w:rsid w:val="00743592"/>
    <w:rsid w:val="007455D5"/>
    <w:rsid w:val="007463BD"/>
    <w:rsid w:val="007479D8"/>
    <w:rsid w:val="007512F7"/>
    <w:rsid w:val="0075299B"/>
    <w:rsid w:val="00752F24"/>
    <w:rsid w:val="00753690"/>
    <w:rsid w:val="00754BD3"/>
    <w:rsid w:val="00754F33"/>
    <w:rsid w:val="00756C8C"/>
    <w:rsid w:val="00760525"/>
    <w:rsid w:val="00760855"/>
    <w:rsid w:val="00761146"/>
    <w:rsid w:val="00761AA8"/>
    <w:rsid w:val="007636AA"/>
    <w:rsid w:val="00763F20"/>
    <w:rsid w:val="00764417"/>
    <w:rsid w:val="0076661A"/>
    <w:rsid w:val="00767477"/>
    <w:rsid w:val="00771416"/>
    <w:rsid w:val="007726FA"/>
    <w:rsid w:val="00772B4E"/>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DB6"/>
    <w:rsid w:val="00796C69"/>
    <w:rsid w:val="00797F1E"/>
    <w:rsid w:val="007A049E"/>
    <w:rsid w:val="007A08EA"/>
    <w:rsid w:val="007A20E3"/>
    <w:rsid w:val="007A217D"/>
    <w:rsid w:val="007A2274"/>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B66"/>
    <w:rsid w:val="007D1B4F"/>
    <w:rsid w:val="007D2E8F"/>
    <w:rsid w:val="007D3829"/>
    <w:rsid w:val="007D3CE3"/>
    <w:rsid w:val="007D4E29"/>
    <w:rsid w:val="007D5C66"/>
    <w:rsid w:val="007D5FC2"/>
    <w:rsid w:val="007D62CD"/>
    <w:rsid w:val="007D6A07"/>
    <w:rsid w:val="007D74AD"/>
    <w:rsid w:val="007D78D2"/>
    <w:rsid w:val="007E0154"/>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1059B"/>
    <w:rsid w:val="008111A2"/>
    <w:rsid w:val="00812464"/>
    <w:rsid w:val="00812CA7"/>
    <w:rsid w:val="00813071"/>
    <w:rsid w:val="00814A53"/>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1E6B"/>
    <w:rsid w:val="008335BC"/>
    <w:rsid w:val="00835300"/>
    <w:rsid w:val="008368F5"/>
    <w:rsid w:val="00836D64"/>
    <w:rsid w:val="00836DBF"/>
    <w:rsid w:val="00837802"/>
    <w:rsid w:val="00843AC6"/>
    <w:rsid w:val="008459BD"/>
    <w:rsid w:val="00846FC2"/>
    <w:rsid w:val="00847227"/>
    <w:rsid w:val="00847CCC"/>
    <w:rsid w:val="00847FAE"/>
    <w:rsid w:val="00850B03"/>
    <w:rsid w:val="008515E7"/>
    <w:rsid w:val="00853346"/>
    <w:rsid w:val="008537A0"/>
    <w:rsid w:val="0085396B"/>
    <w:rsid w:val="008559CC"/>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7B5"/>
    <w:rsid w:val="0087088E"/>
    <w:rsid w:val="00870EE7"/>
    <w:rsid w:val="0087183B"/>
    <w:rsid w:val="00872B51"/>
    <w:rsid w:val="00872CE6"/>
    <w:rsid w:val="00873BA1"/>
    <w:rsid w:val="0087424B"/>
    <w:rsid w:val="00874437"/>
    <w:rsid w:val="00876230"/>
    <w:rsid w:val="008767C7"/>
    <w:rsid w:val="00876E52"/>
    <w:rsid w:val="0087705C"/>
    <w:rsid w:val="008815AA"/>
    <w:rsid w:val="008815CC"/>
    <w:rsid w:val="00882CB0"/>
    <w:rsid w:val="00883B5B"/>
    <w:rsid w:val="00887CC8"/>
    <w:rsid w:val="00894B5E"/>
    <w:rsid w:val="00895788"/>
    <w:rsid w:val="008963BD"/>
    <w:rsid w:val="008975ED"/>
    <w:rsid w:val="008A1CDC"/>
    <w:rsid w:val="008A26F6"/>
    <w:rsid w:val="008A2D8A"/>
    <w:rsid w:val="008A3540"/>
    <w:rsid w:val="008A388C"/>
    <w:rsid w:val="008A49CE"/>
    <w:rsid w:val="008A567D"/>
    <w:rsid w:val="008A5A74"/>
    <w:rsid w:val="008A5F5B"/>
    <w:rsid w:val="008B0C28"/>
    <w:rsid w:val="008B11B0"/>
    <w:rsid w:val="008B3EE3"/>
    <w:rsid w:val="008B3F10"/>
    <w:rsid w:val="008B59D0"/>
    <w:rsid w:val="008B7DE1"/>
    <w:rsid w:val="008B7F92"/>
    <w:rsid w:val="008C03B7"/>
    <w:rsid w:val="008C0846"/>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E57"/>
    <w:rsid w:val="008D733C"/>
    <w:rsid w:val="008D7CB8"/>
    <w:rsid w:val="008E0214"/>
    <w:rsid w:val="008E2679"/>
    <w:rsid w:val="008E2C33"/>
    <w:rsid w:val="008E674E"/>
    <w:rsid w:val="008E6771"/>
    <w:rsid w:val="008E6DA9"/>
    <w:rsid w:val="008F1F33"/>
    <w:rsid w:val="008F2BFB"/>
    <w:rsid w:val="008F3316"/>
    <w:rsid w:val="008F4961"/>
    <w:rsid w:val="008F499A"/>
    <w:rsid w:val="008F6605"/>
    <w:rsid w:val="008F686C"/>
    <w:rsid w:val="008F781E"/>
    <w:rsid w:val="009009EF"/>
    <w:rsid w:val="00900EFB"/>
    <w:rsid w:val="0090340F"/>
    <w:rsid w:val="00904FC1"/>
    <w:rsid w:val="00906494"/>
    <w:rsid w:val="0090738F"/>
    <w:rsid w:val="009075F1"/>
    <w:rsid w:val="00907E40"/>
    <w:rsid w:val="0091019F"/>
    <w:rsid w:val="009110F9"/>
    <w:rsid w:val="00912DC4"/>
    <w:rsid w:val="009132B1"/>
    <w:rsid w:val="00913395"/>
    <w:rsid w:val="009137CD"/>
    <w:rsid w:val="00915C71"/>
    <w:rsid w:val="00916D0C"/>
    <w:rsid w:val="00917E3A"/>
    <w:rsid w:val="009200FD"/>
    <w:rsid w:val="009209A0"/>
    <w:rsid w:val="0092303A"/>
    <w:rsid w:val="00923F80"/>
    <w:rsid w:val="00925351"/>
    <w:rsid w:val="00926654"/>
    <w:rsid w:val="00930B50"/>
    <w:rsid w:val="00932283"/>
    <w:rsid w:val="00932E7B"/>
    <w:rsid w:val="00932F0F"/>
    <w:rsid w:val="009336B2"/>
    <w:rsid w:val="009336D9"/>
    <w:rsid w:val="00933A43"/>
    <w:rsid w:val="00933B65"/>
    <w:rsid w:val="0093449E"/>
    <w:rsid w:val="00935317"/>
    <w:rsid w:val="0093544F"/>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330A"/>
    <w:rsid w:val="0095371A"/>
    <w:rsid w:val="00953A2D"/>
    <w:rsid w:val="00953AD7"/>
    <w:rsid w:val="00953E48"/>
    <w:rsid w:val="009540C8"/>
    <w:rsid w:val="00955D34"/>
    <w:rsid w:val="0096061E"/>
    <w:rsid w:val="00960A8D"/>
    <w:rsid w:val="00960B51"/>
    <w:rsid w:val="00960D0F"/>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E51"/>
    <w:rsid w:val="0097601B"/>
    <w:rsid w:val="00976167"/>
    <w:rsid w:val="00977243"/>
    <w:rsid w:val="009777D9"/>
    <w:rsid w:val="00980680"/>
    <w:rsid w:val="00980FD3"/>
    <w:rsid w:val="009811CE"/>
    <w:rsid w:val="0098229C"/>
    <w:rsid w:val="00983193"/>
    <w:rsid w:val="00984489"/>
    <w:rsid w:val="00985971"/>
    <w:rsid w:val="00985D43"/>
    <w:rsid w:val="00986344"/>
    <w:rsid w:val="0098643B"/>
    <w:rsid w:val="00987251"/>
    <w:rsid w:val="00987A5B"/>
    <w:rsid w:val="00991001"/>
    <w:rsid w:val="00991694"/>
    <w:rsid w:val="00991B5F"/>
    <w:rsid w:val="00991B88"/>
    <w:rsid w:val="00991B95"/>
    <w:rsid w:val="00993101"/>
    <w:rsid w:val="00993326"/>
    <w:rsid w:val="009933DE"/>
    <w:rsid w:val="00993774"/>
    <w:rsid w:val="00993FCA"/>
    <w:rsid w:val="009950A3"/>
    <w:rsid w:val="00995A45"/>
    <w:rsid w:val="009966F1"/>
    <w:rsid w:val="009968B3"/>
    <w:rsid w:val="009A2195"/>
    <w:rsid w:val="009A36CE"/>
    <w:rsid w:val="009A4230"/>
    <w:rsid w:val="009A487F"/>
    <w:rsid w:val="009A5750"/>
    <w:rsid w:val="009A579D"/>
    <w:rsid w:val="009A5DA2"/>
    <w:rsid w:val="009B0260"/>
    <w:rsid w:val="009B0A01"/>
    <w:rsid w:val="009B133C"/>
    <w:rsid w:val="009B17F6"/>
    <w:rsid w:val="009B326B"/>
    <w:rsid w:val="009B3A64"/>
    <w:rsid w:val="009B4CA6"/>
    <w:rsid w:val="009B5D77"/>
    <w:rsid w:val="009B5F29"/>
    <w:rsid w:val="009B6DEC"/>
    <w:rsid w:val="009B6E5B"/>
    <w:rsid w:val="009B74B3"/>
    <w:rsid w:val="009C0062"/>
    <w:rsid w:val="009C113D"/>
    <w:rsid w:val="009C28C4"/>
    <w:rsid w:val="009C3366"/>
    <w:rsid w:val="009C3C29"/>
    <w:rsid w:val="009C4CE9"/>
    <w:rsid w:val="009C6030"/>
    <w:rsid w:val="009C636E"/>
    <w:rsid w:val="009C6E1A"/>
    <w:rsid w:val="009C71DE"/>
    <w:rsid w:val="009C7A00"/>
    <w:rsid w:val="009D02C4"/>
    <w:rsid w:val="009D1BB3"/>
    <w:rsid w:val="009D481A"/>
    <w:rsid w:val="009D4D36"/>
    <w:rsid w:val="009D63A8"/>
    <w:rsid w:val="009D63E3"/>
    <w:rsid w:val="009D6FA7"/>
    <w:rsid w:val="009D7622"/>
    <w:rsid w:val="009D7F1A"/>
    <w:rsid w:val="009E001C"/>
    <w:rsid w:val="009E0786"/>
    <w:rsid w:val="009E0E15"/>
    <w:rsid w:val="009E152A"/>
    <w:rsid w:val="009E2E05"/>
    <w:rsid w:val="009E3297"/>
    <w:rsid w:val="009E3B71"/>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7031"/>
    <w:rsid w:val="00A073FE"/>
    <w:rsid w:val="00A10925"/>
    <w:rsid w:val="00A12415"/>
    <w:rsid w:val="00A1370D"/>
    <w:rsid w:val="00A15952"/>
    <w:rsid w:val="00A159E9"/>
    <w:rsid w:val="00A1680E"/>
    <w:rsid w:val="00A2020A"/>
    <w:rsid w:val="00A20293"/>
    <w:rsid w:val="00A2133A"/>
    <w:rsid w:val="00A2135E"/>
    <w:rsid w:val="00A246B6"/>
    <w:rsid w:val="00A27215"/>
    <w:rsid w:val="00A327BE"/>
    <w:rsid w:val="00A32AD7"/>
    <w:rsid w:val="00A335D1"/>
    <w:rsid w:val="00A34068"/>
    <w:rsid w:val="00A404ED"/>
    <w:rsid w:val="00A40FFB"/>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59E5"/>
    <w:rsid w:val="00A56FF6"/>
    <w:rsid w:val="00A57D88"/>
    <w:rsid w:val="00A61A00"/>
    <w:rsid w:val="00A61CBF"/>
    <w:rsid w:val="00A61E5A"/>
    <w:rsid w:val="00A63231"/>
    <w:rsid w:val="00A64B8D"/>
    <w:rsid w:val="00A665F4"/>
    <w:rsid w:val="00A66F59"/>
    <w:rsid w:val="00A70251"/>
    <w:rsid w:val="00A70DFF"/>
    <w:rsid w:val="00A7204C"/>
    <w:rsid w:val="00A72937"/>
    <w:rsid w:val="00A72A07"/>
    <w:rsid w:val="00A72B11"/>
    <w:rsid w:val="00A7323B"/>
    <w:rsid w:val="00A7671C"/>
    <w:rsid w:val="00A771E5"/>
    <w:rsid w:val="00A77C9E"/>
    <w:rsid w:val="00A839B6"/>
    <w:rsid w:val="00A84AE9"/>
    <w:rsid w:val="00A84E78"/>
    <w:rsid w:val="00A85620"/>
    <w:rsid w:val="00A85C5F"/>
    <w:rsid w:val="00A8621F"/>
    <w:rsid w:val="00A8676D"/>
    <w:rsid w:val="00A86A6C"/>
    <w:rsid w:val="00A87012"/>
    <w:rsid w:val="00A87930"/>
    <w:rsid w:val="00A87EB0"/>
    <w:rsid w:val="00A87F7A"/>
    <w:rsid w:val="00A90528"/>
    <w:rsid w:val="00A952A6"/>
    <w:rsid w:val="00A968D5"/>
    <w:rsid w:val="00AA1275"/>
    <w:rsid w:val="00AA225C"/>
    <w:rsid w:val="00AA23EB"/>
    <w:rsid w:val="00AA27E2"/>
    <w:rsid w:val="00AA3072"/>
    <w:rsid w:val="00AA47EB"/>
    <w:rsid w:val="00AA6A3D"/>
    <w:rsid w:val="00AA7FA9"/>
    <w:rsid w:val="00AB0B93"/>
    <w:rsid w:val="00AB1854"/>
    <w:rsid w:val="00AB194E"/>
    <w:rsid w:val="00AB33F8"/>
    <w:rsid w:val="00AB340D"/>
    <w:rsid w:val="00AB3923"/>
    <w:rsid w:val="00AB4558"/>
    <w:rsid w:val="00AB471D"/>
    <w:rsid w:val="00AB47F9"/>
    <w:rsid w:val="00AB50CE"/>
    <w:rsid w:val="00AC1046"/>
    <w:rsid w:val="00AC3734"/>
    <w:rsid w:val="00AC3AB5"/>
    <w:rsid w:val="00AC4FFB"/>
    <w:rsid w:val="00AC69F5"/>
    <w:rsid w:val="00AC6BD0"/>
    <w:rsid w:val="00AC760B"/>
    <w:rsid w:val="00AD1ACB"/>
    <w:rsid w:val="00AD1CD8"/>
    <w:rsid w:val="00AD25DD"/>
    <w:rsid w:val="00AD40A5"/>
    <w:rsid w:val="00AD43BA"/>
    <w:rsid w:val="00AD4D50"/>
    <w:rsid w:val="00AD50C5"/>
    <w:rsid w:val="00AD5608"/>
    <w:rsid w:val="00AD603E"/>
    <w:rsid w:val="00AD6451"/>
    <w:rsid w:val="00AD6C03"/>
    <w:rsid w:val="00AD7BAE"/>
    <w:rsid w:val="00AE083B"/>
    <w:rsid w:val="00AE286E"/>
    <w:rsid w:val="00AE3F13"/>
    <w:rsid w:val="00AE4E44"/>
    <w:rsid w:val="00AE51BA"/>
    <w:rsid w:val="00AE703D"/>
    <w:rsid w:val="00AE7807"/>
    <w:rsid w:val="00AF1657"/>
    <w:rsid w:val="00AF2C30"/>
    <w:rsid w:val="00AF5868"/>
    <w:rsid w:val="00AF6468"/>
    <w:rsid w:val="00AF7ED2"/>
    <w:rsid w:val="00B01B1F"/>
    <w:rsid w:val="00B02D98"/>
    <w:rsid w:val="00B035CD"/>
    <w:rsid w:val="00B037FD"/>
    <w:rsid w:val="00B03C53"/>
    <w:rsid w:val="00B03E75"/>
    <w:rsid w:val="00B05515"/>
    <w:rsid w:val="00B066C8"/>
    <w:rsid w:val="00B06893"/>
    <w:rsid w:val="00B06E48"/>
    <w:rsid w:val="00B07B1C"/>
    <w:rsid w:val="00B101C2"/>
    <w:rsid w:val="00B101E7"/>
    <w:rsid w:val="00B12144"/>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5D8C"/>
    <w:rsid w:val="00B26720"/>
    <w:rsid w:val="00B2690B"/>
    <w:rsid w:val="00B27ADB"/>
    <w:rsid w:val="00B318CC"/>
    <w:rsid w:val="00B32172"/>
    <w:rsid w:val="00B32AEE"/>
    <w:rsid w:val="00B33D55"/>
    <w:rsid w:val="00B347AB"/>
    <w:rsid w:val="00B34CCB"/>
    <w:rsid w:val="00B3534C"/>
    <w:rsid w:val="00B3655B"/>
    <w:rsid w:val="00B40298"/>
    <w:rsid w:val="00B40DFE"/>
    <w:rsid w:val="00B418D5"/>
    <w:rsid w:val="00B42240"/>
    <w:rsid w:val="00B426B0"/>
    <w:rsid w:val="00B42847"/>
    <w:rsid w:val="00B430C0"/>
    <w:rsid w:val="00B4311D"/>
    <w:rsid w:val="00B43833"/>
    <w:rsid w:val="00B45669"/>
    <w:rsid w:val="00B45A87"/>
    <w:rsid w:val="00B464D9"/>
    <w:rsid w:val="00B471C2"/>
    <w:rsid w:val="00B50DC7"/>
    <w:rsid w:val="00B51120"/>
    <w:rsid w:val="00B528FB"/>
    <w:rsid w:val="00B52B6E"/>
    <w:rsid w:val="00B52FCC"/>
    <w:rsid w:val="00B53643"/>
    <w:rsid w:val="00B53939"/>
    <w:rsid w:val="00B53AE2"/>
    <w:rsid w:val="00B56518"/>
    <w:rsid w:val="00B61A62"/>
    <w:rsid w:val="00B623FA"/>
    <w:rsid w:val="00B63D34"/>
    <w:rsid w:val="00B647F2"/>
    <w:rsid w:val="00B67B97"/>
    <w:rsid w:val="00B7032A"/>
    <w:rsid w:val="00B7062F"/>
    <w:rsid w:val="00B70799"/>
    <w:rsid w:val="00B7099C"/>
    <w:rsid w:val="00B71CF0"/>
    <w:rsid w:val="00B7261B"/>
    <w:rsid w:val="00B72900"/>
    <w:rsid w:val="00B749AB"/>
    <w:rsid w:val="00B74E9C"/>
    <w:rsid w:val="00B74FEC"/>
    <w:rsid w:val="00B75749"/>
    <w:rsid w:val="00B761B5"/>
    <w:rsid w:val="00B82A2D"/>
    <w:rsid w:val="00B83439"/>
    <w:rsid w:val="00B838AA"/>
    <w:rsid w:val="00B841F1"/>
    <w:rsid w:val="00B85212"/>
    <w:rsid w:val="00B90C04"/>
    <w:rsid w:val="00B92879"/>
    <w:rsid w:val="00B930B6"/>
    <w:rsid w:val="00B935AA"/>
    <w:rsid w:val="00B93C83"/>
    <w:rsid w:val="00B94699"/>
    <w:rsid w:val="00B968C8"/>
    <w:rsid w:val="00B96A34"/>
    <w:rsid w:val="00B96B80"/>
    <w:rsid w:val="00B96C79"/>
    <w:rsid w:val="00BA0A9C"/>
    <w:rsid w:val="00BA0B71"/>
    <w:rsid w:val="00BA3EC5"/>
    <w:rsid w:val="00BA43B3"/>
    <w:rsid w:val="00BA5200"/>
    <w:rsid w:val="00BA7255"/>
    <w:rsid w:val="00BA77D1"/>
    <w:rsid w:val="00BA7904"/>
    <w:rsid w:val="00BB0030"/>
    <w:rsid w:val="00BB4287"/>
    <w:rsid w:val="00BB4375"/>
    <w:rsid w:val="00BB5DFC"/>
    <w:rsid w:val="00BB5F80"/>
    <w:rsid w:val="00BB6E67"/>
    <w:rsid w:val="00BB78BB"/>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F073E"/>
    <w:rsid w:val="00BF0C9F"/>
    <w:rsid w:val="00BF179A"/>
    <w:rsid w:val="00BF223A"/>
    <w:rsid w:val="00BF2852"/>
    <w:rsid w:val="00BF3291"/>
    <w:rsid w:val="00BF393A"/>
    <w:rsid w:val="00BF3F24"/>
    <w:rsid w:val="00BF4461"/>
    <w:rsid w:val="00BF4BD0"/>
    <w:rsid w:val="00BF4D32"/>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3D96"/>
    <w:rsid w:val="00C34F32"/>
    <w:rsid w:val="00C35510"/>
    <w:rsid w:val="00C36D88"/>
    <w:rsid w:val="00C4049B"/>
    <w:rsid w:val="00C41D23"/>
    <w:rsid w:val="00C41F05"/>
    <w:rsid w:val="00C428BA"/>
    <w:rsid w:val="00C42B1F"/>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60A95"/>
    <w:rsid w:val="00C6211C"/>
    <w:rsid w:val="00C66B34"/>
    <w:rsid w:val="00C67852"/>
    <w:rsid w:val="00C72BF2"/>
    <w:rsid w:val="00C72F3B"/>
    <w:rsid w:val="00C73D3D"/>
    <w:rsid w:val="00C741F9"/>
    <w:rsid w:val="00C74B5E"/>
    <w:rsid w:val="00C75BB7"/>
    <w:rsid w:val="00C75F2F"/>
    <w:rsid w:val="00C77979"/>
    <w:rsid w:val="00C779B9"/>
    <w:rsid w:val="00C802BF"/>
    <w:rsid w:val="00C80915"/>
    <w:rsid w:val="00C80EC4"/>
    <w:rsid w:val="00C817B2"/>
    <w:rsid w:val="00C82130"/>
    <w:rsid w:val="00C82C5F"/>
    <w:rsid w:val="00C83D45"/>
    <w:rsid w:val="00C867C6"/>
    <w:rsid w:val="00C86915"/>
    <w:rsid w:val="00C86B27"/>
    <w:rsid w:val="00C87752"/>
    <w:rsid w:val="00C903FC"/>
    <w:rsid w:val="00C90A48"/>
    <w:rsid w:val="00C910A8"/>
    <w:rsid w:val="00C9143D"/>
    <w:rsid w:val="00C914FD"/>
    <w:rsid w:val="00C9320E"/>
    <w:rsid w:val="00C95985"/>
    <w:rsid w:val="00C95E22"/>
    <w:rsid w:val="00C97186"/>
    <w:rsid w:val="00C97327"/>
    <w:rsid w:val="00C977A2"/>
    <w:rsid w:val="00CA43A6"/>
    <w:rsid w:val="00CA48CE"/>
    <w:rsid w:val="00CA4902"/>
    <w:rsid w:val="00CA4B9C"/>
    <w:rsid w:val="00CA5832"/>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D039F"/>
    <w:rsid w:val="00CD1D9E"/>
    <w:rsid w:val="00CD2ED7"/>
    <w:rsid w:val="00CD330A"/>
    <w:rsid w:val="00CD3A35"/>
    <w:rsid w:val="00CD4AF8"/>
    <w:rsid w:val="00CD5F5F"/>
    <w:rsid w:val="00CD6CF4"/>
    <w:rsid w:val="00CD7077"/>
    <w:rsid w:val="00CD7771"/>
    <w:rsid w:val="00CE14CE"/>
    <w:rsid w:val="00CE21EA"/>
    <w:rsid w:val="00CE63E5"/>
    <w:rsid w:val="00CE677B"/>
    <w:rsid w:val="00CE6A40"/>
    <w:rsid w:val="00CE78F9"/>
    <w:rsid w:val="00CF0CEE"/>
    <w:rsid w:val="00CF2EB0"/>
    <w:rsid w:val="00CF37A5"/>
    <w:rsid w:val="00CF3A46"/>
    <w:rsid w:val="00CF403D"/>
    <w:rsid w:val="00CF477F"/>
    <w:rsid w:val="00CF4839"/>
    <w:rsid w:val="00CF53A6"/>
    <w:rsid w:val="00CF6381"/>
    <w:rsid w:val="00CF667B"/>
    <w:rsid w:val="00CF7614"/>
    <w:rsid w:val="00D00FF8"/>
    <w:rsid w:val="00D01392"/>
    <w:rsid w:val="00D01C01"/>
    <w:rsid w:val="00D0205A"/>
    <w:rsid w:val="00D032C5"/>
    <w:rsid w:val="00D035F7"/>
    <w:rsid w:val="00D03F75"/>
    <w:rsid w:val="00D03F9A"/>
    <w:rsid w:val="00D0683F"/>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AE8"/>
    <w:rsid w:val="00D267CD"/>
    <w:rsid w:val="00D26D01"/>
    <w:rsid w:val="00D302F6"/>
    <w:rsid w:val="00D3030D"/>
    <w:rsid w:val="00D3144D"/>
    <w:rsid w:val="00D31607"/>
    <w:rsid w:val="00D319C3"/>
    <w:rsid w:val="00D31A23"/>
    <w:rsid w:val="00D32EF1"/>
    <w:rsid w:val="00D331CF"/>
    <w:rsid w:val="00D33F34"/>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E4F"/>
    <w:rsid w:val="00D64B85"/>
    <w:rsid w:val="00D650DC"/>
    <w:rsid w:val="00D67930"/>
    <w:rsid w:val="00D67FE3"/>
    <w:rsid w:val="00D7153C"/>
    <w:rsid w:val="00D715DD"/>
    <w:rsid w:val="00D7284E"/>
    <w:rsid w:val="00D7287E"/>
    <w:rsid w:val="00D73D9E"/>
    <w:rsid w:val="00D73EED"/>
    <w:rsid w:val="00D74845"/>
    <w:rsid w:val="00D75A47"/>
    <w:rsid w:val="00D761B4"/>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902EA"/>
    <w:rsid w:val="00D91819"/>
    <w:rsid w:val="00D91D83"/>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B3CFE"/>
    <w:rsid w:val="00DB4155"/>
    <w:rsid w:val="00DB41AF"/>
    <w:rsid w:val="00DB537B"/>
    <w:rsid w:val="00DB575C"/>
    <w:rsid w:val="00DB6EA0"/>
    <w:rsid w:val="00DC074E"/>
    <w:rsid w:val="00DC1D03"/>
    <w:rsid w:val="00DC2168"/>
    <w:rsid w:val="00DC23DD"/>
    <w:rsid w:val="00DC41DA"/>
    <w:rsid w:val="00DC51E9"/>
    <w:rsid w:val="00DC6E82"/>
    <w:rsid w:val="00DC7C64"/>
    <w:rsid w:val="00DD2856"/>
    <w:rsid w:val="00DD2A36"/>
    <w:rsid w:val="00DD2AA4"/>
    <w:rsid w:val="00DD3295"/>
    <w:rsid w:val="00DD3C57"/>
    <w:rsid w:val="00DD3EE7"/>
    <w:rsid w:val="00DD4A53"/>
    <w:rsid w:val="00DD4CE7"/>
    <w:rsid w:val="00DD685C"/>
    <w:rsid w:val="00DE067B"/>
    <w:rsid w:val="00DE0CC2"/>
    <w:rsid w:val="00DE1A1A"/>
    <w:rsid w:val="00DE328A"/>
    <w:rsid w:val="00DE34CF"/>
    <w:rsid w:val="00DE40C5"/>
    <w:rsid w:val="00DE6ED3"/>
    <w:rsid w:val="00DE7FAE"/>
    <w:rsid w:val="00DF0806"/>
    <w:rsid w:val="00DF08C2"/>
    <w:rsid w:val="00DF3840"/>
    <w:rsid w:val="00DF46FC"/>
    <w:rsid w:val="00DF5797"/>
    <w:rsid w:val="00DF5A9A"/>
    <w:rsid w:val="00DF5EAE"/>
    <w:rsid w:val="00DF60F4"/>
    <w:rsid w:val="00DF62C0"/>
    <w:rsid w:val="00DF6A31"/>
    <w:rsid w:val="00DF75C7"/>
    <w:rsid w:val="00E0110C"/>
    <w:rsid w:val="00E011B1"/>
    <w:rsid w:val="00E02889"/>
    <w:rsid w:val="00E02936"/>
    <w:rsid w:val="00E03488"/>
    <w:rsid w:val="00E0507B"/>
    <w:rsid w:val="00E06466"/>
    <w:rsid w:val="00E0706F"/>
    <w:rsid w:val="00E07B46"/>
    <w:rsid w:val="00E12E0D"/>
    <w:rsid w:val="00E1785E"/>
    <w:rsid w:val="00E17D0A"/>
    <w:rsid w:val="00E17F98"/>
    <w:rsid w:val="00E17FA1"/>
    <w:rsid w:val="00E218F8"/>
    <w:rsid w:val="00E22697"/>
    <w:rsid w:val="00E22F78"/>
    <w:rsid w:val="00E233AF"/>
    <w:rsid w:val="00E235C3"/>
    <w:rsid w:val="00E2418B"/>
    <w:rsid w:val="00E2442F"/>
    <w:rsid w:val="00E25D80"/>
    <w:rsid w:val="00E262C3"/>
    <w:rsid w:val="00E26CFE"/>
    <w:rsid w:val="00E26EFD"/>
    <w:rsid w:val="00E3063B"/>
    <w:rsid w:val="00E320E2"/>
    <w:rsid w:val="00E33722"/>
    <w:rsid w:val="00E33DC2"/>
    <w:rsid w:val="00E33ED2"/>
    <w:rsid w:val="00E346D3"/>
    <w:rsid w:val="00E36D24"/>
    <w:rsid w:val="00E36F5F"/>
    <w:rsid w:val="00E40174"/>
    <w:rsid w:val="00E46A07"/>
    <w:rsid w:val="00E47EE4"/>
    <w:rsid w:val="00E551E3"/>
    <w:rsid w:val="00E5680A"/>
    <w:rsid w:val="00E60037"/>
    <w:rsid w:val="00E60640"/>
    <w:rsid w:val="00E61424"/>
    <w:rsid w:val="00E62930"/>
    <w:rsid w:val="00E64B57"/>
    <w:rsid w:val="00E677C5"/>
    <w:rsid w:val="00E7068E"/>
    <w:rsid w:val="00E70AF1"/>
    <w:rsid w:val="00E70B4F"/>
    <w:rsid w:val="00E716EE"/>
    <w:rsid w:val="00E72046"/>
    <w:rsid w:val="00E72506"/>
    <w:rsid w:val="00E72D45"/>
    <w:rsid w:val="00E74EEC"/>
    <w:rsid w:val="00E764C2"/>
    <w:rsid w:val="00E77C84"/>
    <w:rsid w:val="00E801C6"/>
    <w:rsid w:val="00E802CF"/>
    <w:rsid w:val="00E80FBC"/>
    <w:rsid w:val="00E81133"/>
    <w:rsid w:val="00E8128F"/>
    <w:rsid w:val="00E81E40"/>
    <w:rsid w:val="00E82800"/>
    <w:rsid w:val="00E8378B"/>
    <w:rsid w:val="00E846C9"/>
    <w:rsid w:val="00E847B3"/>
    <w:rsid w:val="00E84B67"/>
    <w:rsid w:val="00E92D5E"/>
    <w:rsid w:val="00E934A6"/>
    <w:rsid w:val="00E96137"/>
    <w:rsid w:val="00E9632F"/>
    <w:rsid w:val="00E96703"/>
    <w:rsid w:val="00E9685E"/>
    <w:rsid w:val="00E96F64"/>
    <w:rsid w:val="00E9794C"/>
    <w:rsid w:val="00EA05FC"/>
    <w:rsid w:val="00EA1137"/>
    <w:rsid w:val="00EA156A"/>
    <w:rsid w:val="00EA1D69"/>
    <w:rsid w:val="00EA25D2"/>
    <w:rsid w:val="00EA2FD4"/>
    <w:rsid w:val="00EA4A6C"/>
    <w:rsid w:val="00EA4C17"/>
    <w:rsid w:val="00EA4F53"/>
    <w:rsid w:val="00EA5BA6"/>
    <w:rsid w:val="00EA71A8"/>
    <w:rsid w:val="00EB4983"/>
    <w:rsid w:val="00EB49A9"/>
    <w:rsid w:val="00EB4C0A"/>
    <w:rsid w:val="00EB4E6C"/>
    <w:rsid w:val="00EB64DC"/>
    <w:rsid w:val="00EB7BEC"/>
    <w:rsid w:val="00EC057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BB"/>
    <w:rsid w:val="00EE38A8"/>
    <w:rsid w:val="00EE3D20"/>
    <w:rsid w:val="00EE3E31"/>
    <w:rsid w:val="00EE4139"/>
    <w:rsid w:val="00EE4837"/>
    <w:rsid w:val="00EE609F"/>
    <w:rsid w:val="00EE73DC"/>
    <w:rsid w:val="00EE7A56"/>
    <w:rsid w:val="00EE7D6D"/>
    <w:rsid w:val="00EE7D7C"/>
    <w:rsid w:val="00EF00E9"/>
    <w:rsid w:val="00EF0743"/>
    <w:rsid w:val="00EF21A2"/>
    <w:rsid w:val="00EF2A9C"/>
    <w:rsid w:val="00EF2AAA"/>
    <w:rsid w:val="00EF2D2D"/>
    <w:rsid w:val="00EF581F"/>
    <w:rsid w:val="00EF5A01"/>
    <w:rsid w:val="00EF5A65"/>
    <w:rsid w:val="00EF5E84"/>
    <w:rsid w:val="00EF6404"/>
    <w:rsid w:val="00F00E16"/>
    <w:rsid w:val="00F03000"/>
    <w:rsid w:val="00F0393F"/>
    <w:rsid w:val="00F03C54"/>
    <w:rsid w:val="00F04E64"/>
    <w:rsid w:val="00F05272"/>
    <w:rsid w:val="00F05A30"/>
    <w:rsid w:val="00F05E93"/>
    <w:rsid w:val="00F0617D"/>
    <w:rsid w:val="00F10908"/>
    <w:rsid w:val="00F139F5"/>
    <w:rsid w:val="00F142AB"/>
    <w:rsid w:val="00F1448C"/>
    <w:rsid w:val="00F15C5E"/>
    <w:rsid w:val="00F160ED"/>
    <w:rsid w:val="00F169F1"/>
    <w:rsid w:val="00F172C4"/>
    <w:rsid w:val="00F20097"/>
    <w:rsid w:val="00F23C13"/>
    <w:rsid w:val="00F24C85"/>
    <w:rsid w:val="00F2518D"/>
    <w:rsid w:val="00F25D98"/>
    <w:rsid w:val="00F25EC2"/>
    <w:rsid w:val="00F26448"/>
    <w:rsid w:val="00F265F0"/>
    <w:rsid w:val="00F26B24"/>
    <w:rsid w:val="00F300FB"/>
    <w:rsid w:val="00F306DA"/>
    <w:rsid w:val="00F30B04"/>
    <w:rsid w:val="00F30B4D"/>
    <w:rsid w:val="00F3345C"/>
    <w:rsid w:val="00F33F0B"/>
    <w:rsid w:val="00F34474"/>
    <w:rsid w:val="00F35285"/>
    <w:rsid w:val="00F35574"/>
    <w:rsid w:val="00F35607"/>
    <w:rsid w:val="00F36C18"/>
    <w:rsid w:val="00F37559"/>
    <w:rsid w:val="00F376AE"/>
    <w:rsid w:val="00F42196"/>
    <w:rsid w:val="00F42913"/>
    <w:rsid w:val="00F45D97"/>
    <w:rsid w:val="00F460F5"/>
    <w:rsid w:val="00F465FF"/>
    <w:rsid w:val="00F501D6"/>
    <w:rsid w:val="00F5177F"/>
    <w:rsid w:val="00F53CA4"/>
    <w:rsid w:val="00F53E3A"/>
    <w:rsid w:val="00F553B5"/>
    <w:rsid w:val="00F55D42"/>
    <w:rsid w:val="00F561F2"/>
    <w:rsid w:val="00F57224"/>
    <w:rsid w:val="00F577C7"/>
    <w:rsid w:val="00F579C2"/>
    <w:rsid w:val="00F610A8"/>
    <w:rsid w:val="00F6174A"/>
    <w:rsid w:val="00F6175C"/>
    <w:rsid w:val="00F629CC"/>
    <w:rsid w:val="00F66C8E"/>
    <w:rsid w:val="00F707A6"/>
    <w:rsid w:val="00F723D8"/>
    <w:rsid w:val="00F74CFC"/>
    <w:rsid w:val="00F76BD7"/>
    <w:rsid w:val="00F770C4"/>
    <w:rsid w:val="00F77462"/>
    <w:rsid w:val="00F811E9"/>
    <w:rsid w:val="00F81920"/>
    <w:rsid w:val="00F8249D"/>
    <w:rsid w:val="00F83FFB"/>
    <w:rsid w:val="00F876B4"/>
    <w:rsid w:val="00F877E2"/>
    <w:rsid w:val="00F87DF5"/>
    <w:rsid w:val="00F90C7A"/>
    <w:rsid w:val="00F919CB"/>
    <w:rsid w:val="00F91AAF"/>
    <w:rsid w:val="00F91F6F"/>
    <w:rsid w:val="00F92172"/>
    <w:rsid w:val="00F9227B"/>
    <w:rsid w:val="00F93B91"/>
    <w:rsid w:val="00F958D5"/>
    <w:rsid w:val="00F96443"/>
    <w:rsid w:val="00F9659E"/>
    <w:rsid w:val="00FA165C"/>
    <w:rsid w:val="00FA3B35"/>
    <w:rsid w:val="00FA5335"/>
    <w:rsid w:val="00FA5786"/>
    <w:rsid w:val="00FA5886"/>
    <w:rsid w:val="00FA616F"/>
    <w:rsid w:val="00FA64CB"/>
    <w:rsid w:val="00FA6F67"/>
    <w:rsid w:val="00FB09A6"/>
    <w:rsid w:val="00FB1C2B"/>
    <w:rsid w:val="00FB3562"/>
    <w:rsid w:val="00FB3DFF"/>
    <w:rsid w:val="00FB48BC"/>
    <w:rsid w:val="00FB5F99"/>
    <w:rsid w:val="00FB6386"/>
    <w:rsid w:val="00FB6603"/>
    <w:rsid w:val="00FB6B01"/>
    <w:rsid w:val="00FB778D"/>
    <w:rsid w:val="00FC1851"/>
    <w:rsid w:val="00FC3FAA"/>
    <w:rsid w:val="00FC5511"/>
    <w:rsid w:val="00FC6661"/>
    <w:rsid w:val="00FC7EAA"/>
    <w:rsid w:val="00FD1492"/>
    <w:rsid w:val="00FD17AB"/>
    <w:rsid w:val="00FD305D"/>
    <w:rsid w:val="00FD32D2"/>
    <w:rsid w:val="00FD36AC"/>
    <w:rsid w:val="00FD465E"/>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3240FFDD-8902-438A-A5B9-39822D3BB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1">
    <w:name w:val="toc 7"/>
    <w:basedOn w:val="61"/>
    <w:next w:val="a"/>
    <w:qFormat/>
    <w:pPr>
      <w:ind w:left="2268" w:hanging="2268"/>
    </w:pPr>
  </w:style>
  <w:style w:type="paragraph" w:styleId="61">
    <w:name w:val="toc 6"/>
    <w:basedOn w:val="51"/>
    <w:next w:val="a"/>
    <w:qFormat/>
    <w:pPr>
      <w:ind w:left="1985" w:hanging="1985"/>
    </w:pPr>
  </w:style>
  <w:style w:type="paragraph" w:styleId="51">
    <w:name w:val="toc 5"/>
    <w:basedOn w:val="41"/>
    <w:next w:val="a"/>
    <w:uiPriority w:val="39"/>
    <w:qFormat/>
    <w:pPr>
      <w:ind w:left="1701" w:hanging="1701"/>
    </w:pPr>
  </w:style>
  <w:style w:type="paragraph" w:styleId="41">
    <w:name w:val="toc 4"/>
    <w:basedOn w:val="32"/>
    <w:next w:val="a"/>
    <w:uiPriority w:val="39"/>
    <w:qFormat/>
    <w:pPr>
      <w:ind w:left="1418" w:hanging="1418"/>
    </w:pPr>
  </w:style>
  <w:style w:type="paragraph" w:styleId="32">
    <w:name w:val="toc 3"/>
    <w:basedOn w:val="22"/>
    <w:next w:val="a"/>
    <w:uiPriority w:val="39"/>
    <w:qFormat/>
    <w:pPr>
      <w:ind w:left="1134" w:hanging="1134"/>
    </w:pPr>
  </w:style>
  <w:style w:type="paragraph" w:styleId="22">
    <w:name w:val="toc 2"/>
    <w:basedOn w:val="11"/>
    <w:next w:val="a"/>
    <w:uiPriority w:val="39"/>
    <w:qFormat/>
    <w:pPr>
      <w:keepNext w:val="0"/>
      <w:spacing w:before="0"/>
      <w:ind w:left="851" w:hanging="851"/>
    </w:pPr>
    <w:rPr>
      <w:sz w:val="20"/>
    </w:rPr>
  </w:style>
  <w:style w:type="paragraph" w:styleId="11">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a8"/>
    <w:qFormat/>
    <w:pPr>
      <w:shd w:val="clear" w:color="auto" w:fill="000080"/>
    </w:pPr>
    <w:rPr>
      <w:rFonts w:ascii="Tahoma" w:hAnsi="Tahoma"/>
    </w:rPr>
  </w:style>
  <w:style w:type="paragraph" w:styleId="a9">
    <w:name w:val="annotation text"/>
    <w:basedOn w:val="a"/>
    <w:link w:val="aa"/>
    <w:qFormat/>
  </w:style>
  <w:style w:type="paragraph" w:styleId="ab">
    <w:name w:val="Body Text"/>
    <w:basedOn w:val="a"/>
    <w:link w:val="ac"/>
    <w:qFormat/>
  </w:style>
  <w:style w:type="paragraph" w:styleId="ad">
    <w:name w:val="Body Text Indent"/>
    <w:basedOn w:val="a"/>
    <w:link w:val="ae"/>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f">
    <w:name w:val="Plain Text"/>
    <w:basedOn w:val="a"/>
    <w:link w:val="af0"/>
    <w:qFormat/>
    <w:rPr>
      <w:rFonts w:ascii="Courier New" w:hAnsi="Courier New"/>
      <w:lang w:val="nb-NO"/>
    </w:rPr>
  </w:style>
  <w:style w:type="paragraph" w:styleId="52">
    <w:name w:val="List Bullet 5"/>
    <w:basedOn w:val="42"/>
    <w:qFormat/>
    <w:pPr>
      <w:ind w:left="1702"/>
    </w:pPr>
  </w:style>
  <w:style w:type="paragraph" w:styleId="81">
    <w:name w:val="toc 8"/>
    <w:basedOn w:val="11"/>
    <w:next w:val="a"/>
    <w:uiPriority w:val="39"/>
    <w:qFormat/>
    <w:pPr>
      <w:spacing w:before="180"/>
      <w:ind w:left="2693" w:hanging="2693"/>
    </w:pPr>
    <w:rPr>
      <w:b/>
    </w:rPr>
  </w:style>
  <w:style w:type="paragraph" w:styleId="af1">
    <w:name w:val="Balloon Text"/>
    <w:basedOn w:val="a"/>
    <w:link w:val="af2"/>
    <w:qFormat/>
    <w:rPr>
      <w:rFonts w:ascii="Tahoma" w:hAnsi="Tahoma"/>
      <w:sz w:val="16"/>
      <w:szCs w:val="16"/>
    </w:rPr>
  </w:style>
  <w:style w:type="paragraph" w:styleId="af3">
    <w:name w:val="footer"/>
    <w:basedOn w:val="af4"/>
    <w:link w:val="af5"/>
    <w:qFormat/>
    <w:pPr>
      <w:jc w:val="center"/>
    </w:pPr>
    <w:rPr>
      <w:i/>
    </w:rPr>
  </w:style>
  <w:style w:type="paragraph" w:styleId="af4">
    <w:name w:val="header"/>
    <w:aliases w:val="header odd,header,header odd1,header odd2,header odd3,header odd4,header odd5,header odd6,header1,header2,header3,header odd11,header odd21,header odd7,header4,header odd8,header odd9,header5,header odd12,header11,header21,header odd22,header31,h"/>
    <w:link w:val="af6"/>
    <w:qFormat/>
    <w:pPr>
      <w:widowControl w:val="0"/>
    </w:pPr>
    <w:rPr>
      <w:rFonts w:ascii="Arial" w:hAnsi="Arial"/>
      <w:b/>
      <w:sz w:val="18"/>
      <w:lang w:val="en-GB" w:eastAsia="en-US"/>
    </w:rPr>
  </w:style>
  <w:style w:type="paragraph" w:styleId="af7">
    <w:name w:val="index heading"/>
    <w:basedOn w:val="a"/>
    <w:next w:val="a"/>
    <w:qFormat/>
    <w:pPr>
      <w:pBdr>
        <w:top w:val="single" w:sz="12" w:space="0" w:color="auto"/>
      </w:pBdr>
      <w:spacing w:before="360" w:after="240"/>
    </w:pPr>
    <w:rPr>
      <w:b/>
      <w:i/>
      <w:sz w:val="26"/>
    </w:rPr>
  </w:style>
  <w:style w:type="paragraph" w:styleId="af8">
    <w:name w:val="footnote text"/>
    <w:basedOn w:val="a"/>
    <w:link w:val="af9"/>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1">
    <w:name w:val="toc 9"/>
    <w:basedOn w:val="81"/>
    <w:next w:val="a"/>
    <w:qFormat/>
    <w:pPr>
      <w:ind w:left="1418" w:hanging="1418"/>
    </w:pPr>
  </w:style>
  <w:style w:type="paragraph" w:styleId="25">
    <w:name w:val="Body Text 2"/>
    <w:basedOn w:val="a"/>
    <w:link w:val="26"/>
    <w:qFormat/>
    <w:pPr>
      <w:overflowPunct w:val="0"/>
      <w:autoSpaceDE w:val="0"/>
      <w:autoSpaceDN w:val="0"/>
      <w:adjustRightInd w:val="0"/>
      <w:spacing w:after="0"/>
      <w:jc w:val="both"/>
      <w:textAlignment w:val="baseline"/>
    </w:pPr>
    <w:rPr>
      <w:rFonts w:eastAsia="MS Mincho"/>
      <w:sz w:val="24"/>
      <w:lang w:val="zh-CN" w:eastAsia="en-GB"/>
    </w:rPr>
  </w:style>
  <w:style w:type="paragraph" w:styleId="12">
    <w:name w:val="index 1"/>
    <w:basedOn w:val="a"/>
    <w:next w:val="a"/>
    <w:qFormat/>
    <w:pPr>
      <w:keepLines/>
      <w:spacing w:after="0"/>
    </w:pPr>
  </w:style>
  <w:style w:type="paragraph" w:styleId="27">
    <w:name w:val="index 2"/>
    <w:basedOn w:val="12"/>
    <w:next w:val="a"/>
    <w:qFormat/>
    <w:pPr>
      <w:ind w:left="284"/>
    </w:pPr>
  </w:style>
  <w:style w:type="paragraph" w:styleId="afa">
    <w:name w:val="annotation subject"/>
    <w:basedOn w:val="a9"/>
    <w:next w:val="a9"/>
    <w:link w:val="afb"/>
    <w:qFormat/>
    <w:rPr>
      <w:b/>
      <w:bCs/>
    </w:rPr>
  </w:style>
  <w:style w:type="table" w:styleId="afc">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d">
    <w:name w:val="Strong"/>
    <w:uiPriority w:val="22"/>
    <w:qFormat/>
    <w:rPr>
      <w:b/>
      <w:bCs/>
    </w:rPr>
  </w:style>
  <w:style w:type="character" w:styleId="afe">
    <w:name w:val="page number"/>
    <w:qFormat/>
  </w:style>
  <w:style w:type="character" w:styleId="aff">
    <w:name w:val="FollowedHyperlink"/>
    <w:qFormat/>
    <w:rPr>
      <w:color w:val="800080"/>
      <w:u w:val="single"/>
    </w:rPr>
  </w:style>
  <w:style w:type="character" w:styleId="aff0">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1">
    <w:name w:val="annotation reference"/>
    <w:qFormat/>
    <w:rPr>
      <w:sz w:val="16"/>
    </w:rPr>
  </w:style>
  <w:style w:type="character" w:styleId="aff2">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3"/>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af9">
    <w:name w:val="脚注文本 字符"/>
    <w:link w:val="af8"/>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a8">
    <w:name w:val="文档结构图 字符"/>
    <w:link w:val="a7"/>
    <w:qFormat/>
    <w:rPr>
      <w:rFonts w:ascii="Tahoma" w:hAnsi="Tahoma" w:cs="Tahoma"/>
      <w:shd w:val="clear" w:color="auto" w:fill="000080"/>
      <w:lang w:val="en-GB" w:eastAsia="en-US"/>
    </w:rPr>
  </w:style>
  <w:style w:type="character" w:customStyle="1" w:styleId="af0">
    <w:name w:val="纯文本 字符"/>
    <w:link w:val="af"/>
    <w:qFormat/>
    <w:rPr>
      <w:rFonts w:ascii="Courier New" w:hAnsi="Courier New"/>
      <w:lang w:val="nb-NO" w:eastAsia="en-US"/>
    </w:rPr>
  </w:style>
  <w:style w:type="character" w:customStyle="1" w:styleId="ac">
    <w:name w:val="正文文本 字符"/>
    <w:link w:val="ab"/>
    <w:qFormat/>
    <w:rPr>
      <w:rFonts w:ascii="Times New Roman" w:hAnsi="Times New Roman"/>
      <w:lang w:val="en-GB" w:eastAsia="en-US"/>
    </w:rPr>
  </w:style>
  <w:style w:type="character" w:customStyle="1" w:styleId="aa">
    <w:name w:val="批注文字 字符"/>
    <w:link w:val="a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paragraph" w:customStyle="1" w:styleId="CommentSubject1">
    <w:name w:val="Comment Subject1"/>
    <w:basedOn w:val="a9"/>
    <w:next w:val="a9"/>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af2">
    <w:name w:val="批注框文本 字符"/>
    <w:link w:val="af1"/>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afb">
    <w:name w:val="批注主题 字符"/>
    <w:link w:val="afa"/>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0">
    <w:name w:val="标题 5 字符"/>
    <w:link w:val="5"/>
    <w:qFormat/>
    <w:rPr>
      <w:rFonts w:ascii="Arial" w:hAnsi="Arial"/>
      <w:sz w:val="2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f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4"/>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af5">
    <w:name w:val="页脚 字符"/>
    <w:link w:val="af3"/>
    <w:qFormat/>
    <w:rPr>
      <w:rFonts w:ascii="Arial" w:hAnsi="Arial"/>
      <w:b/>
      <w:i/>
      <w:sz w:val="18"/>
      <w:lang w:val="en-GB" w:eastAsia="en-US"/>
    </w:rPr>
  </w:style>
  <w:style w:type="character" w:customStyle="1" w:styleId="ae">
    <w:name w:val="正文文本缩进 字符"/>
    <w:link w:val="ad"/>
    <w:qFormat/>
    <w:rPr>
      <w:rFonts w:ascii="Times New Roman" w:eastAsia="MS Mincho" w:hAnsi="Times New Roman"/>
      <w:sz w:val="22"/>
      <w:lang w:val="zh-CN" w:eastAsia="zh-CN"/>
    </w:rPr>
  </w:style>
  <w:style w:type="character" w:customStyle="1" w:styleId="26">
    <w:name w:val="正文文本 2 字符"/>
    <w:link w:val="25"/>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f3">
    <w:name w:val="List Paragraph"/>
    <w:basedOn w:val="a"/>
    <w:link w:val="aff4"/>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aff4">
    <w:name w:val="列出段落 字符"/>
    <w:link w:val="aff3"/>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4">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f5">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f6">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f7">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comments" Target="comments.xml"/><Relationship Id="rId45" Type="http://schemas.microsoft.com/office/2016/09/relationships/commentsIds" Target="commentsIds.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microsoft.com/office/2011/relationships/people" Target="people.xml"/><Relationship Id="rId8" Type="http://schemas.openxmlformats.org/officeDocument/2006/relationships/styles" Target="styles.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 Id="rId46" Type="http://schemas.microsoft.com/office/2018/08/relationships/commentsExtensible" Target="commentsExtensible.xml"/><Relationship Id="rId20" Type="http://schemas.openxmlformats.org/officeDocument/2006/relationships/oleObject" Target="embeddings/oleObject2.bin"/><Relationship Id="rId41"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5.xml><?xml version="1.0" encoding="utf-8"?>
<ds:datastoreItem xmlns:ds="http://schemas.openxmlformats.org/officeDocument/2006/customXml" ds:itemID="{C538EF93-8457-4EBC-BEB4-A3D7D208F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27</Pages>
  <Words>50364</Words>
  <Characters>287075</Characters>
  <Application>Microsoft Office Word</Application>
  <DocSecurity>0</DocSecurity>
  <Lines>2392</Lines>
  <Paragraphs>67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336766</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5832748</vt:i4>
      </vt:variant>
      <vt:variant>
        <vt:i4>0</vt:i4>
      </vt:variant>
      <vt:variant>
        <vt:i4>0</vt:i4>
      </vt:variant>
      <vt:variant>
        <vt:i4>5</vt:i4>
      </vt:variant>
      <vt:variant>
        <vt:lpwstr>mailto:ziyi.li@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OPPO(Zhongda)</cp:lastModifiedBy>
  <cp:revision>8</cp:revision>
  <dcterms:created xsi:type="dcterms:W3CDTF">2022-02-24T09:28:00Z</dcterms:created>
  <dcterms:modified xsi:type="dcterms:W3CDTF">2022-02-24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